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Style w:val="Grilledutableau"/>
        <w:bidiVisual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938"/>
        <w:gridCol w:w="1843"/>
        <w:gridCol w:w="3971"/>
      </w:tblGrid>
      <w:tr w:rsidR="002C46B4" w:rsidRPr="002C46B4" w14:paraId="4CC0C64F" w14:textId="77777777" w:rsidTr="002A1570">
        <w:tc>
          <w:tcPr>
            <w:tcW w:w="5000" w:type="pct"/>
            <w:gridSpan w:val="3"/>
            <w:tcBorders>
              <w:top w:val="single" w:sz="8" w:space="0" w:color="000000" w:themeColor="text1"/>
            </w:tcBorders>
          </w:tcPr>
          <w:p w14:paraId="54FF53CF" w14:textId="53FF4441" w:rsidR="002C46B4" w:rsidRPr="003B009E" w:rsidRDefault="002C46B4" w:rsidP="002C46B4">
            <w:pPr>
              <w:pStyle w:val="a5"/>
              <w:jc w:val="center"/>
              <w:rPr>
                <w:sz w:val="28"/>
                <w:szCs w:val="28"/>
                <w:rtl/>
              </w:rPr>
            </w:pPr>
            <w:r w:rsidRPr="003B009E">
              <w:rPr>
                <w:rFonts w:hint="cs"/>
                <w:sz w:val="28"/>
                <w:szCs w:val="28"/>
                <w:rtl/>
              </w:rPr>
              <w:t>الجمهورية الجزائرية اليمقراطية الشعبية</w:t>
            </w:r>
          </w:p>
          <w:p w14:paraId="6286142C" w14:textId="0253DAAF" w:rsidR="002C46B4" w:rsidRPr="002C46B4" w:rsidRDefault="002C46B4" w:rsidP="002C46B4">
            <w:pPr>
              <w:pStyle w:val="a5"/>
              <w:jc w:val="center"/>
              <w:rPr>
                <w:rtl/>
              </w:rPr>
            </w:pPr>
            <w:r w:rsidRPr="003B009E">
              <w:rPr>
                <w:rFonts w:hint="cs"/>
                <w:sz w:val="28"/>
                <w:szCs w:val="28"/>
                <w:rtl/>
              </w:rPr>
              <w:t>وزارة التربية الوطنية</w:t>
            </w:r>
          </w:p>
        </w:tc>
      </w:tr>
      <w:tr w:rsidR="002C46B4" w:rsidRPr="002C46B4" w14:paraId="70E9BA23" w14:textId="77777777" w:rsidTr="009A153D">
        <w:trPr>
          <w:trHeight w:val="1256"/>
        </w:trPr>
        <w:tc>
          <w:tcPr>
            <w:tcW w:w="2019" w:type="pct"/>
            <w:tcBorders>
              <w:bottom w:val="single" w:sz="8" w:space="0" w:color="000000" w:themeColor="text1"/>
            </w:tcBorders>
            <w:vAlign w:val="center"/>
          </w:tcPr>
          <w:p w14:paraId="1C125043" w14:textId="77777777" w:rsidR="002C46B4" w:rsidRPr="003B009E" w:rsidRDefault="002C46B4" w:rsidP="002A1570">
            <w:pPr>
              <w:pStyle w:val="a5"/>
              <w:rPr>
                <w:sz w:val="28"/>
                <w:szCs w:val="28"/>
                <w:rtl/>
              </w:rPr>
            </w:pPr>
            <w:r w:rsidRPr="003B009E">
              <w:rPr>
                <w:rFonts w:hint="cs"/>
                <w:sz w:val="28"/>
                <w:szCs w:val="28"/>
                <w:rtl/>
              </w:rPr>
              <w:t>الديوان الوطني للإمتحانات والمسابقات</w:t>
            </w:r>
          </w:p>
          <w:p w14:paraId="3DD2A899" w14:textId="77777777" w:rsidR="003D0009" w:rsidRPr="003B009E" w:rsidRDefault="0095698C" w:rsidP="002A1570">
            <w:pPr>
              <w:pStyle w:val="a5"/>
              <w:rPr>
                <w:sz w:val="28"/>
                <w:szCs w:val="28"/>
                <w:rtl/>
              </w:rPr>
            </w:pPr>
            <w:r w:rsidRPr="003B009E">
              <w:rPr>
                <w:rFonts w:hint="cs"/>
                <w:sz w:val="28"/>
                <w:szCs w:val="28"/>
                <w:rtl/>
              </w:rPr>
              <w:t>إمتحان بكالوريا تجريبي</w:t>
            </w:r>
          </w:p>
          <w:p w14:paraId="1A8494E0" w14:textId="6E3D9550" w:rsidR="002C46B4" w:rsidRPr="003B009E" w:rsidRDefault="003D0009" w:rsidP="002A1570">
            <w:pPr>
              <w:pStyle w:val="a5"/>
              <w:rPr>
                <w:sz w:val="28"/>
                <w:szCs w:val="28"/>
                <w:rtl/>
              </w:rPr>
            </w:pPr>
            <w:r w:rsidRPr="003B009E">
              <w:rPr>
                <w:rFonts w:hint="cs"/>
                <w:sz w:val="28"/>
                <w:szCs w:val="28"/>
                <w:rtl/>
              </w:rPr>
              <w:t>ثانوية:</w:t>
            </w:r>
            <w:r w:rsidR="00032991">
              <w:rPr>
                <w:sz w:val="28"/>
                <w:szCs w:val="28"/>
              </w:rPr>
              <w:t xml:space="preserve"> </w:t>
            </w:r>
            <w:r w:rsidR="000666F4" w:rsidRPr="003B009E">
              <w:rPr>
                <w:rFonts w:hint="cs"/>
                <w:sz w:val="28"/>
                <w:szCs w:val="28"/>
                <w:rtl/>
              </w:rPr>
              <w:t>الشهيد صحيح أمحمد</w:t>
            </w:r>
            <w:r w:rsidR="00032991">
              <w:rPr>
                <w:sz w:val="28"/>
                <w:szCs w:val="28"/>
              </w:rPr>
              <w:t xml:space="preserve"> </w:t>
            </w:r>
            <w:r w:rsidRPr="003B009E">
              <w:rPr>
                <w:sz w:val="28"/>
                <w:szCs w:val="28"/>
                <w:rtl/>
              </w:rPr>
              <w:t>–</w:t>
            </w:r>
            <w:r w:rsidRPr="003B009E">
              <w:rPr>
                <w:rFonts w:hint="cs"/>
                <w:sz w:val="28"/>
                <w:szCs w:val="28"/>
                <w:rtl/>
              </w:rPr>
              <w:t xml:space="preserve"> ال</w:t>
            </w:r>
            <w:r w:rsidR="000666F4" w:rsidRPr="003B009E">
              <w:rPr>
                <w:rFonts w:hint="cs"/>
                <w:sz w:val="28"/>
                <w:szCs w:val="28"/>
                <w:rtl/>
              </w:rPr>
              <w:t xml:space="preserve">رمكة </w:t>
            </w:r>
            <w:r w:rsidR="0095698C" w:rsidRPr="003B009E">
              <w:rPr>
                <w:rFonts w:hint="cs"/>
                <w:sz w:val="28"/>
                <w:szCs w:val="28"/>
                <w:rtl/>
              </w:rPr>
              <w:t xml:space="preserve"> </w:t>
            </w:r>
          </w:p>
        </w:tc>
        <w:tc>
          <w:tcPr>
            <w:tcW w:w="945" w:type="pct"/>
            <w:tcBorders>
              <w:bottom w:val="single" w:sz="8" w:space="0" w:color="000000" w:themeColor="text1"/>
            </w:tcBorders>
            <w:vAlign w:val="center"/>
          </w:tcPr>
          <w:p w14:paraId="6B50167C" w14:textId="24FB6EF4" w:rsidR="002C46B4" w:rsidRPr="002C46B4" w:rsidRDefault="002C46B4" w:rsidP="002C46B4">
            <w:pPr>
              <w:pStyle w:val="a5"/>
              <w:jc w:val="center"/>
              <w:rPr>
                <w:rtl/>
              </w:rPr>
            </w:pPr>
            <w:r>
              <w:drawing>
                <wp:inline distT="0" distB="0" distL="0" distR="0" wp14:anchorId="417A48E8" wp14:editId="4FC7052F">
                  <wp:extent cx="921657" cy="792317"/>
                  <wp:effectExtent l="0" t="0" r="0" b="8255"/>
                  <wp:docPr id="1" name="صورة 1" descr="موقع تسجيلات شهادة البكالوريا : اضغط هنا موقع تسجيلات شهادة التعليم المتوسط : اضغط هنا موقع تسجيلات شهادة التعليم الإبتدائي :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 descr="موقع تسجيلات شهادة البكالوريا : اضغط هنا موقع تسجيلات شهادة التعليم المتوسط : اضغط هنا موقع تسجيلات شهادة التعليم الإبتدائي :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8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9">
                                    <a14:imgEffect>
                                      <a14:saturation sat="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34151" t="32129" r="33877" b="19072"/>
                          <a:stretch/>
                        </pic:blipFill>
                        <pic:spPr bwMode="auto">
                          <a:xfrm>
                            <a:off x="0" y="0"/>
                            <a:ext cx="927260" cy="79713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036" w:type="pct"/>
            <w:tcBorders>
              <w:bottom w:val="single" w:sz="8" w:space="0" w:color="000000" w:themeColor="text1"/>
            </w:tcBorders>
            <w:vAlign w:val="center"/>
          </w:tcPr>
          <w:p w14:paraId="215DA02C" w14:textId="29D76126" w:rsidR="002C46B4" w:rsidRPr="003B009E" w:rsidRDefault="00D1315B" w:rsidP="00D1315B">
            <w:pPr>
              <w:pStyle w:val="a5"/>
              <w:jc w:val="center"/>
              <w:rPr>
                <w:b/>
                <w:bCs/>
                <w:sz w:val="28"/>
                <w:szCs w:val="28"/>
                <w:rtl/>
              </w:rPr>
            </w:pPr>
            <w:r w:rsidRPr="003B009E">
              <w:rPr>
                <w:rFonts w:hint="cs"/>
                <w:sz w:val="28"/>
                <w:szCs w:val="28"/>
                <w:rtl/>
              </w:rPr>
              <w:t xml:space="preserve">                  </w:t>
            </w:r>
            <w:r w:rsidR="002C46B4" w:rsidRPr="003B009E">
              <w:rPr>
                <w:rFonts w:hint="cs"/>
                <w:sz w:val="28"/>
                <w:szCs w:val="28"/>
                <w:rtl/>
              </w:rPr>
              <w:t xml:space="preserve">دورة: </w:t>
            </w:r>
            <w:r w:rsidR="002C46B4" w:rsidRPr="003B009E">
              <w:rPr>
                <w:rFonts w:hint="cs"/>
                <w:b/>
                <w:bCs/>
                <w:sz w:val="28"/>
                <w:szCs w:val="28"/>
                <w:rtl/>
              </w:rPr>
              <w:t>2022</w:t>
            </w:r>
          </w:p>
          <w:p w14:paraId="7A7B8D54" w14:textId="38CA5056" w:rsidR="002A1570" w:rsidRPr="003B009E" w:rsidRDefault="002A1570" w:rsidP="002A1570">
            <w:pPr>
              <w:pStyle w:val="a5"/>
              <w:jc w:val="right"/>
              <w:rPr>
                <w:sz w:val="28"/>
                <w:szCs w:val="28"/>
                <w:rtl/>
              </w:rPr>
            </w:pPr>
            <w:r w:rsidRPr="003B009E">
              <w:rPr>
                <w:rFonts w:hint="cs"/>
                <w:sz w:val="28"/>
                <w:szCs w:val="28"/>
                <w:rtl/>
              </w:rPr>
              <w:t xml:space="preserve">الشعبة: </w:t>
            </w:r>
            <w:r w:rsidR="00D1315B" w:rsidRPr="003B009E">
              <w:rPr>
                <w:rFonts w:hint="cs"/>
                <w:sz w:val="28"/>
                <w:szCs w:val="28"/>
                <w:rtl/>
              </w:rPr>
              <w:t xml:space="preserve">تسيير واقتصاد </w:t>
            </w:r>
          </w:p>
        </w:tc>
      </w:tr>
      <w:tr w:rsidR="002C46B4" w:rsidRPr="003B009E" w14:paraId="716A5BBD" w14:textId="77777777" w:rsidTr="009A153D">
        <w:tc>
          <w:tcPr>
            <w:tcW w:w="2019" w:type="pct"/>
            <w:tcBorders>
              <w:top w:val="single" w:sz="8" w:space="0" w:color="000000" w:themeColor="text1"/>
              <w:bottom w:val="single" w:sz="8" w:space="0" w:color="000000" w:themeColor="text1"/>
            </w:tcBorders>
          </w:tcPr>
          <w:p w14:paraId="5196BCD6" w14:textId="1E511829" w:rsidR="002C46B4" w:rsidRPr="003B009E" w:rsidRDefault="002C46B4" w:rsidP="00051276">
            <w:pPr>
              <w:pStyle w:val="a5"/>
              <w:rPr>
                <w:sz w:val="28"/>
                <w:szCs w:val="28"/>
                <w:rtl/>
              </w:rPr>
            </w:pPr>
            <w:r w:rsidRPr="003B009E">
              <w:rPr>
                <w:rFonts w:hint="cs"/>
                <w:sz w:val="28"/>
                <w:szCs w:val="28"/>
                <w:rtl/>
              </w:rPr>
              <w:t xml:space="preserve">اختبار </w:t>
            </w:r>
            <w:r w:rsidR="00B275E0" w:rsidRPr="003B009E">
              <w:rPr>
                <w:rFonts w:hint="cs"/>
                <w:sz w:val="28"/>
                <w:szCs w:val="28"/>
                <w:rtl/>
              </w:rPr>
              <w:t xml:space="preserve">في </w:t>
            </w:r>
            <w:r w:rsidRPr="003B009E">
              <w:rPr>
                <w:rFonts w:hint="cs"/>
                <w:sz w:val="28"/>
                <w:szCs w:val="28"/>
                <w:rtl/>
              </w:rPr>
              <w:t>مادة</w:t>
            </w:r>
            <w:r w:rsidR="00B275E0" w:rsidRPr="003B009E">
              <w:rPr>
                <w:rFonts w:hint="cs"/>
                <w:sz w:val="28"/>
                <w:szCs w:val="28"/>
                <w:rtl/>
              </w:rPr>
              <w:t>:</w:t>
            </w:r>
            <w:r w:rsidRPr="003B009E">
              <w:rPr>
                <w:rFonts w:hint="cs"/>
                <w:sz w:val="28"/>
                <w:szCs w:val="28"/>
                <w:rtl/>
              </w:rPr>
              <w:t xml:space="preserve"> الرياضيات</w:t>
            </w:r>
          </w:p>
        </w:tc>
        <w:tc>
          <w:tcPr>
            <w:tcW w:w="945" w:type="pct"/>
            <w:tcBorders>
              <w:top w:val="single" w:sz="8" w:space="0" w:color="000000" w:themeColor="text1"/>
              <w:bottom w:val="single" w:sz="8" w:space="0" w:color="000000" w:themeColor="text1"/>
            </w:tcBorders>
          </w:tcPr>
          <w:p w14:paraId="1ED73BC8" w14:textId="77777777" w:rsidR="002C46B4" w:rsidRPr="002C46B4" w:rsidRDefault="002C46B4" w:rsidP="00051276">
            <w:pPr>
              <w:pStyle w:val="a5"/>
              <w:rPr>
                <w:rtl/>
              </w:rPr>
            </w:pPr>
          </w:p>
        </w:tc>
        <w:tc>
          <w:tcPr>
            <w:tcW w:w="2036" w:type="pct"/>
            <w:tcBorders>
              <w:top w:val="single" w:sz="8" w:space="0" w:color="000000" w:themeColor="text1"/>
              <w:bottom w:val="single" w:sz="8" w:space="0" w:color="000000" w:themeColor="text1"/>
            </w:tcBorders>
          </w:tcPr>
          <w:p w14:paraId="421D198F" w14:textId="7CE94285" w:rsidR="002C46B4" w:rsidRPr="003B009E" w:rsidRDefault="002C46B4" w:rsidP="002C46B4">
            <w:pPr>
              <w:pStyle w:val="a5"/>
              <w:jc w:val="right"/>
              <w:rPr>
                <w:sz w:val="28"/>
                <w:szCs w:val="28"/>
                <w:rtl/>
              </w:rPr>
            </w:pPr>
            <w:r w:rsidRPr="003B009E">
              <w:rPr>
                <w:rFonts w:hint="cs"/>
                <w:sz w:val="28"/>
                <w:szCs w:val="28"/>
                <w:rtl/>
              </w:rPr>
              <w:t xml:space="preserve">المدة: </w:t>
            </w:r>
            <w:r w:rsidRPr="003B009E">
              <w:rPr>
                <w:rFonts w:hint="cs"/>
                <w:b/>
                <w:bCs/>
                <w:sz w:val="28"/>
                <w:szCs w:val="28"/>
                <w:rtl/>
              </w:rPr>
              <w:t>03</w:t>
            </w:r>
            <w:r w:rsidRPr="003B009E">
              <w:rPr>
                <w:rFonts w:hint="cs"/>
                <w:sz w:val="28"/>
                <w:szCs w:val="28"/>
                <w:rtl/>
              </w:rPr>
              <w:t xml:space="preserve"> ساعات</w:t>
            </w:r>
            <w:r w:rsidR="00D1315B" w:rsidRPr="003B009E">
              <w:rPr>
                <w:sz w:val="28"/>
                <w:szCs w:val="28"/>
              </w:rPr>
              <w:t xml:space="preserve"> </w:t>
            </w:r>
            <w:r w:rsidR="00D1315B" w:rsidRPr="003B009E">
              <w:rPr>
                <w:rFonts w:hint="cs"/>
                <w:sz w:val="28"/>
                <w:szCs w:val="28"/>
                <w:rtl/>
              </w:rPr>
              <w:t>و</w:t>
            </w:r>
            <w:r w:rsidR="00D1315B" w:rsidRPr="003B009E">
              <w:rPr>
                <w:rFonts w:hint="cs"/>
                <w:b/>
                <w:bCs/>
                <w:sz w:val="28"/>
                <w:szCs w:val="28"/>
                <w:rtl/>
              </w:rPr>
              <w:t xml:space="preserve">30 د </w:t>
            </w:r>
          </w:p>
        </w:tc>
      </w:tr>
    </w:tbl>
    <w:p w14:paraId="0CF199D3" w14:textId="1491FA2C" w:rsidR="002A1570" w:rsidRPr="00924B7A" w:rsidRDefault="002A1570" w:rsidP="002A1570">
      <w:pPr>
        <w:pStyle w:val="a5"/>
        <w:rPr>
          <w:sz w:val="10"/>
          <w:szCs w:val="10"/>
          <w:rtl/>
        </w:rPr>
      </w:pPr>
    </w:p>
    <w:p w14:paraId="74DB6A97" w14:textId="418C3108" w:rsidR="0095698C" w:rsidRPr="003D0009" w:rsidRDefault="0095698C" w:rsidP="0095698C">
      <w:pPr>
        <w:pStyle w:val="ab"/>
        <w:jc w:val="center"/>
        <w:rPr>
          <w:color w:val="auto"/>
          <w:rtl/>
        </w:rPr>
      </w:pPr>
      <w:r w:rsidRPr="003D0009">
        <w:rPr>
          <w:rFonts w:hint="cs"/>
          <w:color w:val="auto"/>
          <w:rtl/>
        </w:rPr>
        <w:t>على المترشح أن يختار أحد الموضوعين الآتيين</w:t>
      </w:r>
      <w:r w:rsidR="00D031F9">
        <w:rPr>
          <w:rFonts w:hint="cs"/>
          <w:color w:val="auto"/>
          <w:rtl/>
        </w:rPr>
        <w:t>:</w:t>
      </w:r>
    </w:p>
    <w:p w14:paraId="0CC4F016" w14:textId="575886B9" w:rsidR="0095698C" w:rsidRDefault="00C1501F" w:rsidP="0095698C">
      <w:pPr>
        <w:pStyle w:val="ab"/>
        <w:jc w:val="center"/>
        <w:rPr>
          <w:rtl/>
        </w:rPr>
      </w:pPr>
      <w:r>
        <w:rPr>
          <w:rtl/>
        </w:rPr>
        <mc:AlternateContent>
          <mc:Choice Requires="wps">
            <w:drawing>
              <wp:inline distT="0" distB="0" distL="0" distR="0" wp14:anchorId="7A353E0C" wp14:editId="11CCC76E">
                <wp:extent cx="1506029" cy="722821"/>
                <wp:effectExtent l="19050" t="19050" r="37465" b="41275"/>
                <wp:docPr id="9" name="مربع نص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 flipH="1">
                          <a:off x="0" y="0"/>
                          <a:ext cx="1506029" cy="722821"/>
                        </a:xfrm>
                        <a:custGeom>
                          <a:avLst/>
                          <a:gdLst>
                            <a:gd name="connsiteX0" fmla="*/ 0 w 1656491"/>
                            <a:gd name="connsiteY0" fmla="*/ 0 h 1404620"/>
                            <a:gd name="connsiteX1" fmla="*/ 1656491 w 1656491"/>
                            <a:gd name="connsiteY1" fmla="*/ 0 h 1404620"/>
                            <a:gd name="connsiteX2" fmla="*/ 1656491 w 1656491"/>
                            <a:gd name="connsiteY2" fmla="*/ 1404620 h 1404620"/>
                            <a:gd name="connsiteX3" fmla="*/ 0 w 1656491"/>
                            <a:gd name="connsiteY3" fmla="*/ 1404620 h 1404620"/>
                            <a:gd name="connsiteX4" fmla="*/ 0 w 1656491"/>
                            <a:gd name="connsiteY4" fmla="*/ 0 h 1404620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  <a:cxn ang="0">
                              <a:pos x="connsiteX3" y="connsiteY3"/>
                            </a:cxn>
                            <a:cxn ang="0">
                              <a:pos x="connsiteX4" y="connsiteY4"/>
                            </a:cxn>
                          </a:cxnLst>
                          <a:rect l="l" t="t" r="r" b="b"/>
                          <a:pathLst>
                            <a:path w="1656491" h="1404620" fill="none" extrusionOk="0">
                              <a:moveTo>
                                <a:pt x="0" y="0"/>
                              </a:moveTo>
                              <a:cubicBezTo>
                                <a:pt x="217212" y="-86105"/>
                                <a:pt x="1173399" y="139374"/>
                                <a:pt x="1656491" y="0"/>
                              </a:cubicBezTo>
                              <a:cubicBezTo>
                                <a:pt x="1705484" y="348346"/>
                                <a:pt x="1662457" y="875870"/>
                                <a:pt x="1656491" y="1404620"/>
                              </a:cubicBezTo>
                              <a:cubicBezTo>
                                <a:pt x="1070676" y="1419926"/>
                                <a:pt x="276033" y="1325916"/>
                                <a:pt x="0" y="1404620"/>
                              </a:cubicBezTo>
                              <a:cubicBezTo>
                                <a:pt x="-40729" y="963264"/>
                                <a:pt x="20278" y="648458"/>
                                <a:pt x="0" y="0"/>
                              </a:cubicBezTo>
                              <a:close/>
                            </a:path>
                            <a:path w="1656491" h="1404620" stroke="0" extrusionOk="0">
                              <a:moveTo>
                                <a:pt x="0" y="0"/>
                              </a:moveTo>
                              <a:cubicBezTo>
                                <a:pt x="460974" y="19084"/>
                                <a:pt x="1266361" y="70352"/>
                                <a:pt x="1656491" y="0"/>
                              </a:cubicBezTo>
                              <a:cubicBezTo>
                                <a:pt x="1597794" y="586052"/>
                                <a:pt x="1730084" y="1216382"/>
                                <a:pt x="1656491" y="1404620"/>
                              </a:cubicBezTo>
                              <a:cubicBezTo>
                                <a:pt x="1093838" y="1540869"/>
                                <a:pt x="355835" y="1508147"/>
                                <a:pt x="0" y="1404620"/>
                              </a:cubicBezTo>
                              <a:cubicBezTo>
                                <a:pt x="18873" y="1072495"/>
                                <a:pt x="52720" y="502059"/>
                                <a:pt x="0" y="0"/>
                              </a:cubicBezTo>
                              <a:close/>
                            </a:path>
                          </a:pathLst>
                        </a:cu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  <a:extLst>
                            <a:ext uri="{C807C97D-BFC1-408E-A445-0C87EB9F89A2}">
                              <ask:lineSketchStyleProps xmlns:ask="http://schemas.microsoft.com/office/drawing/2018/sketchyshapes" sd="598795630">
                                <a:custGeom>
                                  <a:avLst/>
                                  <a:gdLst>
                                    <a:gd name="connsiteX0" fmla="*/ 0 w 1506029"/>
                                    <a:gd name="connsiteY0" fmla="*/ 0 h 722821"/>
                                    <a:gd name="connsiteX1" fmla="*/ 1506029 w 1506029"/>
                                    <a:gd name="connsiteY1" fmla="*/ 0 h 722821"/>
                                    <a:gd name="connsiteX2" fmla="*/ 1506029 w 1506029"/>
                                    <a:gd name="connsiteY2" fmla="*/ 722821 h 722821"/>
                                    <a:gd name="connsiteX3" fmla="*/ 0 w 1506029"/>
                                    <a:gd name="connsiteY3" fmla="*/ 722821 h 722821"/>
                                    <a:gd name="connsiteX4" fmla="*/ 0 w 1506029"/>
                                    <a:gd name="connsiteY4" fmla="*/ 0 h 722821"/>
                                    <a:gd name="connsiteX0" fmla="*/ 0 w 1506029"/>
                                    <a:gd name="connsiteY0" fmla="*/ 0 h 722821"/>
                                    <a:gd name="connsiteX1" fmla="*/ 1506029 w 1506029"/>
                                    <a:gd name="connsiteY1" fmla="*/ 0 h 722821"/>
                                    <a:gd name="connsiteX2" fmla="*/ 1506029 w 1506029"/>
                                    <a:gd name="connsiteY2" fmla="*/ 722821 h 722821"/>
                                    <a:gd name="connsiteX3" fmla="*/ 0 w 1506029"/>
                                    <a:gd name="connsiteY3" fmla="*/ 722821 h 722821"/>
                                    <a:gd name="connsiteX4" fmla="*/ 0 w 1506029"/>
                                    <a:gd name="connsiteY4" fmla="*/ 0 h 722821"/>
                                  </a:gdLst>
                                  <a:ahLst/>
                                  <a:cxnLst>
                                    <a:cxn ang="0">
                                      <a:pos x="connsiteX0" y="connsiteY0"/>
                                    </a:cxn>
                                    <a:cxn ang="0">
                                      <a:pos x="connsiteX1" y="connsiteY1"/>
                                    </a:cxn>
                                    <a:cxn ang="0">
                                      <a:pos x="connsiteX2" y="connsiteY2"/>
                                    </a:cxn>
                                    <a:cxn ang="0">
                                      <a:pos x="connsiteX3" y="connsiteY3"/>
                                    </a:cxn>
                                    <a:cxn ang="0">
                                      <a:pos x="connsiteX4" y="connsiteY4"/>
                                    </a:cxn>
                                  </a:cxnLst>
                                  <a:rect l="l" t="t" r="r" b="b"/>
                                  <a:pathLst>
                                    <a:path w="1506029" h="722821" fill="none" extrusionOk="0">
                                      <a:moveTo>
                                        <a:pt x="0" y="0"/>
                                      </a:moveTo>
                                      <a:cubicBezTo>
                                        <a:pt x="233797" y="-65222"/>
                                        <a:pt x="1065497" y="66225"/>
                                        <a:pt x="1506029" y="0"/>
                                      </a:cubicBezTo>
                                      <a:cubicBezTo>
                                        <a:pt x="1542341" y="145872"/>
                                        <a:pt x="1495978" y="408953"/>
                                        <a:pt x="1506029" y="722821"/>
                                      </a:cubicBezTo>
                                      <a:cubicBezTo>
                                        <a:pt x="984863" y="750106"/>
                                        <a:pt x="250987" y="673349"/>
                                        <a:pt x="0" y="722821"/>
                                      </a:cubicBezTo>
                                      <a:cubicBezTo>
                                        <a:pt x="-14647" y="518847"/>
                                        <a:pt x="19874" y="331886"/>
                                        <a:pt x="0" y="0"/>
                                      </a:cubicBezTo>
                                      <a:close/>
                                    </a:path>
                                    <a:path w="1506029" h="722821" stroke="0" extrusionOk="0">
                                      <a:moveTo>
                                        <a:pt x="0" y="0"/>
                                      </a:moveTo>
                                      <a:cubicBezTo>
                                        <a:pt x="408293" y="24083"/>
                                        <a:pt x="1126508" y="17393"/>
                                        <a:pt x="1506029" y="0"/>
                                      </a:cubicBezTo>
                                      <a:cubicBezTo>
                                        <a:pt x="1431862" y="291804"/>
                                        <a:pt x="1562123" y="617132"/>
                                        <a:pt x="1506029" y="722821"/>
                                      </a:cubicBezTo>
                                      <a:cubicBezTo>
                                        <a:pt x="971175" y="739145"/>
                                        <a:pt x="337989" y="758209"/>
                                        <a:pt x="0" y="722821"/>
                                      </a:cubicBezTo>
                                      <a:cubicBezTo>
                                        <a:pt x="-3520" y="572774"/>
                                        <a:pt x="65459" y="297506"/>
                                        <a:pt x="0" y="0"/>
                                      </a:cubicBezTo>
                                      <a:close/>
                                    </a:path>
                                    <a:path w="1506029" h="722821" fill="none" stroke="0" extrusionOk="0">
                                      <a:moveTo>
                                        <a:pt x="0" y="0"/>
                                      </a:moveTo>
                                      <a:cubicBezTo>
                                        <a:pt x="139355" y="12985"/>
                                        <a:pt x="1038736" y="69509"/>
                                        <a:pt x="1506029" y="0"/>
                                      </a:cubicBezTo>
                                      <a:cubicBezTo>
                                        <a:pt x="1589302" y="200610"/>
                                        <a:pt x="1532627" y="438761"/>
                                        <a:pt x="1506029" y="722821"/>
                                      </a:cubicBezTo>
                                      <a:cubicBezTo>
                                        <a:pt x="969857" y="729249"/>
                                        <a:pt x="256301" y="726606"/>
                                        <a:pt x="0" y="722821"/>
                                      </a:cubicBezTo>
                                      <a:cubicBezTo>
                                        <a:pt x="-56290" y="506535"/>
                                        <a:pt x="3139" y="337359"/>
                                        <a:pt x="0" y="0"/>
                                      </a:cubicBezTo>
                                      <a:close/>
                                    </a:path>
                                  </a:pathLst>
                                </a:custGeom>
                                <ask:type>
                                  <ask:lineSketchCurved/>
                                </ask:type>
                              </ask:lineSketchStyleProps>
                            </a:ext>
                          </a:extLst>
                        </a:ln>
                      </wps:spPr>
                      <wps:txbx>
                        <w:txbxContent>
                          <w:p w14:paraId="75479CD5" w14:textId="7F45A157" w:rsidR="00C1501F" w:rsidRPr="003D0009" w:rsidRDefault="00C1501F" w:rsidP="00C1501F">
                            <w:pPr>
                              <w:spacing w:after="0"/>
                              <w:jc w:val="center"/>
                              <w:rPr>
                                <w:rFonts w:cs="mohammad bold art 1"/>
                                <w:b/>
                                <w:bCs/>
                                <w:sz w:val="28"/>
                                <w:szCs w:val="28"/>
                              </w:rPr>
                            </w:pPr>
                            <w:r w:rsidRPr="003D0009">
                              <w:rPr>
                                <w:rFonts w:cs="mohammad bold art 1" w:hint="cs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  <w:t xml:space="preserve">الموضوع </w:t>
                            </w:r>
                            <w:r>
                              <w:rPr>
                                <w:rFonts w:cs="mohammad bold art 1" w:hint="cs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  <w:t>الأول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w14:anchorId="7A353E0C" id="مربع نص 9" o:spid="_x0000_s1026" style="width:118.6pt;height:56.9pt;flip:x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coordsize="1656491,1404620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" adj="-11796480,,5400" path="m,nfc217212,-86105,1173399,139374,1656491,v48993,348346,5966,875870,,1404620c1070676,1419926,276033,1325916,,1404620,-40729,963264,20278,648458,,xem,nsc460974,19084,1266361,70352,1656491,v-58697,586052,73593,1216382,,1404620c1093838,1540869,355835,1508147,,1404620,18873,1072495,52720,502059,,xe">
                <v:stroke joinstyle="miter"/>
                <v:formulas/>
                <v:path o:extrusionok="f" o:connecttype="custom" o:connectlocs="0,0;1506029,0;1506029,722821;0,722821;0,0" o:connectangles="0,0,0,0,0" textboxrect="0,0,1656491,1404620"/>
                <v:textbox style="mso-fit-shape-to-text:t">
                  <w:txbxContent>
                    <w:p w14:paraId="75479CD5" w14:textId="7F45A157" w:rsidR="00C1501F" w:rsidRPr="003D0009" w:rsidRDefault="00C1501F" w:rsidP="00C1501F">
                      <w:pPr>
                        <w:spacing w:after="0"/>
                        <w:jc w:val="center"/>
                        <w:rPr>
                          <w:rFonts w:cs="mohammad bold art 1"/>
                          <w:b/>
                          <w:bCs/>
                          <w:sz w:val="28"/>
                          <w:szCs w:val="28"/>
                        </w:rPr>
                      </w:pPr>
                      <w:r w:rsidRPr="003D0009">
                        <w:rPr>
                          <w:rFonts w:cs="mohammad bold art 1" w:hint="cs"/>
                          <w:b/>
                          <w:bCs/>
                          <w:sz w:val="28"/>
                          <w:szCs w:val="28"/>
                          <w:rtl/>
                        </w:rPr>
                        <w:t xml:space="preserve">الموضوع </w:t>
                      </w:r>
                      <w:r>
                        <w:rPr>
                          <w:rFonts w:cs="mohammad bold art 1" w:hint="cs"/>
                          <w:b/>
                          <w:bCs/>
                          <w:sz w:val="28"/>
                          <w:szCs w:val="28"/>
                          <w:rtl/>
                        </w:rPr>
                        <w:t>الأول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</w:p>
    <w:p w14:paraId="3F372E8B" w14:textId="3EFB9397" w:rsidR="002A1570" w:rsidRPr="00D1315B" w:rsidRDefault="002A1570" w:rsidP="0065503F">
      <w:pPr>
        <w:pStyle w:val="ab"/>
        <w:rPr>
          <w:b/>
          <w:bCs/>
          <w:color w:val="000000" w:themeColor="text1"/>
          <w:rtl/>
        </w:rPr>
      </w:pPr>
      <w:r w:rsidRPr="00D1315B">
        <w:rPr>
          <w:rFonts w:hint="cs"/>
          <w:b/>
          <w:bCs/>
          <w:color w:val="000000" w:themeColor="text1"/>
          <w:rtl/>
        </w:rPr>
        <w:t>التمرين الأول: (</w:t>
      </w:r>
      <w:r w:rsidR="00581250" w:rsidRPr="00D1315B">
        <w:rPr>
          <w:rFonts w:hint="cs"/>
          <w:b/>
          <w:bCs/>
          <w:color w:val="000000" w:themeColor="text1"/>
          <w:rtl/>
        </w:rPr>
        <w:t>0</w:t>
      </w:r>
      <w:r w:rsidR="005040E0" w:rsidRPr="00D1315B">
        <w:rPr>
          <w:rFonts w:hint="cs"/>
          <w:b/>
          <w:bCs/>
          <w:color w:val="000000" w:themeColor="text1"/>
          <w:rtl/>
        </w:rPr>
        <w:t>4</w:t>
      </w:r>
      <w:r w:rsidRPr="00D1315B">
        <w:rPr>
          <w:rFonts w:hint="cs"/>
          <w:b/>
          <w:bCs/>
          <w:color w:val="000000" w:themeColor="text1"/>
          <w:rtl/>
        </w:rPr>
        <w:t xml:space="preserve"> نقاط)</w:t>
      </w:r>
    </w:p>
    <w:p w14:paraId="0F309BC3" w14:textId="2F5AF78A" w:rsidR="00C11238" w:rsidRPr="00164531" w:rsidRDefault="00C11238" w:rsidP="00C11238">
      <w:pPr>
        <w:pStyle w:val="a5"/>
        <w:rPr>
          <w:sz w:val="28"/>
          <w:szCs w:val="28"/>
          <w:rtl/>
        </w:rPr>
      </w:pPr>
      <w:r w:rsidRPr="00164531">
        <w:rPr>
          <w:position w:val="-14"/>
          <w:sz w:val="28"/>
          <w:szCs w:val="28"/>
        </w:rPr>
        <w:object w:dxaOrig="480" w:dyaOrig="400" w14:anchorId="471EAB54">
          <v:shape id="_x0000_i1026" type="#_x0000_t75" style="width:24pt;height:20pt" o:ole="">
            <v:imagedata r:id="rId10" o:title=""/>
          </v:shape>
          <o:OLEObject Type="Embed" ProgID="Equation.DSMT4" ShapeID="_x0000_i1026" DrawAspect="Content" ObjectID="_1714214927" r:id="rId11"/>
        </w:object>
      </w:r>
      <w:r w:rsidRPr="00164531">
        <w:rPr>
          <w:rFonts w:hint="cs"/>
          <w:sz w:val="28"/>
          <w:szCs w:val="28"/>
          <w:rtl/>
        </w:rPr>
        <w:t>متتالية</w:t>
      </w:r>
      <w:r w:rsidRPr="00164531">
        <w:rPr>
          <w:sz w:val="28"/>
          <w:szCs w:val="28"/>
        </w:rPr>
        <w:t xml:space="preserve"> </w:t>
      </w:r>
      <w:r w:rsidRPr="00164531">
        <w:rPr>
          <w:rFonts w:hint="cs"/>
          <w:sz w:val="28"/>
          <w:szCs w:val="28"/>
          <w:rtl/>
        </w:rPr>
        <w:t xml:space="preserve"> عددية معرفة على </w:t>
      </w:r>
      <m:oMath>
        <m:r>
          <m:rPr>
            <m:scr m:val="double-struck"/>
          </m:rPr>
          <w:rPr>
            <w:rFonts w:ascii="Cambria Math" w:hAnsi="Cambria Math"/>
            <w:sz w:val="28"/>
            <w:szCs w:val="28"/>
          </w:rPr>
          <m:t>N</m:t>
        </m:r>
      </m:oMath>
      <w:r w:rsidRPr="00164531">
        <w:rPr>
          <w:rFonts w:hint="cs"/>
          <w:sz w:val="28"/>
          <w:szCs w:val="28"/>
          <w:rtl/>
        </w:rPr>
        <w:t xml:space="preserve"> بـ :</w:t>
      </w:r>
      <w:r w:rsidRPr="00164531">
        <w:rPr>
          <w:position w:val="-12"/>
          <w:sz w:val="28"/>
          <w:szCs w:val="28"/>
        </w:rPr>
        <w:object w:dxaOrig="600" w:dyaOrig="360" w14:anchorId="017622C9">
          <v:shape id="_x0000_i1027" type="#_x0000_t75" style="width:30pt;height:18pt" o:ole="">
            <v:imagedata r:id="rId12" o:title=""/>
          </v:shape>
          <o:OLEObject Type="Embed" ProgID="Equation.DSMT4" ShapeID="_x0000_i1027" DrawAspect="Content" ObjectID="_1714214928" r:id="rId13"/>
        </w:object>
      </w:r>
      <w:r w:rsidRPr="00164531">
        <w:rPr>
          <w:rFonts w:hint="cs"/>
          <w:sz w:val="28"/>
          <w:szCs w:val="28"/>
          <w:rtl/>
        </w:rPr>
        <w:t xml:space="preserve"> ومن أجل كل عدد طبيعي </w:t>
      </w:r>
      <m:oMath>
        <m:r>
          <w:rPr>
            <w:rFonts w:ascii="Cambria Math" w:hAnsi="Cambria Math"/>
            <w:sz w:val="28"/>
            <w:szCs w:val="28"/>
          </w:rPr>
          <m:t>n</m:t>
        </m:r>
      </m:oMath>
      <w:r w:rsidRPr="00164531">
        <w:rPr>
          <w:rFonts w:hint="cs"/>
          <w:sz w:val="28"/>
          <w:szCs w:val="28"/>
          <w:rtl/>
        </w:rPr>
        <w:t xml:space="preserve">:  </w:t>
      </w:r>
      <w:r w:rsidR="00D966C3" w:rsidRPr="00164531">
        <w:rPr>
          <w:position w:val="-24"/>
          <w:sz w:val="28"/>
          <w:szCs w:val="28"/>
        </w:rPr>
        <w:object w:dxaOrig="1440" w:dyaOrig="620" w14:anchorId="7375BBAA">
          <v:shape id="_x0000_i1028" type="#_x0000_t75" style="width:1in;height:31pt" o:ole="">
            <v:imagedata r:id="rId14" o:title=""/>
          </v:shape>
          <o:OLEObject Type="Embed" ProgID="Equation.DSMT4" ShapeID="_x0000_i1028" DrawAspect="Content" ObjectID="_1714214929" r:id="rId15"/>
        </w:object>
      </w:r>
    </w:p>
    <w:p w14:paraId="284624E7" w14:textId="133F33EC" w:rsidR="00C11238" w:rsidRPr="00164531" w:rsidRDefault="00D966C3" w:rsidP="00D966C3">
      <w:pPr>
        <w:pStyle w:val="a4"/>
        <w:numPr>
          <w:ilvl w:val="1"/>
          <w:numId w:val="7"/>
        </w:numPr>
        <w:rPr>
          <w:sz w:val="28"/>
          <w:szCs w:val="28"/>
        </w:rPr>
      </w:pPr>
      <w:r w:rsidRPr="00164531">
        <w:rPr>
          <w:rFonts w:hint="cs"/>
          <w:sz w:val="28"/>
          <w:szCs w:val="28"/>
          <w:rtl/>
        </w:rPr>
        <w:t>أ</w:t>
      </w:r>
      <w:r w:rsidR="00C11238" w:rsidRPr="00164531">
        <w:rPr>
          <w:rFonts w:hint="cs"/>
          <w:sz w:val="28"/>
          <w:szCs w:val="28"/>
          <w:rtl/>
        </w:rPr>
        <w:t>حسب</w:t>
      </w:r>
      <w:r w:rsidRPr="00164531">
        <w:rPr>
          <w:rFonts w:hint="cs"/>
          <w:sz w:val="28"/>
          <w:szCs w:val="28"/>
          <w:rtl/>
        </w:rPr>
        <w:t xml:space="preserve"> الحدود </w:t>
      </w:r>
      <w:r w:rsidRPr="00164531">
        <w:rPr>
          <w:position w:val="-12"/>
          <w:sz w:val="28"/>
          <w:szCs w:val="28"/>
        </w:rPr>
        <w:object w:dxaOrig="240" w:dyaOrig="360" w14:anchorId="7DF1667F">
          <v:shape id="_x0000_i1029" type="#_x0000_t75" style="width:12pt;height:18pt" o:ole="">
            <v:imagedata r:id="rId16" o:title=""/>
          </v:shape>
          <o:OLEObject Type="Embed" ProgID="Equation.DSMT4" ShapeID="_x0000_i1029" DrawAspect="Content" ObjectID="_1714214930" r:id="rId17"/>
        </w:object>
      </w:r>
      <w:r w:rsidRPr="00164531">
        <w:rPr>
          <w:rFonts w:hint="cs"/>
          <w:sz w:val="28"/>
          <w:szCs w:val="28"/>
          <w:rtl/>
        </w:rPr>
        <w:t xml:space="preserve"> , </w:t>
      </w:r>
      <w:r w:rsidRPr="00164531">
        <w:rPr>
          <w:position w:val="-12"/>
          <w:sz w:val="28"/>
          <w:szCs w:val="28"/>
        </w:rPr>
        <w:object w:dxaOrig="260" w:dyaOrig="360" w14:anchorId="772EDDF9">
          <v:shape id="_x0000_i1030" type="#_x0000_t75" style="width:13pt;height:18pt" o:ole="">
            <v:imagedata r:id="rId18" o:title=""/>
          </v:shape>
          <o:OLEObject Type="Embed" ProgID="Equation.DSMT4" ShapeID="_x0000_i1030" DrawAspect="Content" ObjectID="_1714214931" r:id="rId19"/>
        </w:object>
      </w:r>
      <w:r w:rsidRPr="00164531">
        <w:rPr>
          <w:rFonts w:hint="cs"/>
          <w:sz w:val="28"/>
          <w:szCs w:val="28"/>
          <w:rtl/>
        </w:rPr>
        <w:t xml:space="preserve">  و</w:t>
      </w:r>
      <w:r w:rsidRPr="00164531">
        <w:rPr>
          <w:position w:val="-12"/>
          <w:sz w:val="28"/>
          <w:szCs w:val="28"/>
        </w:rPr>
        <w:object w:dxaOrig="260" w:dyaOrig="360" w14:anchorId="57F9648F">
          <v:shape id="_x0000_i1031" type="#_x0000_t75" style="width:13pt;height:18pt" o:ole="">
            <v:imagedata r:id="rId20" o:title=""/>
          </v:shape>
          <o:OLEObject Type="Embed" ProgID="Equation.DSMT4" ShapeID="_x0000_i1031" DrawAspect="Content" ObjectID="_1714214932" r:id="rId21"/>
        </w:object>
      </w:r>
      <w:r w:rsidRPr="00164531">
        <w:rPr>
          <w:rFonts w:hint="cs"/>
          <w:sz w:val="28"/>
          <w:szCs w:val="28"/>
          <w:rtl/>
        </w:rPr>
        <w:t xml:space="preserve">  </w:t>
      </w:r>
    </w:p>
    <w:p w14:paraId="1302C10B" w14:textId="352A6A04" w:rsidR="00D966C3" w:rsidRPr="00164531" w:rsidRDefault="00D966C3" w:rsidP="00C11238">
      <w:pPr>
        <w:pStyle w:val="a4"/>
        <w:numPr>
          <w:ilvl w:val="1"/>
          <w:numId w:val="7"/>
        </w:numPr>
        <w:rPr>
          <w:sz w:val="28"/>
          <w:szCs w:val="28"/>
        </w:rPr>
      </w:pPr>
      <w:r w:rsidRPr="00164531">
        <w:rPr>
          <w:rFonts w:hint="cs"/>
          <w:sz w:val="28"/>
          <w:szCs w:val="28"/>
          <w:rtl/>
        </w:rPr>
        <w:t xml:space="preserve">برهن بالتراجع أنه من أجل كل عدد طبيعي </w:t>
      </w:r>
      <w:r w:rsidR="00696851" w:rsidRPr="00164531">
        <w:rPr>
          <w:position w:val="-4"/>
          <w:sz w:val="28"/>
          <w:szCs w:val="28"/>
        </w:rPr>
        <w:object w:dxaOrig="220" w:dyaOrig="200" w14:anchorId="10F842D8">
          <v:shape id="_x0000_i1032" type="#_x0000_t75" style="width:11pt;height:10pt" o:ole="">
            <v:imagedata r:id="rId22" o:title=""/>
          </v:shape>
          <o:OLEObject Type="Embed" ProgID="Equation.DSMT4" ShapeID="_x0000_i1032" DrawAspect="Content" ObjectID="_1714214933" r:id="rId23"/>
        </w:object>
      </w:r>
      <w:r w:rsidRPr="00164531">
        <w:rPr>
          <w:rFonts w:hint="cs"/>
          <w:sz w:val="28"/>
          <w:szCs w:val="28"/>
          <w:rtl/>
        </w:rPr>
        <w:t xml:space="preserve"> ,</w:t>
      </w:r>
      <w:r w:rsidRPr="00164531">
        <w:rPr>
          <w:sz w:val="28"/>
          <w:szCs w:val="28"/>
        </w:rPr>
        <w:t xml:space="preserve"> </w:t>
      </w:r>
      <w:r w:rsidR="00696851" w:rsidRPr="00164531">
        <w:rPr>
          <w:position w:val="-12"/>
          <w:sz w:val="28"/>
          <w:szCs w:val="28"/>
        </w:rPr>
        <w:object w:dxaOrig="660" w:dyaOrig="360" w14:anchorId="59E7B3DA">
          <v:shape id="_x0000_i1033" type="#_x0000_t75" style="width:33pt;height:18pt" o:ole="">
            <v:imagedata r:id="rId24" o:title=""/>
          </v:shape>
          <o:OLEObject Type="Embed" ProgID="Equation.DSMT4" ShapeID="_x0000_i1033" DrawAspect="Content" ObjectID="_1714214934" r:id="rId25"/>
        </w:object>
      </w:r>
    </w:p>
    <w:p w14:paraId="566289A7" w14:textId="41CD7928" w:rsidR="00AB2760" w:rsidRPr="00164531" w:rsidRDefault="00AB2760" w:rsidP="00C11238">
      <w:pPr>
        <w:pStyle w:val="a4"/>
        <w:numPr>
          <w:ilvl w:val="1"/>
          <w:numId w:val="7"/>
        </w:numPr>
        <w:rPr>
          <w:sz w:val="28"/>
          <w:szCs w:val="28"/>
        </w:rPr>
      </w:pPr>
      <w:r w:rsidRPr="00164531">
        <w:rPr>
          <w:rFonts w:hint="cs"/>
          <w:sz w:val="28"/>
          <w:szCs w:val="28"/>
          <w:rtl/>
        </w:rPr>
        <w:t xml:space="preserve">عين اتجاه تغير المتتالية </w:t>
      </w:r>
      <w:r w:rsidRPr="00164531">
        <w:rPr>
          <w:position w:val="-14"/>
          <w:sz w:val="28"/>
          <w:szCs w:val="28"/>
        </w:rPr>
        <w:object w:dxaOrig="480" w:dyaOrig="400" w14:anchorId="0B64FFFA">
          <v:shape id="_x0000_i1034" type="#_x0000_t75" style="width:24pt;height:20pt" o:ole="">
            <v:imagedata r:id="rId10" o:title=""/>
          </v:shape>
          <o:OLEObject Type="Embed" ProgID="Equation.DSMT4" ShapeID="_x0000_i1034" DrawAspect="Content" ObjectID="_1714214935" r:id="rId26"/>
        </w:object>
      </w:r>
      <w:r w:rsidRPr="00164531">
        <w:rPr>
          <w:rFonts w:hint="cs"/>
          <w:sz w:val="28"/>
          <w:szCs w:val="28"/>
          <w:rtl/>
        </w:rPr>
        <w:t xml:space="preserve"> ,ثم بين أنها متقاربة.</w:t>
      </w:r>
    </w:p>
    <w:p w14:paraId="603C6C3A" w14:textId="7DAC4420" w:rsidR="00AB2760" w:rsidRPr="00164531" w:rsidRDefault="00AB2760" w:rsidP="00C11238">
      <w:pPr>
        <w:pStyle w:val="a4"/>
        <w:numPr>
          <w:ilvl w:val="1"/>
          <w:numId w:val="7"/>
        </w:numPr>
        <w:rPr>
          <w:sz w:val="28"/>
          <w:szCs w:val="28"/>
        </w:rPr>
      </w:pPr>
      <w:r w:rsidRPr="00164531">
        <w:rPr>
          <w:rFonts w:hint="cs"/>
          <w:sz w:val="28"/>
          <w:szCs w:val="28"/>
          <w:rtl/>
        </w:rPr>
        <w:t xml:space="preserve">نضع من أجل كل عدد طبيعي </w:t>
      </w:r>
      <w:r w:rsidRPr="00164531">
        <w:rPr>
          <w:position w:val="-4"/>
          <w:sz w:val="28"/>
          <w:szCs w:val="28"/>
        </w:rPr>
        <w:object w:dxaOrig="220" w:dyaOrig="200" w14:anchorId="778C3253">
          <v:shape id="_x0000_i1035" type="#_x0000_t75" style="width:11pt;height:10pt" o:ole="">
            <v:imagedata r:id="rId22" o:title=""/>
          </v:shape>
          <o:OLEObject Type="Embed" ProgID="Equation.DSMT4" ShapeID="_x0000_i1035" DrawAspect="Content" ObjectID="_1714214936" r:id="rId27"/>
        </w:object>
      </w:r>
      <w:r w:rsidRPr="00164531">
        <w:rPr>
          <w:rFonts w:hint="cs"/>
          <w:sz w:val="28"/>
          <w:szCs w:val="28"/>
          <w:rtl/>
        </w:rPr>
        <w:t>:</w:t>
      </w:r>
      <w:r w:rsidRPr="00164531">
        <w:rPr>
          <w:position w:val="-12"/>
          <w:sz w:val="28"/>
          <w:szCs w:val="28"/>
        </w:rPr>
        <w:object w:dxaOrig="1100" w:dyaOrig="360" w14:anchorId="09276C81">
          <v:shape id="_x0000_i1036" type="#_x0000_t75" style="width:55pt;height:18pt" o:ole="">
            <v:imagedata r:id="rId28" o:title=""/>
          </v:shape>
          <o:OLEObject Type="Embed" ProgID="Equation.DSMT4" ShapeID="_x0000_i1036" DrawAspect="Content" ObjectID="_1714214937" r:id="rId29"/>
        </w:object>
      </w:r>
    </w:p>
    <w:p w14:paraId="3EB92B99" w14:textId="60E15C2F" w:rsidR="00BB257C" w:rsidRPr="00164531" w:rsidRDefault="00032991" w:rsidP="00BB257C">
      <w:pPr>
        <w:pStyle w:val="a4"/>
        <w:numPr>
          <w:ilvl w:val="0"/>
          <w:numId w:val="0"/>
        </w:numPr>
        <w:ind w:left="284"/>
        <w:rPr>
          <w:sz w:val="28"/>
          <w:szCs w:val="28"/>
          <w:rtl/>
        </w:rPr>
      </w:pPr>
      <w:r>
        <w:rPr>
          <w:sz w:val="28"/>
          <w:szCs w:val="28"/>
        </w:rPr>
        <w:t xml:space="preserve">     </w:t>
      </w:r>
      <w:r w:rsidR="00BB257C" w:rsidRPr="00164531">
        <w:rPr>
          <w:rFonts w:hint="cs"/>
          <w:sz w:val="28"/>
          <w:szCs w:val="28"/>
          <w:rtl/>
        </w:rPr>
        <w:t>أ-</w:t>
      </w:r>
      <w:r>
        <w:rPr>
          <w:sz w:val="28"/>
          <w:szCs w:val="28"/>
        </w:rPr>
        <w:t xml:space="preserve"> </w:t>
      </w:r>
      <w:r w:rsidR="00BB257C" w:rsidRPr="00164531">
        <w:rPr>
          <w:rFonts w:hint="cs"/>
          <w:sz w:val="28"/>
          <w:szCs w:val="28"/>
          <w:rtl/>
        </w:rPr>
        <w:t xml:space="preserve">بين أن </w:t>
      </w:r>
      <w:r w:rsidR="00446451" w:rsidRPr="00164531">
        <w:rPr>
          <w:position w:val="-14"/>
          <w:sz w:val="28"/>
          <w:szCs w:val="28"/>
        </w:rPr>
        <w:object w:dxaOrig="480" w:dyaOrig="400" w14:anchorId="1E59CEBA">
          <v:shape id="_x0000_i1037" type="#_x0000_t75" style="width:24pt;height:20pt" o:ole="">
            <v:imagedata r:id="rId30" o:title=""/>
          </v:shape>
          <o:OLEObject Type="Embed" ProgID="Equation.DSMT4" ShapeID="_x0000_i1037" DrawAspect="Content" ObjectID="_1714214938" r:id="rId31"/>
        </w:object>
      </w:r>
      <w:r w:rsidR="00BB257C" w:rsidRPr="00164531">
        <w:rPr>
          <w:rFonts w:hint="cs"/>
          <w:sz w:val="28"/>
          <w:szCs w:val="28"/>
          <w:rtl/>
        </w:rPr>
        <w:t xml:space="preserve"> متتالية هندسية يطلب تعيين أساسها وحدها الأول.</w:t>
      </w:r>
    </w:p>
    <w:p w14:paraId="4498C5E0" w14:textId="4AAFEE83" w:rsidR="00BB257C" w:rsidRPr="00164531" w:rsidRDefault="00032991" w:rsidP="00BB257C">
      <w:pPr>
        <w:pStyle w:val="a4"/>
        <w:numPr>
          <w:ilvl w:val="0"/>
          <w:numId w:val="0"/>
        </w:numPr>
        <w:ind w:left="284"/>
        <w:rPr>
          <w:sz w:val="28"/>
          <w:szCs w:val="28"/>
        </w:rPr>
      </w:pPr>
      <w:r>
        <w:rPr>
          <w:sz w:val="28"/>
          <w:szCs w:val="28"/>
        </w:rPr>
        <w:t xml:space="preserve">    </w:t>
      </w:r>
      <w:r w:rsidR="00BB257C" w:rsidRPr="00164531">
        <w:rPr>
          <w:rFonts w:hint="cs"/>
          <w:sz w:val="28"/>
          <w:szCs w:val="28"/>
          <w:rtl/>
        </w:rPr>
        <w:t xml:space="preserve">ب- اكتب عبارة </w:t>
      </w:r>
      <w:r w:rsidR="00446451" w:rsidRPr="00164531">
        <w:rPr>
          <w:position w:val="-12"/>
          <w:sz w:val="28"/>
          <w:szCs w:val="28"/>
        </w:rPr>
        <w:object w:dxaOrig="279" w:dyaOrig="360" w14:anchorId="2B4A7724">
          <v:shape id="_x0000_i1038" type="#_x0000_t75" style="width:13.95pt;height:18pt" o:ole="">
            <v:imagedata r:id="rId32" o:title=""/>
          </v:shape>
          <o:OLEObject Type="Embed" ProgID="Equation.DSMT4" ShapeID="_x0000_i1038" DrawAspect="Content" ObjectID="_1714214939" r:id="rId33"/>
        </w:object>
      </w:r>
      <w:r w:rsidR="00BB257C" w:rsidRPr="00164531">
        <w:rPr>
          <w:rFonts w:hint="cs"/>
          <w:sz w:val="28"/>
          <w:szCs w:val="28"/>
          <w:rtl/>
        </w:rPr>
        <w:t xml:space="preserve"> بدلالة </w:t>
      </w:r>
      <w:r w:rsidR="0036544C" w:rsidRPr="00164531">
        <w:rPr>
          <w:position w:val="-4"/>
          <w:sz w:val="28"/>
          <w:szCs w:val="28"/>
        </w:rPr>
        <w:object w:dxaOrig="220" w:dyaOrig="200" w14:anchorId="2768CB77">
          <v:shape id="_x0000_i1039" type="#_x0000_t75" style="width:11pt;height:10pt" o:ole="">
            <v:imagedata r:id="rId34" o:title=""/>
          </v:shape>
          <o:OLEObject Type="Embed" ProgID="Equation.DSMT4" ShapeID="_x0000_i1039" DrawAspect="Content" ObjectID="_1714214940" r:id="rId35"/>
        </w:object>
      </w:r>
      <w:r w:rsidR="00BB257C" w:rsidRPr="00164531">
        <w:rPr>
          <w:rFonts w:hint="cs"/>
          <w:sz w:val="28"/>
          <w:szCs w:val="28"/>
          <w:rtl/>
        </w:rPr>
        <w:t xml:space="preserve"> ثم استنتج  </w:t>
      </w:r>
      <w:r w:rsidR="00446451" w:rsidRPr="00164531">
        <w:rPr>
          <w:position w:val="-12"/>
          <w:sz w:val="28"/>
          <w:szCs w:val="28"/>
        </w:rPr>
        <w:object w:dxaOrig="279" w:dyaOrig="360" w14:anchorId="39FA465A">
          <v:shape id="_x0000_i1040" type="#_x0000_t75" style="width:13.95pt;height:18pt" o:ole="">
            <v:imagedata r:id="rId36" o:title=""/>
          </v:shape>
          <o:OLEObject Type="Embed" ProgID="Equation.DSMT4" ShapeID="_x0000_i1040" DrawAspect="Content" ObjectID="_1714214941" r:id="rId37"/>
        </w:object>
      </w:r>
      <w:r w:rsidR="00BB257C" w:rsidRPr="00164531">
        <w:rPr>
          <w:rFonts w:hint="cs"/>
          <w:sz w:val="28"/>
          <w:szCs w:val="28"/>
          <w:rtl/>
        </w:rPr>
        <w:t xml:space="preserve">  بدلالة </w:t>
      </w:r>
      <w:r w:rsidR="00446451" w:rsidRPr="00164531">
        <w:rPr>
          <w:position w:val="-4"/>
          <w:sz w:val="28"/>
          <w:szCs w:val="28"/>
        </w:rPr>
        <w:object w:dxaOrig="220" w:dyaOrig="200" w14:anchorId="16FE873B">
          <v:shape id="_x0000_i1041" type="#_x0000_t75" style="width:11pt;height:10pt" o:ole="">
            <v:imagedata r:id="rId34" o:title=""/>
          </v:shape>
          <o:OLEObject Type="Embed" ProgID="Equation.DSMT4" ShapeID="_x0000_i1041" DrawAspect="Content" ObjectID="_1714214942" r:id="rId38"/>
        </w:object>
      </w:r>
      <w:r>
        <w:rPr>
          <w:sz w:val="28"/>
          <w:szCs w:val="28"/>
        </w:rPr>
        <w:t>.</w:t>
      </w:r>
      <w:r w:rsidR="00BB257C" w:rsidRPr="00164531">
        <w:rPr>
          <w:rFonts w:hint="cs"/>
          <w:sz w:val="28"/>
          <w:szCs w:val="28"/>
          <w:rtl/>
        </w:rPr>
        <w:t xml:space="preserve">  </w:t>
      </w:r>
    </w:p>
    <w:p w14:paraId="45886BFF" w14:textId="632BA2C3" w:rsidR="00BB257C" w:rsidRPr="00164531" w:rsidRDefault="00032991" w:rsidP="00BB257C">
      <w:pPr>
        <w:pStyle w:val="a4"/>
        <w:numPr>
          <w:ilvl w:val="0"/>
          <w:numId w:val="0"/>
        </w:numPr>
        <w:ind w:left="501" w:hanging="360"/>
        <w:rPr>
          <w:sz w:val="28"/>
          <w:szCs w:val="28"/>
          <w:rtl/>
        </w:rPr>
      </w:pPr>
      <w:r>
        <w:rPr>
          <w:sz w:val="28"/>
          <w:szCs w:val="28"/>
        </w:rPr>
        <w:t xml:space="preserve">      </w:t>
      </w:r>
      <w:r w:rsidR="00BB257C" w:rsidRPr="00164531">
        <w:rPr>
          <w:rFonts w:hint="cs"/>
          <w:sz w:val="28"/>
          <w:szCs w:val="28"/>
          <w:rtl/>
        </w:rPr>
        <w:t xml:space="preserve">ج- أحسب </w:t>
      </w:r>
      <w:r w:rsidR="00BB257C" w:rsidRPr="00164531">
        <w:rPr>
          <w:position w:val="-20"/>
          <w:sz w:val="28"/>
          <w:szCs w:val="28"/>
        </w:rPr>
        <w:object w:dxaOrig="720" w:dyaOrig="440" w14:anchorId="657379E3">
          <v:shape id="_x0000_i1042" type="#_x0000_t75" style="width:36pt;height:22pt" o:ole="">
            <v:imagedata r:id="rId39" o:title=""/>
          </v:shape>
          <o:OLEObject Type="Embed" ProgID="Equation.DSMT4" ShapeID="_x0000_i1042" DrawAspect="Content" ObjectID="_1714214943" r:id="rId40"/>
        </w:object>
      </w:r>
    </w:p>
    <w:p w14:paraId="34F6F7A5" w14:textId="1A83443C" w:rsidR="009468D7" w:rsidRPr="00164531" w:rsidRDefault="00032991" w:rsidP="00B70570">
      <w:pPr>
        <w:pStyle w:val="a4"/>
        <w:numPr>
          <w:ilvl w:val="0"/>
          <w:numId w:val="0"/>
        </w:numPr>
        <w:ind w:left="501" w:hanging="360"/>
        <w:rPr>
          <w:sz w:val="28"/>
          <w:szCs w:val="28"/>
          <w:rtl/>
        </w:rPr>
      </w:pPr>
      <w:r>
        <w:rPr>
          <w:sz w:val="28"/>
          <w:szCs w:val="28"/>
        </w:rPr>
        <w:t xml:space="preserve">       </w:t>
      </w:r>
      <w:r w:rsidR="00BB257C" w:rsidRPr="00164531">
        <w:rPr>
          <w:rFonts w:hint="cs"/>
          <w:sz w:val="28"/>
          <w:szCs w:val="28"/>
          <w:rtl/>
        </w:rPr>
        <w:t xml:space="preserve">د- أحسب </w:t>
      </w:r>
      <w:r w:rsidR="00C11238" w:rsidRPr="00164531">
        <w:rPr>
          <w:rFonts w:hint="cs"/>
          <w:sz w:val="28"/>
          <w:szCs w:val="28"/>
          <w:rtl/>
        </w:rPr>
        <w:t>المجموع</w:t>
      </w:r>
      <w:r w:rsidR="0036544C" w:rsidRPr="0036544C">
        <w:rPr>
          <w:position w:val="-12"/>
          <w:sz w:val="28"/>
          <w:szCs w:val="28"/>
        </w:rPr>
        <w:object w:dxaOrig="300" w:dyaOrig="360" w14:anchorId="5A12A34D">
          <v:shape id="_x0000_i1043" type="#_x0000_t75" style="width:15pt;height:18pt" o:ole="">
            <v:imagedata r:id="rId41" o:title=""/>
          </v:shape>
          <o:OLEObject Type="Embed" ProgID="Equation.DSMT4" ShapeID="_x0000_i1043" DrawAspect="Content" ObjectID="_1714214944" r:id="rId42"/>
        </w:object>
      </w:r>
      <w:r w:rsidR="00C11238" w:rsidRPr="00164531">
        <w:rPr>
          <w:rFonts w:hint="cs"/>
          <w:sz w:val="28"/>
          <w:szCs w:val="28"/>
          <w:rtl/>
        </w:rPr>
        <w:t xml:space="preserve"> حيث:</w:t>
      </w:r>
      <w:r w:rsidR="00BB257C" w:rsidRPr="00164531">
        <w:rPr>
          <w:sz w:val="28"/>
          <w:szCs w:val="28"/>
        </w:rPr>
        <w:t xml:space="preserve"> </w:t>
      </w:r>
      <w:r w:rsidR="00446451" w:rsidRPr="00164531">
        <w:rPr>
          <w:position w:val="-12"/>
          <w:sz w:val="28"/>
          <w:szCs w:val="28"/>
        </w:rPr>
        <w:object w:dxaOrig="1980" w:dyaOrig="360" w14:anchorId="1B050F65">
          <v:shape id="_x0000_i1044" type="#_x0000_t75" style="width:99pt;height:18pt" o:ole="">
            <v:imagedata r:id="rId43" o:title=""/>
          </v:shape>
          <o:OLEObject Type="Embed" ProgID="Equation.DSMT4" ShapeID="_x0000_i1044" DrawAspect="Content" ObjectID="_1714214945" r:id="rId44"/>
        </w:object>
      </w:r>
    </w:p>
    <w:p w14:paraId="08D4A22E" w14:textId="411DB110" w:rsidR="00B70570" w:rsidRPr="00164531" w:rsidRDefault="002879BD" w:rsidP="00B70570">
      <w:pPr>
        <w:pStyle w:val="a4"/>
        <w:numPr>
          <w:ilvl w:val="0"/>
          <w:numId w:val="0"/>
        </w:numPr>
        <w:ind w:left="501" w:hanging="360"/>
        <w:rPr>
          <w:sz w:val="28"/>
          <w:szCs w:val="28"/>
          <w:rtl/>
        </w:rPr>
      </w:pPr>
      <w:r>
        <w:rPr>
          <w:rFonts w:hint="cs"/>
          <w:b/>
          <w:bCs/>
          <w:rtl/>
          <w:lang w:val="ar-DZ"/>
        </w:rPr>
        <mc:AlternateContent>
          <mc:Choice Requires="wps">
            <w:drawing>
              <wp:anchor distT="0" distB="0" distL="114300" distR="114300" simplePos="0" relativeHeight="251684864" behindDoc="0" locked="0" layoutInCell="1" allowOverlap="1" wp14:anchorId="2B1E8263" wp14:editId="517152DC">
                <wp:simplePos x="0" y="0"/>
                <wp:positionH relativeFrom="column">
                  <wp:posOffset>-131445</wp:posOffset>
                </wp:positionH>
                <wp:positionV relativeFrom="paragraph">
                  <wp:posOffset>179070</wp:posOffset>
                </wp:positionV>
                <wp:extent cx="2295525" cy="2286000"/>
                <wp:effectExtent l="0" t="0" r="28575" b="19050"/>
                <wp:wrapNone/>
                <wp:docPr id="7" name="Rectangle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295525" cy="2286000"/>
                        </a:xfrm>
                        <a:prstGeom prst="rect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ect w14:anchorId="256E1ECE" id="Rectangle 7" o:spid="_x0000_s1026" style="position:absolute;margin-left:-10.35pt;margin-top:14.1pt;width:180.75pt;height:180pt;z-index:25168486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" filled="f" strokecolor="#1f3763 [1604]" strokeweight="1pt"/>
            </w:pict>
          </mc:Fallback>
        </mc:AlternateContent>
      </w:r>
      <w:r>
        <w:rPr>
          <w:rFonts w:hint="cs"/>
          <w:b/>
          <w:bCs/>
          <w:rtl/>
          <w:lang w:val="ar-DZ"/>
        </w:rPr>
        <mc:AlternateContent>
          <mc:Choice Requires="wps">
            <w:drawing>
              <wp:anchor distT="0" distB="0" distL="114300" distR="114300" simplePos="0" relativeHeight="251683840" behindDoc="0" locked="0" layoutInCell="1" allowOverlap="1" wp14:anchorId="6F9DCDB4" wp14:editId="5ADA9069">
                <wp:simplePos x="0" y="0"/>
                <wp:positionH relativeFrom="column">
                  <wp:posOffset>-226695</wp:posOffset>
                </wp:positionH>
                <wp:positionV relativeFrom="paragraph">
                  <wp:posOffset>131445</wp:posOffset>
                </wp:positionV>
                <wp:extent cx="2809875" cy="1990725"/>
                <wp:effectExtent l="0" t="0" r="0" b="0"/>
                <wp:wrapNone/>
                <wp:docPr id="5" name="Rectangle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809875" cy="19907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62E5FD4" w14:textId="6FDE6EC3" w:rsidR="002879BD" w:rsidRDefault="002879BD" w:rsidP="002879BD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024BF8A1" wp14:editId="7CBE0147">
                                  <wp:extent cx="2295525" cy="2286000"/>
                                  <wp:effectExtent l="0" t="0" r="9525" b="0"/>
                                  <wp:docPr id="6" name="Image 6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200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45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295525" cy="228600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6F9DCDB4" id="Rectangle 5" o:spid="_x0000_s1027" style="position:absolute;left:0;text-align:left;margin-left:-17.85pt;margin-top:10.35pt;width:221.25pt;height:156.75pt;z-index:251683840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" filled="f" stroked="f" strokeweight="1pt">
                <v:textbox style="mso-fit-shape-to-text:t">
                  <w:txbxContent>
                    <w:p w14:paraId="462E5FD4" w14:textId="6FDE6EC3" w:rsidR="002879BD" w:rsidRDefault="002879BD" w:rsidP="002879BD">
                      <w:pPr>
                        <w:jc w:val="center"/>
                      </w:pPr>
                      <w:r>
                        <w:rPr>
                          <w:noProof/>
                        </w:rPr>
                        <w:drawing>
                          <wp:inline distT="0" distB="0" distL="0" distR="0" wp14:anchorId="024BF8A1" wp14:editId="7CBE0147">
                            <wp:extent cx="2295525" cy="2286000"/>
                            <wp:effectExtent l="0" t="0" r="9525" b="0"/>
                            <wp:docPr id="6" name="Image 6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200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45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295525" cy="228600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rect>
            </w:pict>
          </mc:Fallback>
        </mc:AlternateContent>
      </w:r>
    </w:p>
    <w:p w14:paraId="4BCEDFB7" w14:textId="3E6460C8" w:rsidR="00157BD4" w:rsidRDefault="00655B58" w:rsidP="007647B1">
      <w:pPr>
        <w:pStyle w:val="ab"/>
        <w:rPr>
          <w:b/>
          <w:bCs/>
          <w:color w:val="000000" w:themeColor="text1"/>
        </w:rPr>
      </w:pPr>
      <w:r w:rsidRPr="00D1315B">
        <w:rPr>
          <w:rFonts w:hint="cs"/>
          <w:b/>
          <w:bCs/>
          <w:color w:val="000000" w:themeColor="text1"/>
          <w:rtl/>
        </w:rPr>
        <w:t xml:space="preserve">التمرين </w:t>
      </w:r>
      <w:r w:rsidR="00A47CBA" w:rsidRPr="00D1315B">
        <w:rPr>
          <w:rFonts w:hint="cs"/>
          <w:b/>
          <w:bCs/>
          <w:color w:val="000000" w:themeColor="text1"/>
          <w:rtl/>
        </w:rPr>
        <w:t>الثاني</w:t>
      </w:r>
      <w:r w:rsidRPr="00D1315B">
        <w:rPr>
          <w:rFonts w:hint="cs"/>
          <w:b/>
          <w:bCs/>
          <w:color w:val="000000" w:themeColor="text1"/>
          <w:rtl/>
        </w:rPr>
        <w:t xml:space="preserve">: </w:t>
      </w:r>
      <w:r w:rsidR="0065503F" w:rsidRPr="00D1315B">
        <w:rPr>
          <w:rFonts w:hint="cs"/>
          <w:b/>
          <w:bCs/>
          <w:color w:val="000000" w:themeColor="text1"/>
          <w:rtl/>
        </w:rPr>
        <w:t>(</w:t>
      </w:r>
      <w:r w:rsidR="00D73CA0" w:rsidRPr="00D1315B">
        <w:rPr>
          <w:rFonts w:hint="cs"/>
          <w:b/>
          <w:bCs/>
          <w:color w:val="000000" w:themeColor="text1"/>
          <w:rtl/>
        </w:rPr>
        <w:t>0</w:t>
      </w:r>
      <w:r w:rsidR="00B70570" w:rsidRPr="00D1315B">
        <w:rPr>
          <w:rFonts w:hint="cs"/>
          <w:b/>
          <w:bCs/>
          <w:color w:val="000000" w:themeColor="text1"/>
          <w:rtl/>
        </w:rPr>
        <w:t>4</w:t>
      </w:r>
      <w:r w:rsidRPr="00D1315B">
        <w:rPr>
          <w:rFonts w:hint="cs"/>
          <w:b/>
          <w:bCs/>
          <w:color w:val="000000" w:themeColor="text1"/>
          <w:rtl/>
        </w:rPr>
        <w:t xml:space="preserve"> نقاط)</w:t>
      </w:r>
    </w:p>
    <w:p w14:paraId="717BE524" w14:textId="77777777" w:rsidR="007647B1" w:rsidRPr="007647B1" w:rsidRDefault="007647B1" w:rsidP="007647B1">
      <w:pPr>
        <w:pStyle w:val="ab"/>
        <w:rPr>
          <w:b/>
          <w:bCs/>
          <w:color w:val="000000" w:themeColor="text1"/>
        </w:rPr>
      </w:pPr>
    </w:p>
    <w:p w14:paraId="382A737B" w14:textId="77777777" w:rsidR="00D83E54" w:rsidRPr="00157BD4" w:rsidRDefault="00D83E54" w:rsidP="00D83E54">
      <w:pPr>
        <w:pStyle w:val="a5"/>
        <w:rPr>
          <w:sz w:val="28"/>
          <w:szCs w:val="28"/>
          <w:rtl/>
        </w:rPr>
      </w:pPr>
      <w:r w:rsidRPr="00157BD4">
        <w:rPr>
          <w:rFonts w:hint="cs"/>
          <w:sz w:val="28"/>
          <w:szCs w:val="28"/>
          <w:rtl/>
        </w:rPr>
        <w:t>الدالة العددية</w:t>
      </w:r>
      <w:r w:rsidRPr="00157BD4">
        <w:rPr>
          <w:position w:val="-4"/>
          <w:sz w:val="28"/>
          <w:szCs w:val="28"/>
        </w:rPr>
        <w:object w:dxaOrig="240" w:dyaOrig="260" w14:anchorId="3FD6A6C7">
          <v:shape id="_x0000_i1045" type="#_x0000_t75" style="width:12pt;height:13pt" o:ole="">
            <v:imagedata r:id="rId46" o:title=""/>
          </v:shape>
          <o:OLEObject Type="Embed" ProgID="Equation.DSMT4" ShapeID="_x0000_i1045" DrawAspect="Content" ObjectID="_1714214946" r:id="rId47"/>
        </w:object>
      </w:r>
      <w:r w:rsidRPr="00157BD4">
        <w:rPr>
          <w:rFonts w:hint="cs"/>
          <w:sz w:val="28"/>
          <w:szCs w:val="28"/>
          <w:rtl/>
        </w:rPr>
        <w:t xml:space="preserve"> المعرفة على </w:t>
      </w:r>
      <w:r w:rsidRPr="00157BD4">
        <w:rPr>
          <w:position w:val="-14"/>
          <w:sz w:val="28"/>
          <w:szCs w:val="28"/>
        </w:rPr>
        <w:object w:dxaOrig="660" w:dyaOrig="400" w14:anchorId="28C8EA40">
          <v:shape id="_x0000_i1046" type="#_x0000_t75" style="width:33pt;height:20pt" o:ole="">
            <v:imagedata r:id="rId48" o:title=""/>
          </v:shape>
          <o:OLEObject Type="Embed" ProgID="Equation.DSMT4" ShapeID="_x0000_i1046" DrawAspect="Content" ObjectID="_1714214947" r:id="rId49"/>
        </w:object>
      </w:r>
      <w:r w:rsidRPr="00157BD4">
        <w:rPr>
          <w:sz w:val="28"/>
          <w:szCs w:val="28"/>
        </w:rPr>
        <w:t xml:space="preserve"> </w:t>
      </w:r>
      <w:r w:rsidRPr="00157BD4">
        <w:rPr>
          <w:rFonts w:hint="cs"/>
          <w:sz w:val="28"/>
          <w:szCs w:val="28"/>
          <w:rtl/>
        </w:rPr>
        <w:t xml:space="preserve">بتمثيلها البياني </w:t>
      </w:r>
      <w:r w:rsidRPr="00157BD4">
        <w:rPr>
          <w:position w:val="-14"/>
          <w:sz w:val="28"/>
          <w:szCs w:val="28"/>
        </w:rPr>
        <w:object w:dxaOrig="440" w:dyaOrig="400" w14:anchorId="3ECF5771">
          <v:shape id="_x0000_i1047" type="#_x0000_t75" style="width:22pt;height:20pt" o:ole="">
            <v:imagedata r:id="rId50" o:title=""/>
          </v:shape>
          <o:OLEObject Type="Embed" ProgID="Equation.DSMT4" ShapeID="_x0000_i1047" DrawAspect="Content" ObjectID="_1714214948" r:id="rId51"/>
        </w:object>
      </w:r>
      <w:r w:rsidRPr="00157BD4">
        <w:rPr>
          <w:rFonts w:hint="cs"/>
          <w:sz w:val="28"/>
          <w:szCs w:val="28"/>
          <w:rtl/>
        </w:rPr>
        <w:t xml:space="preserve">      </w:t>
      </w:r>
    </w:p>
    <w:p w14:paraId="4F9D0901" w14:textId="77777777" w:rsidR="00D83E54" w:rsidRPr="00157BD4" w:rsidRDefault="00D83E54" w:rsidP="00D83E54">
      <w:pPr>
        <w:pStyle w:val="a5"/>
        <w:rPr>
          <w:sz w:val="28"/>
          <w:szCs w:val="28"/>
          <w:rtl/>
        </w:rPr>
      </w:pPr>
      <w:r w:rsidRPr="00157BD4">
        <w:rPr>
          <w:rFonts w:hint="cs"/>
          <w:sz w:val="28"/>
          <w:szCs w:val="28"/>
          <w:rtl/>
        </w:rPr>
        <w:t>أجب بصح أو خطأ مع التبرير في كل حالة من الحالات التالية:</w:t>
      </w:r>
    </w:p>
    <w:p w14:paraId="566F449A" w14:textId="0F51DF77" w:rsidR="00D83E54" w:rsidRPr="00157BD4" w:rsidRDefault="00D83E54" w:rsidP="00D83E54">
      <w:pPr>
        <w:pStyle w:val="a5"/>
        <w:numPr>
          <w:ilvl w:val="0"/>
          <w:numId w:val="18"/>
        </w:numPr>
        <w:rPr>
          <w:sz w:val="28"/>
          <w:szCs w:val="28"/>
        </w:rPr>
      </w:pPr>
      <w:r w:rsidRPr="00157BD4">
        <w:rPr>
          <w:rFonts w:hint="cs"/>
          <w:sz w:val="28"/>
          <w:szCs w:val="28"/>
          <w:rtl/>
        </w:rPr>
        <w:t>من أجل كل عدد حقيقي</w:t>
      </w:r>
      <w:r w:rsidRPr="00157BD4">
        <w:rPr>
          <w:position w:val="-4"/>
          <w:sz w:val="28"/>
          <w:szCs w:val="28"/>
        </w:rPr>
        <w:object w:dxaOrig="240" w:dyaOrig="200" w14:anchorId="335A5AC0">
          <v:shape id="_x0000_i1048" type="#_x0000_t75" style="width:12pt;height:10pt" o:ole="">
            <v:imagedata r:id="rId52" o:title=""/>
          </v:shape>
          <o:OLEObject Type="Embed" ProgID="Equation.DSMT4" ShapeID="_x0000_i1048" DrawAspect="Content" ObjectID="_1714214949" r:id="rId53"/>
        </w:object>
      </w:r>
      <w:r w:rsidRPr="00157BD4">
        <w:rPr>
          <w:sz w:val="28"/>
          <w:szCs w:val="28"/>
        </w:rPr>
        <w:t xml:space="preserve"> </w:t>
      </w:r>
      <w:r w:rsidRPr="00157BD4">
        <w:rPr>
          <w:rFonts w:hint="cs"/>
          <w:sz w:val="28"/>
          <w:szCs w:val="28"/>
          <w:rtl/>
        </w:rPr>
        <w:t>من المجال</w:t>
      </w:r>
      <w:r w:rsidRPr="00157BD4">
        <w:rPr>
          <w:position w:val="-14"/>
          <w:sz w:val="28"/>
          <w:szCs w:val="28"/>
        </w:rPr>
        <w:object w:dxaOrig="620" w:dyaOrig="400" w14:anchorId="2C584347">
          <v:shape id="_x0000_i1049" type="#_x0000_t75" style="width:31pt;height:20pt" o:ole="">
            <v:imagedata r:id="rId54" o:title=""/>
          </v:shape>
          <o:OLEObject Type="Embed" ProgID="Equation.DSMT4" ShapeID="_x0000_i1049" DrawAspect="Content" ObjectID="_1714214950" r:id="rId55"/>
        </w:object>
      </w:r>
      <w:r w:rsidRPr="00157BD4">
        <w:rPr>
          <w:rFonts w:hint="cs"/>
          <w:sz w:val="28"/>
          <w:szCs w:val="28"/>
          <w:rtl/>
        </w:rPr>
        <w:t xml:space="preserve"> :  </w:t>
      </w:r>
      <w:r w:rsidR="0071428B" w:rsidRPr="00157BD4">
        <w:rPr>
          <w:position w:val="-14"/>
          <w:sz w:val="28"/>
          <w:szCs w:val="28"/>
        </w:rPr>
        <w:object w:dxaOrig="1020" w:dyaOrig="400" w14:anchorId="5119D83A">
          <v:shape id="_x0000_i1050" type="#_x0000_t75" style="width:51pt;height:20pt" o:ole="">
            <v:imagedata r:id="rId56" o:title=""/>
          </v:shape>
          <o:OLEObject Type="Embed" ProgID="Equation.DSMT4" ShapeID="_x0000_i1050" DrawAspect="Content" ObjectID="_1714214951" r:id="rId57"/>
        </w:object>
      </w:r>
      <w:r w:rsidRPr="00157BD4">
        <w:rPr>
          <w:rFonts w:hint="cs"/>
          <w:sz w:val="28"/>
          <w:szCs w:val="28"/>
          <w:rtl/>
        </w:rPr>
        <w:t xml:space="preserve">      </w:t>
      </w:r>
    </w:p>
    <w:p w14:paraId="05A7AE9A" w14:textId="77777777" w:rsidR="00D83E54" w:rsidRPr="00157BD4" w:rsidRDefault="00D83E54" w:rsidP="00D83E54">
      <w:pPr>
        <w:pStyle w:val="a5"/>
        <w:numPr>
          <w:ilvl w:val="0"/>
          <w:numId w:val="18"/>
        </w:numPr>
        <w:rPr>
          <w:sz w:val="28"/>
          <w:szCs w:val="28"/>
        </w:rPr>
      </w:pPr>
      <w:r w:rsidRPr="00157BD4">
        <w:rPr>
          <w:rFonts w:hint="cs"/>
          <w:sz w:val="28"/>
          <w:szCs w:val="28"/>
          <w:rtl/>
        </w:rPr>
        <w:t>الدالة الأصلية</w:t>
      </w:r>
      <w:r w:rsidRPr="00157BD4">
        <w:rPr>
          <w:position w:val="-4"/>
          <w:sz w:val="28"/>
          <w:szCs w:val="28"/>
        </w:rPr>
        <w:object w:dxaOrig="260" w:dyaOrig="260" w14:anchorId="67891650">
          <v:shape id="_x0000_i1051" type="#_x0000_t75" style="width:13pt;height:13pt" o:ole="">
            <v:imagedata r:id="rId58" o:title=""/>
          </v:shape>
          <o:OLEObject Type="Embed" ProgID="Equation.DSMT4" ShapeID="_x0000_i1051" DrawAspect="Content" ObjectID="_1714214952" r:id="rId59"/>
        </w:object>
      </w:r>
      <w:r w:rsidRPr="00157BD4">
        <w:rPr>
          <w:rFonts w:hint="cs"/>
          <w:sz w:val="28"/>
          <w:szCs w:val="28"/>
          <w:rtl/>
        </w:rPr>
        <w:t xml:space="preserve"> للدالة</w:t>
      </w:r>
      <w:r w:rsidRPr="00157BD4">
        <w:rPr>
          <w:position w:val="-4"/>
          <w:sz w:val="28"/>
          <w:szCs w:val="28"/>
        </w:rPr>
        <w:object w:dxaOrig="240" w:dyaOrig="260" w14:anchorId="1129F4D3">
          <v:shape id="_x0000_i1052" type="#_x0000_t75" style="width:12pt;height:13pt" o:ole="">
            <v:imagedata r:id="rId60" o:title=""/>
          </v:shape>
          <o:OLEObject Type="Embed" ProgID="Equation.DSMT4" ShapeID="_x0000_i1052" DrawAspect="Content" ObjectID="_1714214953" r:id="rId61"/>
        </w:object>
      </w:r>
      <w:r w:rsidRPr="00157BD4">
        <w:rPr>
          <w:rFonts w:hint="cs"/>
          <w:sz w:val="28"/>
          <w:szCs w:val="28"/>
          <w:rtl/>
        </w:rPr>
        <w:t xml:space="preserve"> متزايدة على المجال </w:t>
      </w:r>
      <w:r w:rsidRPr="00157BD4">
        <w:rPr>
          <w:position w:val="-14"/>
          <w:sz w:val="28"/>
          <w:szCs w:val="28"/>
        </w:rPr>
        <w:object w:dxaOrig="499" w:dyaOrig="400" w14:anchorId="11A1FC80">
          <v:shape id="_x0000_i1053" type="#_x0000_t75" style="width:24.95pt;height:20pt" o:ole="">
            <v:imagedata r:id="rId62" o:title=""/>
          </v:shape>
          <o:OLEObject Type="Embed" ProgID="Equation.DSMT4" ShapeID="_x0000_i1053" DrawAspect="Content" ObjectID="_1714214954" r:id="rId63"/>
        </w:object>
      </w:r>
      <w:r w:rsidRPr="00157BD4">
        <w:rPr>
          <w:rFonts w:hint="cs"/>
          <w:sz w:val="28"/>
          <w:szCs w:val="28"/>
          <w:rtl/>
        </w:rPr>
        <w:t xml:space="preserve">  </w:t>
      </w:r>
    </w:p>
    <w:p w14:paraId="0CE1F795" w14:textId="77777777" w:rsidR="00D83E54" w:rsidRPr="00157BD4" w:rsidRDefault="00D83E54" w:rsidP="00D83E54">
      <w:pPr>
        <w:pStyle w:val="a5"/>
        <w:numPr>
          <w:ilvl w:val="0"/>
          <w:numId w:val="18"/>
        </w:numPr>
        <w:rPr>
          <w:sz w:val="28"/>
          <w:szCs w:val="28"/>
        </w:rPr>
      </w:pPr>
      <w:r w:rsidRPr="00157BD4">
        <w:rPr>
          <w:rFonts w:hint="cs"/>
          <w:sz w:val="28"/>
          <w:szCs w:val="28"/>
          <w:rtl/>
        </w:rPr>
        <w:t xml:space="preserve">المعادلة </w:t>
      </w:r>
      <w:r w:rsidRPr="00157BD4">
        <w:rPr>
          <w:position w:val="-14"/>
          <w:sz w:val="28"/>
          <w:szCs w:val="28"/>
        </w:rPr>
        <w:object w:dxaOrig="980" w:dyaOrig="400" w14:anchorId="0E6076AC">
          <v:shape id="_x0000_i1054" type="#_x0000_t75" style="width:49pt;height:20pt" o:ole="">
            <v:imagedata r:id="rId64" o:title=""/>
          </v:shape>
          <o:OLEObject Type="Embed" ProgID="Equation.DSMT4" ShapeID="_x0000_i1054" DrawAspect="Content" ObjectID="_1714214955" r:id="rId65"/>
        </w:object>
      </w:r>
      <w:r w:rsidRPr="00157BD4">
        <w:rPr>
          <w:rFonts w:hint="cs"/>
          <w:sz w:val="28"/>
          <w:szCs w:val="28"/>
          <w:rtl/>
        </w:rPr>
        <w:t xml:space="preserve"> تقبل حلين</w:t>
      </w:r>
    </w:p>
    <w:p w14:paraId="251616E7" w14:textId="12805D7C" w:rsidR="00164531" w:rsidRPr="00D83E54" w:rsidRDefault="00D83E54" w:rsidP="00D83E54">
      <w:pPr>
        <w:pStyle w:val="a5"/>
        <w:numPr>
          <w:ilvl w:val="0"/>
          <w:numId w:val="18"/>
        </w:numPr>
        <w:rPr>
          <w:sz w:val="28"/>
          <w:szCs w:val="28"/>
        </w:rPr>
      </w:pPr>
      <w:r w:rsidRPr="00157BD4">
        <w:rPr>
          <w:position w:val="-14"/>
          <w:sz w:val="28"/>
          <w:szCs w:val="28"/>
        </w:rPr>
        <w:object w:dxaOrig="940" w:dyaOrig="400" w14:anchorId="25B5527E">
          <v:shape id="_x0000_i1055" type="#_x0000_t75" style="width:47pt;height:20pt" o:ole="">
            <v:imagedata r:id="rId66" o:title=""/>
          </v:shape>
          <o:OLEObject Type="Embed" ProgID="Equation.DSMT4" ShapeID="_x0000_i1055" DrawAspect="Content" ObjectID="_1714214956" r:id="rId67"/>
        </w:object>
      </w:r>
    </w:p>
    <w:p w14:paraId="01B34FF8" w14:textId="77777777" w:rsidR="00157BD4" w:rsidRPr="00F900FF" w:rsidRDefault="00157BD4" w:rsidP="00D83E54">
      <w:pPr>
        <w:pStyle w:val="ab"/>
        <w:rPr>
          <w:color w:val="000000" w:themeColor="text1"/>
          <w:rtl/>
        </w:rPr>
      </w:pPr>
    </w:p>
    <w:p w14:paraId="6693EB7D" w14:textId="002FB65D" w:rsidR="00655B58" w:rsidRDefault="00655B58" w:rsidP="00C11238">
      <w:pPr>
        <w:pStyle w:val="a5"/>
        <w:rPr>
          <w:b/>
          <w:bCs/>
          <w:sz w:val="28"/>
          <w:szCs w:val="28"/>
        </w:rPr>
      </w:pPr>
      <w:r w:rsidRPr="00D1315B">
        <w:rPr>
          <w:rFonts w:hint="cs"/>
          <w:b/>
          <w:bCs/>
          <w:sz w:val="28"/>
          <w:szCs w:val="28"/>
          <w:rtl/>
        </w:rPr>
        <w:t xml:space="preserve">التمرين </w:t>
      </w:r>
      <w:r w:rsidR="00A47CBA" w:rsidRPr="00D1315B">
        <w:rPr>
          <w:rFonts w:hint="cs"/>
          <w:b/>
          <w:bCs/>
          <w:sz w:val="28"/>
          <w:szCs w:val="28"/>
          <w:rtl/>
        </w:rPr>
        <w:t>الثالث</w:t>
      </w:r>
      <w:r w:rsidRPr="00D1315B">
        <w:rPr>
          <w:rFonts w:hint="cs"/>
          <w:b/>
          <w:bCs/>
          <w:sz w:val="28"/>
          <w:szCs w:val="28"/>
          <w:rtl/>
        </w:rPr>
        <w:t>: (</w:t>
      </w:r>
      <w:r w:rsidR="001776D2" w:rsidRPr="00D1315B">
        <w:rPr>
          <w:rFonts w:hint="cs"/>
          <w:b/>
          <w:bCs/>
          <w:sz w:val="28"/>
          <w:szCs w:val="28"/>
          <w:rtl/>
        </w:rPr>
        <w:t>04</w:t>
      </w:r>
      <w:r w:rsidR="00E041AB" w:rsidRPr="00D1315B">
        <w:rPr>
          <w:rFonts w:hint="cs"/>
          <w:b/>
          <w:bCs/>
          <w:sz w:val="28"/>
          <w:szCs w:val="28"/>
          <w:rtl/>
        </w:rPr>
        <w:t xml:space="preserve"> </w:t>
      </w:r>
      <w:r w:rsidRPr="00D1315B">
        <w:rPr>
          <w:rFonts w:hint="cs"/>
          <w:b/>
          <w:bCs/>
          <w:sz w:val="28"/>
          <w:szCs w:val="28"/>
          <w:rtl/>
        </w:rPr>
        <w:t>نقاط)</w:t>
      </w:r>
    </w:p>
    <w:p w14:paraId="2896FFE1" w14:textId="77777777" w:rsidR="00D83E54" w:rsidRPr="00962016" w:rsidRDefault="00D83E54" w:rsidP="00D83E54">
      <w:pPr>
        <w:pStyle w:val="ab"/>
        <w:rPr>
          <w:color w:val="000000" w:themeColor="text1"/>
          <w:rtl/>
        </w:rPr>
      </w:pPr>
      <w:r w:rsidRPr="00962016">
        <w:rPr>
          <w:rFonts w:hint="cs"/>
          <w:color w:val="000000" w:themeColor="text1"/>
          <w:rtl/>
        </w:rPr>
        <w:t>لكل سؤال جواب واحد فقط صحيح من بين الأجوبة الثلاثة المقترحة عينه مع التبرير.</w:t>
      </w:r>
    </w:p>
    <w:p w14:paraId="43E3364D" w14:textId="77777777" w:rsidR="00D83E54" w:rsidRPr="00962016" w:rsidRDefault="00D83E54" w:rsidP="00D83E54">
      <w:pPr>
        <w:pStyle w:val="ab"/>
        <w:numPr>
          <w:ilvl w:val="0"/>
          <w:numId w:val="12"/>
        </w:numPr>
        <w:rPr>
          <w:color w:val="000000" w:themeColor="text1"/>
        </w:rPr>
      </w:pPr>
      <w:r w:rsidRPr="00962016">
        <w:rPr>
          <w:rFonts w:hint="cs"/>
          <w:color w:val="000000" w:themeColor="text1"/>
          <w:rtl/>
        </w:rPr>
        <w:t xml:space="preserve">الدالة العددية </w:t>
      </w:r>
      <w:r w:rsidRPr="00164531">
        <w:rPr>
          <w:position w:val="-4"/>
        </w:rPr>
        <w:object w:dxaOrig="240" w:dyaOrig="260" w14:anchorId="0FDE439F">
          <v:shape id="_x0000_i1056" type="#_x0000_t75" style="width:12pt;height:13pt" o:ole="">
            <v:imagedata r:id="rId68" o:title=""/>
          </v:shape>
          <o:OLEObject Type="Embed" ProgID="Equation.DSMT4" ShapeID="_x0000_i1056" DrawAspect="Content" ObjectID="_1714214957" r:id="rId69"/>
        </w:object>
      </w:r>
      <w:r w:rsidRPr="00962016">
        <w:rPr>
          <w:rFonts w:hint="cs"/>
          <w:color w:val="000000" w:themeColor="text1"/>
          <w:rtl/>
        </w:rPr>
        <w:t xml:space="preserve"> معرفة على </w:t>
      </w:r>
      <w:r w:rsidRPr="009901E3">
        <w:rPr>
          <w:position w:val="-4"/>
        </w:rPr>
        <w:object w:dxaOrig="260" w:dyaOrig="260" w14:anchorId="5CD4E4D4">
          <v:shape id="_x0000_i1057" type="#_x0000_t75" style="width:13pt;height:13pt" o:ole="">
            <v:imagedata r:id="rId70" o:title=""/>
          </v:shape>
          <o:OLEObject Type="Embed" ProgID="Equation.DSMT4" ShapeID="_x0000_i1057" DrawAspect="Content" ObjectID="_1714214958" r:id="rId71"/>
        </w:object>
      </w:r>
      <w:r>
        <w:t xml:space="preserve"> </w:t>
      </w:r>
      <w:r w:rsidRPr="00962016">
        <w:rPr>
          <w:rFonts w:hint="cs"/>
          <w:color w:val="000000" w:themeColor="text1"/>
          <w:rtl/>
        </w:rPr>
        <w:t xml:space="preserve">بـ :  </w:t>
      </w:r>
      <w:r w:rsidRPr="009901E3">
        <w:rPr>
          <w:position w:val="-24"/>
        </w:rPr>
        <w:object w:dxaOrig="1780" w:dyaOrig="620" w14:anchorId="6E5B9073">
          <v:shape id="_x0000_i1058" type="#_x0000_t75" style="width:89pt;height:31pt" o:ole="">
            <v:imagedata r:id="rId72" o:title=""/>
          </v:shape>
          <o:OLEObject Type="Embed" ProgID="Equation.DSMT4" ShapeID="_x0000_i1058" DrawAspect="Content" ObjectID="_1714214959" r:id="rId73"/>
        </w:object>
      </w:r>
      <w:r w:rsidRPr="00962016">
        <w:rPr>
          <w:rFonts w:hint="cs"/>
          <w:color w:val="000000" w:themeColor="text1"/>
          <w:rtl/>
        </w:rPr>
        <w:t xml:space="preserve">               </w:t>
      </w:r>
    </w:p>
    <w:p w14:paraId="7EA70076" w14:textId="77777777" w:rsidR="00D83E54" w:rsidRPr="00962016" w:rsidRDefault="00D83E54" w:rsidP="00D83E54">
      <w:pPr>
        <w:pStyle w:val="ab"/>
        <w:rPr>
          <w:color w:val="000000" w:themeColor="text1"/>
          <w:rtl/>
        </w:rPr>
      </w:pPr>
      <w:r w:rsidRPr="00962016">
        <w:rPr>
          <w:rFonts w:hint="cs"/>
          <w:color w:val="000000" w:themeColor="text1"/>
          <w:rtl/>
        </w:rPr>
        <w:t xml:space="preserve">الدالة الأصلية لـ </w:t>
      </w:r>
      <w:r>
        <w:rPr>
          <w:color w:val="000000" w:themeColor="text1"/>
        </w:rPr>
        <w:t xml:space="preserve"> </w:t>
      </w:r>
      <w:r w:rsidRPr="009901E3">
        <w:rPr>
          <w:position w:val="-4"/>
        </w:rPr>
        <w:object w:dxaOrig="240" w:dyaOrig="260" w14:anchorId="49C17A25">
          <v:shape id="_x0000_i1059" type="#_x0000_t75" style="width:12pt;height:13pt" o:ole="">
            <v:imagedata r:id="rId74" o:title=""/>
          </v:shape>
          <o:OLEObject Type="Embed" ProgID="Equation.DSMT4" ShapeID="_x0000_i1059" DrawAspect="Content" ObjectID="_1714214960" r:id="rId75"/>
        </w:object>
      </w:r>
      <w:r w:rsidRPr="00962016">
        <w:rPr>
          <w:rFonts w:hint="cs"/>
          <w:color w:val="000000" w:themeColor="text1"/>
          <w:rtl/>
        </w:rPr>
        <w:t xml:space="preserve">على </w:t>
      </w:r>
      <w:r w:rsidRPr="009901E3">
        <w:rPr>
          <w:position w:val="-4"/>
        </w:rPr>
        <w:object w:dxaOrig="260" w:dyaOrig="260" w14:anchorId="1E77CCB6">
          <v:shape id="_x0000_i1060" type="#_x0000_t75" style="width:13pt;height:13pt" o:ole="">
            <v:imagedata r:id="rId76" o:title=""/>
          </v:shape>
          <o:OLEObject Type="Embed" ProgID="Equation.DSMT4" ShapeID="_x0000_i1060" DrawAspect="Content" ObjectID="_1714214961" r:id="rId77"/>
        </w:object>
      </w:r>
      <w:r w:rsidRPr="00962016">
        <w:rPr>
          <w:rFonts w:hint="cs"/>
          <w:color w:val="000000" w:themeColor="text1"/>
          <w:rtl/>
        </w:rPr>
        <w:t xml:space="preserve"> التي تنعدم من أجل </w:t>
      </w:r>
      <w:r w:rsidRPr="009901E3">
        <w:rPr>
          <w:position w:val="-4"/>
        </w:rPr>
        <w:object w:dxaOrig="560" w:dyaOrig="260" w14:anchorId="74F531D7">
          <v:shape id="_x0000_i1061" type="#_x0000_t75" style="width:28pt;height:13pt" o:ole="">
            <v:imagedata r:id="rId78" o:title=""/>
          </v:shape>
          <o:OLEObject Type="Embed" ProgID="Equation.DSMT4" ShapeID="_x0000_i1061" DrawAspect="Content" ObjectID="_1714214962" r:id="rId79"/>
        </w:object>
      </w:r>
      <w:r w:rsidRPr="00962016">
        <w:rPr>
          <w:rFonts w:hint="cs"/>
          <w:color w:val="000000" w:themeColor="text1"/>
          <w:rtl/>
        </w:rPr>
        <w:t xml:space="preserve"> هي الدالة </w:t>
      </w:r>
      <w:r w:rsidRPr="009901E3">
        <w:rPr>
          <w:position w:val="-4"/>
        </w:rPr>
        <w:object w:dxaOrig="260" w:dyaOrig="260" w14:anchorId="7D85E922">
          <v:shape id="_x0000_i1062" type="#_x0000_t75" style="width:13pt;height:13pt" o:ole="">
            <v:imagedata r:id="rId80" o:title=""/>
          </v:shape>
          <o:OLEObject Type="Embed" ProgID="Equation.DSMT4" ShapeID="_x0000_i1062" DrawAspect="Content" ObjectID="_1714214963" r:id="rId81"/>
        </w:object>
      </w:r>
      <w:r w:rsidRPr="00962016">
        <w:rPr>
          <w:rFonts w:hint="cs"/>
          <w:color w:val="000000" w:themeColor="text1"/>
          <w:rtl/>
        </w:rPr>
        <w:t xml:space="preserve"> حيث :</w:t>
      </w:r>
    </w:p>
    <w:p w14:paraId="4B1E36A4" w14:textId="77777777" w:rsidR="00D83E54" w:rsidRPr="00D83E54" w:rsidRDefault="00D83E54" w:rsidP="00D83E54">
      <w:pPr>
        <w:pStyle w:val="ab"/>
        <w:numPr>
          <w:ilvl w:val="0"/>
          <w:numId w:val="13"/>
        </w:numPr>
      </w:pPr>
      <w:r>
        <w:rPr>
          <w:rFonts w:hint="cs"/>
          <w:color w:val="000000" w:themeColor="text1"/>
          <w:rtl/>
        </w:rPr>
        <w:t xml:space="preserve">  </w:t>
      </w:r>
      <w:r w:rsidRPr="009901E3">
        <w:rPr>
          <w:position w:val="-14"/>
        </w:rPr>
        <w:object w:dxaOrig="1579" w:dyaOrig="400" w14:anchorId="154DAA13">
          <v:shape id="_x0000_i1063" type="#_x0000_t75" style="width:78.95pt;height:20pt" o:ole="">
            <v:imagedata r:id="rId82" o:title=""/>
          </v:shape>
          <o:OLEObject Type="Embed" ProgID="Equation.DSMT4" ShapeID="_x0000_i1063" DrawAspect="Content" ObjectID="_1714214964" r:id="rId83"/>
        </w:object>
      </w:r>
      <w:r>
        <w:rPr>
          <w:rFonts w:hint="cs"/>
          <w:color w:val="000000" w:themeColor="text1"/>
          <w:rtl/>
        </w:rPr>
        <w:t xml:space="preserve">            ب)    </w:t>
      </w:r>
      <w:r w:rsidRPr="009901E3">
        <w:rPr>
          <w:position w:val="-24"/>
        </w:rPr>
        <w:object w:dxaOrig="1760" w:dyaOrig="620" w14:anchorId="5F8263F5">
          <v:shape id="_x0000_i1064" type="#_x0000_t75" style="width:88pt;height:31pt" o:ole="">
            <v:imagedata r:id="rId84" o:title=""/>
          </v:shape>
          <o:OLEObject Type="Embed" ProgID="Equation.DSMT4" ShapeID="_x0000_i1064" DrawAspect="Content" ObjectID="_1714214965" r:id="rId85"/>
        </w:object>
      </w:r>
      <w:r>
        <w:rPr>
          <w:rFonts w:hint="cs"/>
          <w:color w:val="000000" w:themeColor="text1"/>
          <w:rtl/>
        </w:rPr>
        <w:t xml:space="preserve">      ج)     </w:t>
      </w:r>
      <w:r w:rsidRPr="00820D74">
        <w:rPr>
          <w:position w:val="-24"/>
        </w:rPr>
        <w:object w:dxaOrig="2140" w:dyaOrig="620" w14:anchorId="28418BAB">
          <v:shape id="_x0000_i1065" type="#_x0000_t75" style="width:107pt;height:31pt" o:ole="">
            <v:imagedata r:id="rId86" o:title=""/>
          </v:shape>
          <o:OLEObject Type="Embed" ProgID="Equation.DSMT4" ShapeID="_x0000_i1065" DrawAspect="Content" ObjectID="_1714214966" r:id="rId87"/>
        </w:object>
      </w:r>
      <w:r>
        <w:rPr>
          <w:rFonts w:hint="cs"/>
          <w:color w:val="000000" w:themeColor="text1"/>
          <w:rtl/>
        </w:rPr>
        <w:t xml:space="preserve"> </w:t>
      </w:r>
    </w:p>
    <w:p w14:paraId="67C99C8F" w14:textId="618F2228" w:rsidR="00D83E54" w:rsidRPr="00164531" w:rsidRDefault="00D83E54" w:rsidP="00D83E54">
      <w:pPr>
        <w:pStyle w:val="ab"/>
        <w:ind w:left="360"/>
      </w:pPr>
      <w:r>
        <w:rPr>
          <w:rFonts w:hint="cs"/>
          <w:color w:val="000000" w:themeColor="text1"/>
          <w:rtl/>
        </w:rPr>
        <w:t xml:space="preserve">      </w:t>
      </w:r>
    </w:p>
    <w:p w14:paraId="3C881728" w14:textId="77777777" w:rsidR="00D83E54" w:rsidRPr="00164531" w:rsidRDefault="00D83E54" w:rsidP="00D83E54">
      <w:pPr>
        <w:pStyle w:val="ab"/>
        <w:numPr>
          <w:ilvl w:val="0"/>
          <w:numId w:val="12"/>
        </w:numPr>
        <w:rPr>
          <w:color w:val="000000" w:themeColor="text1"/>
        </w:rPr>
      </w:pPr>
      <w:r w:rsidRPr="00164531">
        <w:rPr>
          <w:rFonts w:hint="cs"/>
          <w:color w:val="000000" w:themeColor="text1"/>
          <w:rtl/>
        </w:rPr>
        <w:lastRenderedPageBreak/>
        <w:t xml:space="preserve">مشتقة الدالة </w:t>
      </w:r>
      <w:r w:rsidRPr="00820D74">
        <w:rPr>
          <w:position w:val="-10"/>
        </w:rPr>
        <w:object w:dxaOrig="240" w:dyaOrig="260" w14:anchorId="7597D48B">
          <v:shape id="_x0000_i1066" type="#_x0000_t75" style="width:12pt;height:13pt" o:ole="">
            <v:imagedata r:id="rId88" o:title=""/>
          </v:shape>
          <o:OLEObject Type="Embed" ProgID="Equation.DSMT4" ShapeID="_x0000_i1066" DrawAspect="Content" ObjectID="_1714214967" r:id="rId89"/>
        </w:object>
      </w:r>
      <w:r>
        <w:rPr>
          <w:color w:val="000000" w:themeColor="text1"/>
        </w:rPr>
        <w:t xml:space="preserve"> </w:t>
      </w:r>
      <w:r w:rsidRPr="00164531">
        <w:rPr>
          <w:rFonts w:hint="cs"/>
          <w:color w:val="000000" w:themeColor="text1"/>
          <w:rtl/>
        </w:rPr>
        <w:t xml:space="preserve">المعرفة على المجال  </w:t>
      </w:r>
      <w:r w:rsidRPr="00820D74">
        <w:rPr>
          <w:position w:val="-14"/>
        </w:rPr>
        <w:object w:dxaOrig="740" w:dyaOrig="400" w14:anchorId="5CC1C5E4">
          <v:shape id="_x0000_i1067" type="#_x0000_t75" style="width:36.75pt;height:20.25pt" o:ole="">
            <v:imagedata r:id="rId90" o:title=""/>
          </v:shape>
          <o:OLEObject Type="Embed" ProgID="Equation.DSMT4" ShapeID="_x0000_i1067" DrawAspect="Content" ObjectID="_1714214968" r:id="rId91"/>
        </w:object>
      </w:r>
      <w:r w:rsidRPr="00164531">
        <w:rPr>
          <w:rFonts w:hint="cs"/>
          <w:color w:val="000000" w:themeColor="text1"/>
          <w:rtl/>
        </w:rPr>
        <w:t xml:space="preserve"> بـ :   </w:t>
      </w:r>
      <w:r w:rsidRPr="00820D74">
        <w:rPr>
          <w:position w:val="-14"/>
        </w:rPr>
        <w:object w:dxaOrig="1900" w:dyaOrig="400" w14:anchorId="10D19D2A">
          <v:shape id="_x0000_i1068" type="#_x0000_t75" style="width:95.3pt;height:20.25pt" o:ole="">
            <v:imagedata r:id="rId92" o:title=""/>
          </v:shape>
          <o:OLEObject Type="Embed" ProgID="Equation.DSMT4" ShapeID="_x0000_i1068" DrawAspect="Content" ObjectID="_1714214969" r:id="rId93"/>
        </w:object>
      </w:r>
      <w:r w:rsidRPr="00164531">
        <w:rPr>
          <w:rFonts w:hint="cs"/>
          <w:color w:val="000000" w:themeColor="text1"/>
          <w:rtl/>
        </w:rPr>
        <w:t xml:space="preserve"> هي :</w:t>
      </w:r>
    </w:p>
    <w:p w14:paraId="4BED2103" w14:textId="77777777" w:rsidR="00D83E54" w:rsidRPr="00820D74" w:rsidRDefault="00D83E54" w:rsidP="00D83E54">
      <w:pPr>
        <w:pStyle w:val="ab"/>
        <w:numPr>
          <w:ilvl w:val="0"/>
          <w:numId w:val="14"/>
        </w:numPr>
        <w:rPr>
          <w:color w:val="000000" w:themeColor="text1"/>
        </w:rPr>
      </w:pPr>
      <w:r w:rsidRPr="00820D74">
        <w:rPr>
          <w:position w:val="-14"/>
        </w:rPr>
        <w:object w:dxaOrig="2260" w:dyaOrig="400" w14:anchorId="548705DC">
          <v:shape id="_x0000_i1069" type="#_x0000_t75" style="width:113.25pt;height:20.25pt" o:ole="">
            <v:imagedata r:id="rId94" o:title=""/>
          </v:shape>
          <o:OLEObject Type="Embed" ProgID="Equation.DSMT4" ShapeID="_x0000_i1069" DrawAspect="Content" ObjectID="_1714214970" r:id="rId95"/>
        </w:object>
      </w:r>
      <w:r w:rsidRPr="00820D74">
        <w:rPr>
          <w:rFonts w:hint="cs"/>
          <w:color w:val="000000" w:themeColor="text1"/>
          <w:rtl/>
        </w:rPr>
        <w:t xml:space="preserve">     ب)  </w:t>
      </w:r>
      <w:r w:rsidRPr="00820D74">
        <w:rPr>
          <w:position w:val="-14"/>
        </w:rPr>
        <w:object w:dxaOrig="1900" w:dyaOrig="400" w14:anchorId="5AF8AC33">
          <v:shape id="_x0000_i1070" type="#_x0000_t75" style="width:95.3pt;height:20.25pt" o:ole="">
            <v:imagedata r:id="rId96" o:title=""/>
          </v:shape>
          <o:OLEObject Type="Embed" ProgID="Equation.DSMT4" ShapeID="_x0000_i1070" DrawAspect="Content" ObjectID="_1714214971" r:id="rId97"/>
        </w:object>
      </w:r>
      <w:r w:rsidRPr="00820D74">
        <w:rPr>
          <w:rFonts w:hint="cs"/>
          <w:color w:val="000000" w:themeColor="text1"/>
          <w:rtl/>
        </w:rPr>
        <w:t xml:space="preserve">       ج)  </w:t>
      </w:r>
      <w:r w:rsidRPr="002E2160">
        <w:rPr>
          <w:position w:val="-14"/>
        </w:rPr>
        <w:object w:dxaOrig="2260" w:dyaOrig="400" w14:anchorId="10F31438">
          <v:shape id="_x0000_i1071" type="#_x0000_t75" style="width:113.25pt;height:20.25pt" o:ole="">
            <v:imagedata r:id="rId98" o:title=""/>
          </v:shape>
          <o:OLEObject Type="Embed" ProgID="Equation.DSMT4" ShapeID="_x0000_i1071" DrawAspect="Content" ObjectID="_1714214972" r:id="rId99"/>
        </w:object>
      </w:r>
      <w:r w:rsidRPr="00820D74">
        <w:rPr>
          <w:rFonts w:hint="cs"/>
          <w:color w:val="000000" w:themeColor="text1"/>
          <w:rtl/>
        </w:rPr>
        <w:t xml:space="preserve">  </w:t>
      </w:r>
    </w:p>
    <w:p w14:paraId="631854DE" w14:textId="77777777" w:rsidR="00D83E54" w:rsidRDefault="00D83E54" w:rsidP="00D83E54">
      <w:pPr>
        <w:pStyle w:val="ab"/>
        <w:numPr>
          <w:ilvl w:val="0"/>
          <w:numId w:val="12"/>
        </w:numPr>
      </w:pPr>
      <w:r w:rsidRPr="002E2160">
        <w:rPr>
          <w:rFonts w:hint="cs"/>
          <w:color w:val="000000" w:themeColor="text1"/>
          <w:rtl/>
        </w:rPr>
        <w:t xml:space="preserve">حل المعادلة   </w:t>
      </w:r>
      <w:r w:rsidRPr="002E2160">
        <w:rPr>
          <w:position w:val="-14"/>
        </w:rPr>
        <w:object w:dxaOrig="1280" w:dyaOrig="400" w14:anchorId="585B6D34">
          <v:shape id="_x0000_i1072" type="#_x0000_t75" style="width:63.75pt;height:20.25pt" o:ole="">
            <v:imagedata r:id="rId100" o:title=""/>
          </v:shape>
          <o:OLEObject Type="Embed" ProgID="Equation.DSMT4" ShapeID="_x0000_i1072" DrawAspect="Content" ObjectID="_1714214973" r:id="rId101"/>
        </w:object>
      </w:r>
      <w:r>
        <w:rPr>
          <w:rFonts w:hint="cs"/>
          <w:rtl/>
        </w:rPr>
        <w:t xml:space="preserve"> </w:t>
      </w:r>
      <w:r w:rsidRPr="002E2160">
        <w:rPr>
          <w:rFonts w:hint="cs"/>
          <w:color w:val="000000" w:themeColor="text1"/>
          <w:rtl/>
        </w:rPr>
        <w:t>في</w:t>
      </w:r>
      <w:r>
        <w:rPr>
          <w:rFonts w:hint="cs"/>
          <w:rtl/>
        </w:rPr>
        <w:t xml:space="preserve"> </w:t>
      </w:r>
      <w:r w:rsidRPr="002E2160">
        <w:rPr>
          <w:position w:val="-4"/>
        </w:rPr>
        <w:object w:dxaOrig="260" w:dyaOrig="260" w14:anchorId="46793AF5">
          <v:shape id="_x0000_i1073" type="#_x0000_t75" style="width:12.75pt;height:12.75pt" o:ole="">
            <v:imagedata r:id="rId102" o:title=""/>
          </v:shape>
          <o:OLEObject Type="Embed" ProgID="Equation.DSMT4" ShapeID="_x0000_i1073" DrawAspect="Content" ObjectID="_1714214974" r:id="rId103"/>
        </w:object>
      </w:r>
      <w:r>
        <w:rPr>
          <w:rFonts w:hint="cs"/>
          <w:rtl/>
        </w:rPr>
        <w:t xml:space="preserve"> </w:t>
      </w:r>
      <w:r w:rsidRPr="002E2160">
        <w:rPr>
          <w:rFonts w:hint="cs"/>
          <w:color w:val="000000" w:themeColor="text1"/>
          <w:rtl/>
        </w:rPr>
        <w:t>هو:</w:t>
      </w:r>
      <w:r>
        <w:rPr>
          <w:rFonts w:hint="cs"/>
          <w:rtl/>
        </w:rPr>
        <w:t xml:space="preserve">       </w:t>
      </w:r>
    </w:p>
    <w:p w14:paraId="377CAE41" w14:textId="77777777" w:rsidR="00D83E54" w:rsidRDefault="00D83E54" w:rsidP="00D83E54">
      <w:pPr>
        <w:pStyle w:val="ab"/>
        <w:numPr>
          <w:ilvl w:val="0"/>
          <w:numId w:val="15"/>
        </w:numPr>
      </w:pPr>
      <w:r w:rsidRPr="002E2160">
        <w:rPr>
          <w:rFonts w:hint="cs"/>
          <w:color w:val="000000" w:themeColor="text1"/>
          <w:rtl/>
        </w:rPr>
        <w:t xml:space="preserve">          </w:t>
      </w:r>
      <w:r w:rsidRPr="002E2160">
        <w:rPr>
          <w:color w:val="000000" w:themeColor="text1"/>
          <w:position w:val="-6"/>
        </w:rPr>
        <w:object w:dxaOrig="580" w:dyaOrig="320" w14:anchorId="33D7A564">
          <v:shape id="_x0000_i1074" type="#_x0000_t75" style="width:29.25pt;height:15.75pt" o:ole="">
            <v:imagedata r:id="rId104" o:title=""/>
          </v:shape>
          <o:OLEObject Type="Embed" ProgID="Equation.DSMT4" ShapeID="_x0000_i1074" DrawAspect="Content" ObjectID="_1714214975" r:id="rId105"/>
        </w:object>
      </w:r>
      <w:r w:rsidRPr="002E2160">
        <w:rPr>
          <w:rFonts w:hint="cs"/>
          <w:color w:val="000000" w:themeColor="text1"/>
          <w:rtl/>
        </w:rPr>
        <w:t xml:space="preserve">         ب)      </w:t>
      </w:r>
      <w:r w:rsidRPr="002E2160">
        <w:rPr>
          <w:position w:val="-6"/>
        </w:rPr>
        <w:object w:dxaOrig="580" w:dyaOrig="320" w14:anchorId="72F0C5BE">
          <v:shape id="_x0000_i1075" type="#_x0000_t75" style="width:29.25pt;height:15.75pt" o:ole="">
            <v:imagedata r:id="rId106" o:title=""/>
          </v:shape>
          <o:OLEObject Type="Embed" ProgID="Equation.DSMT4" ShapeID="_x0000_i1075" DrawAspect="Content" ObjectID="_1714214976" r:id="rId107"/>
        </w:object>
      </w:r>
      <w:r w:rsidRPr="002E2160">
        <w:rPr>
          <w:rFonts w:hint="cs"/>
          <w:color w:val="000000" w:themeColor="text1"/>
          <w:rtl/>
        </w:rPr>
        <w:t xml:space="preserve">          ج) </w:t>
      </w:r>
      <w:r>
        <w:rPr>
          <w:rFonts w:hint="cs"/>
          <w:rtl/>
        </w:rPr>
        <w:t xml:space="preserve"> </w:t>
      </w:r>
      <w:r w:rsidRPr="002E2160">
        <w:rPr>
          <w:position w:val="-6"/>
        </w:rPr>
        <w:object w:dxaOrig="639" w:dyaOrig="320" w14:anchorId="19DEF0C1">
          <v:shape id="_x0000_i1076" type="#_x0000_t75" style="width:32.25pt;height:15.75pt" o:ole="">
            <v:imagedata r:id="rId108" o:title=""/>
          </v:shape>
          <o:OLEObject Type="Embed" ProgID="Equation.DSMT4" ShapeID="_x0000_i1076" DrawAspect="Content" ObjectID="_1714214977" r:id="rId109"/>
        </w:object>
      </w:r>
      <w:r>
        <w:rPr>
          <w:rFonts w:hint="cs"/>
          <w:rtl/>
        </w:rPr>
        <w:t xml:space="preserve">   </w:t>
      </w:r>
    </w:p>
    <w:p w14:paraId="4535B2C7" w14:textId="77777777" w:rsidR="00D83E54" w:rsidRPr="00E826F1" w:rsidRDefault="00D83E54" w:rsidP="00D83E54">
      <w:pPr>
        <w:pStyle w:val="ab"/>
        <w:numPr>
          <w:ilvl w:val="0"/>
          <w:numId w:val="12"/>
        </w:numPr>
        <w:rPr>
          <w:color w:val="000000" w:themeColor="text1"/>
        </w:rPr>
      </w:pPr>
      <w:r w:rsidRPr="00E826F1">
        <w:rPr>
          <w:rFonts w:hint="cs"/>
          <w:color w:val="000000" w:themeColor="text1"/>
          <w:rtl/>
        </w:rPr>
        <w:t xml:space="preserve">العدد </w:t>
      </w:r>
      <w:r w:rsidRPr="00E826F1">
        <w:rPr>
          <w:position w:val="-16"/>
        </w:rPr>
        <w:object w:dxaOrig="1700" w:dyaOrig="440" w14:anchorId="18C6D0CA">
          <v:shape id="_x0000_i1077" type="#_x0000_t75" style="width:84.75pt;height:21.75pt" o:ole="">
            <v:imagedata r:id="rId110" o:title=""/>
          </v:shape>
          <o:OLEObject Type="Embed" ProgID="Equation.DSMT4" ShapeID="_x0000_i1077" DrawAspect="Content" ObjectID="_1714214978" r:id="rId111"/>
        </w:object>
      </w:r>
      <w:r w:rsidRPr="00E826F1">
        <w:rPr>
          <w:rFonts w:hint="cs"/>
          <w:color w:val="000000" w:themeColor="text1"/>
          <w:rtl/>
        </w:rPr>
        <w:t xml:space="preserve">  يساوي : </w:t>
      </w:r>
    </w:p>
    <w:p w14:paraId="4173BB1E" w14:textId="71F600AF" w:rsidR="00D83E54" w:rsidRPr="00D83E54" w:rsidRDefault="00D83E54" w:rsidP="00D83E54">
      <w:pPr>
        <w:pStyle w:val="ab"/>
        <w:numPr>
          <w:ilvl w:val="0"/>
          <w:numId w:val="16"/>
        </w:numPr>
        <w:rPr>
          <w:color w:val="000000" w:themeColor="text1"/>
          <w:rtl/>
        </w:rPr>
      </w:pPr>
      <w:r w:rsidRPr="00F900FF">
        <w:rPr>
          <w:rFonts w:hint="cs"/>
          <w:color w:val="000000" w:themeColor="text1"/>
          <w:rtl/>
        </w:rPr>
        <w:t xml:space="preserve">  </w:t>
      </w:r>
      <w:r w:rsidRPr="00F900FF">
        <w:rPr>
          <w:color w:val="000000" w:themeColor="text1"/>
          <w:position w:val="-14"/>
        </w:rPr>
        <w:object w:dxaOrig="1060" w:dyaOrig="400" w14:anchorId="1E44A376">
          <v:shape id="_x0000_i1078" type="#_x0000_t75" style="width:53.25pt;height:20.25pt" o:ole="">
            <v:imagedata r:id="rId112" o:title=""/>
          </v:shape>
          <o:OLEObject Type="Embed" ProgID="Equation.DSMT4" ShapeID="_x0000_i1078" DrawAspect="Content" ObjectID="_1714214979" r:id="rId113"/>
        </w:object>
      </w:r>
      <w:r w:rsidRPr="00F900FF">
        <w:rPr>
          <w:rFonts w:hint="cs"/>
          <w:color w:val="000000" w:themeColor="text1"/>
          <w:rtl/>
        </w:rPr>
        <w:t xml:space="preserve">       ب)       </w:t>
      </w:r>
      <w:r w:rsidRPr="00F900FF">
        <w:rPr>
          <w:position w:val="-14"/>
        </w:rPr>
        <w:object w:dxaOrig="1180" w:dyaOrig="400" w14:anchorId="4A3FA3AF">
          <v:shape id="_x0000_i1079" type="#_x0000_t75" style="width:59.25pt;height:20.25pt" o:ole="">
            <v:imagedata r:id="rId114" o:title=""/>
          </v:shape>
          <o:OLEObject Type="Embed" ProgID="Equation.DSMT4" ShapeID="_x0000_i1079" DrawAspect="Content" ObjectID="_1714214980" r:id="rId115"/>
        </w:object>
      </w:r>
      <w:r w:rsidRPr="00F900FF">
        <w:rPr>
          <w:rFonts w:hint="cs"/>
          <w:color w:val="000000" w:themeColor="text1"/>
          <w:rtl/>
        </w:rPr>
        <w:t xml:space="preserve">          ج) </w:t>
      </w:r>
      <w:r w:rsidRPr="00F900FF">
        <w:rPr>
          <w:position w:val="-14"/>
        </w:rPr>
        <w:object w:dxaOrig="1060" w:dyaOrig="400" w14:anchorId="067744CC">
          <v:shape id="_x0000_i1080" type="#_x0000_t75" style="width:53.25pt;height:20.25pt" o:ole="">
            <v:imagedata r:id="rId116" o:title=""/>
          </v:shape>
          <o:OLEObject Type="Embed" ProgID="Equation.DSMT4" ShapeID="_x0000_i1080" DrawAspect="Content" ObjectID="_1714214981" r:id="rId117"/>
        </w:object>
      </w:r>
      <w:r w:rsidRPr="00F900FF">
        <w:rPr>
          <w:rFonts w:hint="cs"/>
          <w:color w:val="000000" w:themeColor="text1"/>
          <w:rtl/>
        </w:rPr>
        <w:t xml:space="preserve"> </w:t>
      </w:r>
    </w:p>
    <w:p w14:paraId="5FBC2249" w14:textId="77777777" w:rsidR="008E5556" w:rsidRDefault="008E5556" w:rsidP="0065503F">
      <w:pPr>
        <w:pStyle w:val="ab"/>
        <w:rPr>
          <w:rtl/>
        </w:rPr>
      </w:pPr>
    </w:p>
    <w:p w14:paraId="114B57B0" w14:textId="5FC9B8C2" w:rsidR="00655B58" w:rsidRPr="005C79B9" w:rsidRDefault="00655B58" w:rsidP="0065503F">
      <w:pPr>
        <w:pStyle w:val="ab"/>
        <w:rPr>
          <w:b/>
          <w:bCs/>
          <w:color w:val="000000" w:themeColor="text1"/>
          <w:rtl/>
        </w:rPr>
      </w:pPr>
      <w:r w:rsidRPr="005C79B9">
        <w:rPr>
          <w:rFonts w:hint="cs"/>
          <w:b/>
          <w:bCs/>
          <w:color w:val="000000" w:themeColor="text1"/>
          <w:rtl/>
        </w:rPr>
        <w:t xml:space="preserve">التمرين </w:t>
      </w:r>
      <w:r w:rsidR="00A47CBA" w:rsidRPr="005C79B9">
        <w:rPr>
          <w:rFonts w:hint="cs"/>
          <w:b/>
          <w:bCs/>
          <w:color w:val="000000" w:themeColor="text1"/>
          <w:rtl/>
        </w:rPr>
        <w:t>الرابع</w:t>
      </w:r>
      <w:r w:rsidRPr="005C79B9">
        <w:rPr>
          <w:rFonts w:hint="cs"/>
          <w:b/>
          <w:bCs/>
          <w:color w:val="000000" w:themeColor="text1"/>
          <w:rtl/>
        </w:rPr>
        <w:t>: (</w:t>
      </w:r>
      <w:r w:rsidR="00770ADF" w:rsidRPr="005C79B9">
        <w:rPr>
          <w:rFonts w:hint="cs"/>
          <w:b/>
          <w:bCs/>
          <w:color w:val="000000" w:themeColor="text1"/>
          <w:rtl/>
        </w:rPr>
        <w:t>08</w:t>
      </w:r>
      <w:r w:rsidR="00E041AB" w:rsidRPr="005C79B9">
        <w:rPr>
          <w:rFonts w:hint="cs"/>
          <w:b/>
          <w:bCs/>
          <w:color w:val="000000" w:themeColor="text1"/>
          <w:rtl/>
        </w:rPr>
        <w:t xml:space="preserve"> </w:t>
      </w:r>
      <w:r w:rsidRPr="005C79B9">
        <w:rPr>
          <w:rFonts w:hint="cs"/>
          <w:b/>
          <w:bCs/>
          <w:color w:val="000000" w:themeColor="text1"/>
          <w:rtl/>
        </w:rPr>
        <w:t>نقاط)</w:t>
      </w:r>
    </w:p>
    <w:p w14:paraId="64DFC249" w14:textId="29D9937E" w:rsidR="008C7E8A" w:rsidRPr="00513B10" w:rsidRDefault="008C7E8A" w:rsidP="008C7E8A">
      <w:pPr>
        <w:pStyle w:val="a4"/>
        <w:numPr>
          <w:ilvl w:val="0"/>
          <w:numId w:val="0"/>
        </w:numPr>
        <w:rPr>
          <w:sz w:val="28"/>
          <w:szCs w:val="28"/>
          <w:rtl/>
        </w:rPr>
      </w:pPr>
      <w:bookmarkStart w:id="0" w:name="_Hlk103023236"/>
      <w:bookmarkStart w:id="1" w:name="_Hlk98276000"/>
      <w:r w:rsidRPr="00513B10">
        <w:rPr>
          <w:rFonts w:hint="cs"/>
          <w:sz w:val="28"/>
          <w:szCs w:val="28"/>
          <w:rtl/>
        </w:rPr>
        <w:t>لتكن</w:t>
      </w:r>
      <w:r w:rsidR="00757E18" w:rsidRPr="00757E18">
        <w:rPr>
          <w:position w:val="-4"/>
        </w:rPr>
        <w:object w:dxaOrig="240" w:dyaOrig="260" w14:anchorId="2CB80E78">
          <v:shape id="_x0000_i1081" type="#_x0000_t75" style="width:12pt;height:12.75pt" o:ole="">
            <v:imagedata r:id="rId118" o:title=""/>
          </v:shape>
          <o:OLEObject Type="Embed" ProgID="Equation.DSMT4" ShapeID="_x0000_i1081" DrawAspect="Content" ObjectID="_1714214982" r:id="rId119"/>
        </w:object>
      </w:r>
      <w:r w:rsidRPr="00513B10">
        <w:rPr>
          <w:rFonts w:hint="cs"/>
          <w:sz w:val="28"/>
          <w:szCs w:val="28"/>
          <w:rtl/>
        </w:rPr>
        <w:t xml:space="preserve"> الدالة العددية المعرفة على المجال </w:t>
      </w:r>
      <w:r w:rsidR="00757E18" w:rsidRPr="00757E18">
        <w:rPr>
          <w:position w:val="-14"/>
        </w:rPr>
        <w:object w:dxaOrig="740" w:dyaOrig="400" w14:anchorId="189166B5">
          <v:shape id="_x0000_i1082" type="#_x0000_t75" style="width:36.75pt;height:20.25pt" o:ole="">
            <v:imagedata r:id="rId120" o:title=""/>
          </v:shape>
          <o:OLEObject Type="Embed" ProgID="Equation.DSMT4" ShapeID="_x0000_i1082" DrawAspect="Content" ObjectID="_1714214983" r:id="rId121"/>
        </w:object>
      </w:r>
      <w:r w:rsidRPr="00513B10">
        <w:rPr>
          <w:rFonts w:hint="cs"/>
          <w:sz w:val="28"/>
          <w:szCs w:val="28"/>
          <w:rtl/>
        </w:rPr>
        <w:t xml:space="preserve"> </w:t>
      </w:r>
      <w:r w:rsidR="00757E18">
        <w:rPr>
          <w:rFonts w:hint="cs"/>
          <w:sz w:val="28"/>
          <w:szCs w:val="28"/>
          <w:rtl/>
        </w:rPr>
        <w:t>ك</w:t>
      </w:r>
      <w:r w:rsidRPr="00513B10">
        <w:rPr>
          <w:rFonts w:hint="cs"/>
          <w:sz w:val="28"/>
          <w:szCs w:val="28"/>
          <w:rtl/>
        </w:rPr>
        <w:t xml:space="preserve">مايلي :  </w:t>
      </w:r>
      <w:r w:rsidR="00757E18" w:rsidRPr="00757E18">
        <w:rPr>
          <w:position w:val="-24"/>
        </w:rPr>
        <w:object w:dxaOrig="2020" w:dyaOrig="620" w14:anchorId="25733A69">
          <v:shape id="_x0000_i1083" type="#_x0000_t75" style="width:101.2pt;height:30.75pt" o:ole="">
            <v:imagedata r:id="rId122" o:title=""/>
          </v:shape>
          <o:OLEObject Type="Embed" ProgID="Equation.DSMT4" ShapeID="_x0000_i1083" DrawAspect="Content" ObjectID="_1714214984" r:id="rId123"/>
        </w:object>
      </w:r>
      <w:r w:rsidRPr="00513B10">
        <w:rPr>
          <w:rFonts w:hint="cs"/>
          <w:sz w:val="28"/>
          <w:szCs w:val="28"/>
          <w:rtl/>
        </w:rPr>
        <w:t xml:space="preserve">  </w:t>
      </w:r>
      <w:r w:rsidR="00513B10" w:rsidRPr="00513B10">
        <w:rPr>
          <w:rFonts w:hint="cs"/>
          <w:sz w:val="28"/>
          <w:szCs w:val="28"/>
          <w:rtl/>
        </w:rPr>
        <w:t>,</w:t>
      </w:r>
      <w:r w:rsidRPr="00513B10">
        <w:rPr>
          <w:rFonts w:hint="cs"/>
          <w:sz w:val="28"/>
          <w:szCs w:val="28"/>
          <w:rtl/>
        </w:rPr>
        <w:t xml:space="preserve"> </w:t>
      </w:r>
      <w:r w:rsidR="00757E18" w:rsidRPr="00757E18">
        <w:rPr>
          <w:position w:val="-14"/>
        </w:rPr>
        <w:object w:dxaOrig="540" w:dyaOrig="400" w14:anchorId="382AC359">
          <v:shape id="_x0000_i1084" type="#_x0000_t75" style="width:27pt;height:20.25pt" o:ole="">
            <v:imagedata r:id="rId124" o:title=""/>
          </v:shape>
          <o:OLEObject Type="Embed" ProgID="Equation.DSMT4" ShapeID="_x0000_i1084" DrawAspect="Content" ObjectID="_1714214985" r:id="rId125"/>
        </w:object>
      </w:r>
      <w:r w:rsidRPr="00513B10">
        <w:rPr>
          <w:rFonts w:hint="cs"/>
          <w:sz w:val="28"/>
          <w:szCs w:val="28"/>
          <w:rtl/>
        </w:rPr>
        <w:t>المنحني الممثل للدالة</w:t>
      </w:r>
      <w:r w:rsidR="00757E18" w:rsidRPr="00757E18">
        <w:rPr>
          <w:position w:val="-4"/>
        </w:rPr>
        <w:object w:dxaOrig="240" w:dyaOrig="260" w14:anchorId="361471C2">
          <v:shape id="_x0000_i1085" type="#_x0000_t75" style="width:12pt;height:12.75pt" o:ole="">
            <v:imagedata r:id="rId118" o:title=""/>
          </v:shape>
          <o:OLEObject Type="Embed" ProgID="Equation.DSMT4" ShapeID="_x0000_i1085" DrawAspect="Content" ObjectID="_1714214986" r:id="rId126"/>
        </w:object>
      </w:r>
      <w:r w:rsidRPr="00513B10">
        <w:rPr>
          <w:rFonts w:hint="cs"/>
          <w:sz w:val="28"/>
          <w:szCs w:val="28"/>
          <w:rtl/>
        </w:rPr>
        <w:t xml:space="preserve">  في المستوي المنسوب الى المعلم المتعامد والمتجانس</w:t>
      </w:r>
      <w:r w:rsidR="0039619D" w:rsidRPr="00757E18">
        <w:rPr>
          <w:position w:val="-18"/>
        </w:rPr>
        <w:object w:dxaOrig="820" w:dyaOrig="480" w14:anchorId="4CFD401E">
          <v:shape id="_x0000_i1086" type="#_x0000_t75" style="width:41.25pt;height:24pt" o:ole="">
            <v:imagedata r:id="rId127" o:title=""/>
          </v:shape>
          <o:OLEObject Type="Embed" ProgID="Equation.DSMT4" ShapeID="_x0000_i1086" DrawAspect="Content" ObjectID="_1714214987" r:id="rId128"/>
        </w:object>
      </w:r>
    </w:p>
    <w:p w14:paraId="4BCE8C81" w14:textId="4A2C3544" w:rsidR="00D92F72" w:rsidRPr="00513B10" w:rsidRDefault="00D92F72" w:rsidP="006D05CC">
      <w:pPr>
        <w:pStyle w:val="a4"/>
        <w:numPr>
          <w:ilvl w:val="1"/>
          <w:numId w:val="11"/>
        </w:numPr>
        <w:rPr>
          <w:sz w:val="28"/>
          <w:szCs w:val="28"/>
        </w:rPr>
      </w:pPr>
      <w:r w:rsidRPr="00513B10">
        <w:rPr>
          <w:rFonts w:hint="cs"/>
          <w:sz w:val="28"/>
          <w:szCs w:val="28"/>
          <w:rtl/>
        </w:rPr>
        <w:t xml:space="preserve">أحسب </w:t>
      </w:r>
      <w:r w:rsidR="0039619D" w:rsidRPr="0039619D">
        <w:rPr>
          <w:position w:val="-22"/>
        </w:rPr>
        <w:object w:dxaOrig="1180" w:dyaOrig="480" w14:anchorId="1AFC17AD">
          <v:shape id="_x0000_i1087" type="#_x0000_t75" style="width:59.25pt;height:24pt" o:ole="">
            <v:imagedata r:id="rId129" o:title=""/>
          </v:shape>
          <o:OLEObject Type="Embed" ProgID="Equation.DSMT4" ShapeID="_x0000_i1087" DrawAspect="Content" ObjectID="_1714214988" r:id="rId130"/>
        </w:object>
      </w:r>
      <w:r w:rsidRPr="00513B10">
        <w:rPr>
          <w:rFonts w:hint="cs"/>
          <w:sz w:val="28"/>
          <w:szCs w:val="28"/>
          <w:rtl/>
        </w:rPr>
        <w:t xml:space="preserve"> و </w:t>
      </w:r>
      <w:r w:rsidR="0039619D" w:rsidRPr="0039619D">
        <w:rPr>
          <w:position w:val="-20"/>
        </w:rPr>
        <w:object w:dxaOrig="1060" w:dyaOrig="460" w14:anchorId="2F9FBA86">
          <v:shape id="_x0000_i1088" type="#_x0000_t75" style="width:53.25pt;height:23.25pt" o:ole="">
            <v:imagedata r:id="rId131" o:title=""/>
          </v:shape>
          <o:OLEObject Type="Embed" ProgID="Equation.DSMT4" ShapeID="_x0000_i1088" DrawAspect="Content" ObjectID="_1714214989" r:id="rId132"/>
        </w:object>
      </w:r>
      <w:r w:rsidRPr="00513B10">
        <w:rPr>
          <w:rFonts w:hint="cs"/>
          <w:sz w:val="28"/>
          <w:szCs w:val="28"/>
          <w:rtl/>
        </w:rPr>
        <w:t xml:space="preserve"> ثم فسر النتيجتين هندسيا.</w:t>
      </w:r>
    </w:p>
    <w:p w14:paraId="4EF2869D" w14:textId="62418772" w:rsidR="00D92F72" w:rsidRPr="00513B10" w:rsidRDefault="00D92F72" w:rsidP="006D05CC">
      <w:pPr>
        <w:pStyle w:val="a4"/>
        <w:numPr>
          <w:ilvl w:val="1"/>
          <w:numId w:val="11"/>
        </w:numPr>
        <w:rPr>
          <w:sz w:val="28"/>
          <w:szCs w:val="28"/>
        </w:rPr>
      </w:pPr>
      <w:r w:rsidRPr="00513B10">
        <w:rPr>
          <w:rFonts w:hint="cs"/>
          <w:sz w:val="28"/>
          <w:szCs w:val="28"/>
          <w:rtl/>
        </w:rPr>
        <w:t>بين أنه من أجل كل عدد حقيقي</w:t>
      </w:r>
      <w:r w:rsidR="00913AD6" w:rsidRPr="00757E18">
        <w:rPr>
          <w:position w:val="-4"/>
        </w:rPr>
        <w:object w:dxaOrig="240" w:dyaOrig="200" w14:anchorId="58A34704">
          <v:shape id="_x0000_i1089" type="#_x0000_t75" style="width:12pt;height:9.75pt" o:ole="">
            <v:imagedata r:id="rId133" o:title=""/>
          </v:shape>
          <o:OLEObject Type="Embed" ProgID="Equation.DSMT4" ShapeID="_x0000_i1089" DrawAspect="Content" ObjectID="_1714214990" r:id="rId134"/>
        </w:object>
      </w:r>
      <w:r w:rsidRPr="00513B10">
        <w:rPr>
          <w:rFonts w:hint="cs"/>
          <w:sz w:val="28"/>
          <w:szCs w:val="28"/>
          <w:rtl/>
        </w:rPr>
        <w:t xml:space="preserve"> من المجال </w:t>
      </w:r>
      <w:r w:rsidR="00913AD6" w:rsidRPr="00757E18">
        <w:rPr>
          <w:position w:val="-14"/>
        </w:rPr>
        <w:object w:dxaOrig="740" w:dyaOrig="400" w14:anchorId="6C11E334">
          <v:shape id="_x0000_i1090" type="#_x0000_t75" style="width:36.75pt;height:20.25pt" o:ole="">
            <v:imagedata r:id="rId120" o:title=""/>
          </v:shape>
          <o:OLEObject Type="Embed" ProgID="Equation.DSMT4" ShapeID="_x0000_i1090" DrawAspect="Content" ObjectID="_1714214991" r:id="rId135"/>
        </w:object>
      </w:r>
      <w:r w:rsidRPr="00513B10">
        <w:rPr>
          <w:rFonts w:hint="cs"/>
          <w:sz w:val="28"/>
          <w:szCs w:val="28"/>
          <w:rtl/>
        </w:rPr>
        <w:t xml:space="preserve">,   </w:t>
      </w:r>
      <w:r w:rsidR="00913AD6" w:rsidRPr="00913AD6">
        <w:rPr>
          <w:position w:val="-24"/>
        </w:rPr>
        <w:object w:dxaOrig="1320" w:dyaOrig="620" w14:anchorId="2900A80A">
          <v:shape id="_x0000_i1091" type="#_x0000_t75" style="width:66pt;height:30.75pt" o:ole="">
            <v:imagedata r:id="rId136" o:title=""/>
          </v:shape>
          <o:OLEObject Type="Embed" ProgID="Equation.DSMT4" ShapeID="_x0000_i1091" DrawAspect="Content" ObjectID="_1714214992" r:id="rId137"/>
        </w:object>
      </w:r>
      <w:r w:rsidRPr="00513B10">
        <w:rPr>
          <w:rFonts w:hint="cs"/>
          <w:sz w:val="28"/>
          <w:szCs w:val="28"/>
          <w:rtl/>
        </w:rPr>
        <w:t xml:space="preserve"> </w:t>
      </w:r>
    </w:p>
    <w:p w14:paraId="1FB1BA79" w14:textId="15418714" w:rsidR="00D92F72" w:rsidRPr="00513B10" w:rsidRDefault="00D92F72" w:rsidP="006D05CC">
      <w:pPr>
        <w:pStyle w:val="a4"/>
        <w:numPr>
          <w:ilvl w:val="1"/>
          <w:numId w:val="11"/>
        </w:numPr>
        <w:rPr>
          <w:sz w:val="28"/>
          <w:szCs w:val="28"/>
        </w:rPr>
      </w:pPr>
      <w:r w:rsidRPr="00513B10">
        <w:rPr>
          <w:rFonts w:hint="cs"/>
          <w:sz w:val="28"/>
          <w:szCs w:val="28"/>
          <w:rtl/>
        </w:rPr>
        <w:t>استنتج اتجاه تغير الدالة</w:t>
      </w:r>
      <w:r w:rsidR="00913AD6" w:rsidRPr="00913AD6">
        <w:rPr>
          <w:position w:val="-4"/>
        </w:rPr>
        <w:object w:dxaOrig="240" w:dyaOrig="260" w14:anchorId="06F60186">
          <v:shape id="_x0000_i1092" type="#_x0000_t75" style="width:12pt;height:12.75pt" o:ole="">
            <v:imagedata r:id="rId138" o:title=""/>
          </v:shape>
          <o:OLEObject Type="Embed" ProgID="Equation.DSMT4" ShapeID="_x0000_i1092" DrawAspect="Content" ObjectID="_1714214993" r:id="rId139"/>
        </w:object>
      </w:r>
      <w:r w:rsidRPr="00513B10">
        <w:rPr>
          <w:rFonts w:hint="cs"/>
          <w:sz w:val="28"/>
          <w:szCs w:val="28"/>
          <w:rtl/>
        </w:rPr>
        <w:t xml:space="preserve"> وشكل جدول تغيراتها.</w:t>
      </w:r>
    </w:p>
    <w:p w14:paraId="1D77DD1B" w14:textId="2A3EA294" w:rsidR="00513B10" w:rsidRDefault="00D92F72" w:rsidP="006D05CC">
      <w:pPr>
        <w:pStyle w:val="a4"/>
        <w:numPr>
          <w:ilvl w:val="1"/>
          <w:numId w:val="11"/>
        </w:numPr>
        <w:rPr>
          <w:sz w:val="28"/>
          <w:szCs w:val="28"/>
        </w:rPr>
      </w:pPr>
      <w:r w:rsidRPr="00513B10">
        <w:rPr>
          <w:rFonts w:hint="cs"/>
          <w:sz w:val="28"/>
          <w:szCs w:val="28"/>
          <w:rtl/>
        </w:rPr>
        <w:t xml:space="preserve">أ) حل في المجال </w:t>
      </w:r>
      <w:r w:rsidR="00682FE9" w:rsidRPr="00757E18">
        <w:rPr>
          <w:position w:val="-14"/>
        </w:rPr>
        <w:object w:dxaOrig="740" w:dyaOrig="400" w14:anchorId="2D6D8A4B">
          <v:shape id="_x0000_i1093" type="#_x0000_t75" style="width:36.75pt;height:20.25pt" o:ole="">
            <v:imagedata r:id="rId120" o:title=""/>
          </v:shape>
          <o:OLEObject Type="Embed" ProgID="Equation.DSMT4" ShapeID="_x0000_i1093" DrawAspect="Content" ObjectID="_1714214994" r:id="rId140"/>
        </w:object>
      </w:r>
      <w:r w:rsidRPr="00513B10">
        <w:rPr>
          <w:rFonts w:hint="cs"/>
          <w:sz w:val="28"/>
          <w:szCs w:val="28"/>
          <w:rtl/>
        </w:rPr>
        <w:t xml:space="preserve"> المعادلة </w:t>
      </w:r>
      <w:r w:rsidR="00682FE9" w:rsidRPr="00757E18">
        <w:rPr>
          <w:position w:val="-14"/>
        </w:rPr>
        <w:object w:dxaOrig="980" w:dyaOrig="400" w14:anchorId="651D1187">
          <v:shape id="_x0000_i1094" type="#_x0000_t75" style="width:48.75pt;height:20.25pt" o:ole="">
            <v:imagedata r:id="rId141" o:title=""/>
          </v:shape>
          <o:OLEObject Type="Embed" ProgID="Equation.DSMT4" ShapeID="_x0000_i1094" DrawAspect="Content" ObjectID="_1714214995" r:id="rId142"/>
        </w:object>
      </w:r>
      <w:r w:rsidRPr="00513B10">
        <w:rPr>
          <w:rFonts w:hint="cs"/>
          <w:sz w:val="28"/>
          <w:szCs w:val="28"/>
          <w:rtl/>
        </w:rPr>
        <w:t xml:space="preserve"> ثم استنتج نقط </w:t>
      </w:r>
      <w:r w:rsidR="00513B10">
        <w:rPr>
          <w:rFonts w:hint="cs"/>
          <w:sz w:val="28"/>
          <w:szCs w:val="28"/>
          <w:rtl/>
        </w:rPr>
        <w:t xml:space="preserve">تقاطع </w:t>
      </w:r>
      <w:r w:rsidR="00682FE9">
        <w:rPr>
          <w:sz w:val="28"/>
          <w:szCs w:val="28"/>
        </w:rPr>
        <w:t xml:space="preserve"> </w:t>
      </w:r>
      <w:r w:rsidR="00682FE9" w:rsidRPr="00E923CE">
        <w:rPr>
          <w:position w:val="-14"/>
        </w:rPr>
        <w:object w:dxaOrig="540" w:dyaOrig="400" w14:anchorId="1811B664">
          <v:shape id="_x0000_i1095" type="#_x0000_t75" style="width:27pt;height:20.25pt" o:ole="">
            <v:imagedata r:id="rId143" o:title=""/>
          </v:shape>
          <o:OLEObject Type="Embed" ProgID="Equation.DSMT4" ShapeID="_x0000_i1095" DrawAspect="Content" ObjectID="_1714214996" r:id="rId144"/>
        </w:object>
      </w:r>
      <w:r w:rsidR="00513B10">
        <w:rPr>
          <w:rFonts w:hint="cs"/>
          <w:sz w:val="28"/>
          <w:szCs w:val="28"/>
          <w:rtl/>
        </w:rPr>
        <w:t>مع المستقيم</w:t>
      </w:r>
      <w:r w:rsidR="00682FE9" w:rsidRPr="00E923CE">
        <w:rPr>
          <w:position w:val="-14"/>
        </w:rPr>
        <w:object w:dxaOrig="420" w:dyaOrig="400" w14:anchorId="27D27E0A">
          <v:shape id="_x0000_i1096" type="#_x0000_t75" style="width:21pt;height:20.25pt" o:ole="">
            <v:imagedata r:id="rId145" o:title=""/>
          </v:shape>
          <o:OLEObject Type="Embed" ProgID="Equation.DSMT4" ShapeID="_x0000_i1096" DrawAspect="Content" ObjectID="_1714214997" r:id="rId146"/>
        </w:object>
      </w:r>
      <w:r w:rsidR="00513B10">
        <w:rPr>
          <w:rFonts w:hint="cs"/>
          <w:sz w:val="28"/>
          <w:szCs w:val="28"/>
          <w:rtl/>
        </w:rPr>
        <w:t xml:space="preserve"> ذي المعادلة </w:t>
      </w:r>
      <w:r w:rsidR="00682FE9" w:rsidRPr="00682FE9">
        <w:rPr>
          <w:position w:val="-10"/>
        </w:rPr>
        <w:object w:dxaOrig="620" w:dyaOrig="320" w14:anchorId="478A358B">
          <v:shape id="_x0000_i1097" type="#_x0000_t75" style="width:30.75pt;height:15.75pt" o:ole="">
            <v:imagedata r:id="rId147" o:title=""/>
          </v:shape>
          <o:OLEObject Type="Embed" ProgID="Equation.DSMT4" ShapeID="_x0000_i1097" DrawAspect="Content" ObjectID="_1714214998" r:id="rId148"/>
        </w:object>
      </w:r>
    </w:p>
    <w:p w14:paraId="1A0EABD4" w14:textId="53FCA419" w:rsidR="00513B10" w:rsidRDefault="00513B10" w:rsidP="006D05CC">
      <w:pPr>
        <w:pStyle w:val="a4"/>
        <w:numPr>
          <w:ilvl w:val="0"/>
          <w:numId w:val="16"/>
        </w:numPr>
        <w:rPr>
          <w:sz w:val="28"/>
          <w:szCs w:val="28"/>
        </w:rPr>
      </w:pPr>
      <w:r>
        <w:rPr>
          <w:rFonts w:hint="cs"/>
          <w:sz w:val="28"/>
          <w:szCs w:val="28"/>
          <w:rtl/>
        </w:rPr>
        <w:t>أدرس الوضعية النسبية للمنحني</w:t>
      </w:r>
      <w:r w:rsidR="00682FE9" w:rsidRPr="00E923CE">
        <w:rPr>
          <w:position w:val="-14"/>
        </w:rPr>
        <w:object w:dxaOrig="540" w:dyaOrig="400" w14:anchorId="1DA8F064">
          <v:shape id="_x0000_i1098" type="#_x0000_t75" style="width:27pt;height:20.25pt" o:ole="">
            <v:imagedata r:id="rId149" o:title=""/>
          </v:shape>
          <o:OLEObject Type="Embed" ProgID="Equation.DSMT4" ShapeID="_x0000_i1098" DrawAspect="Content" ObjectID="_1714214999" r:id="rId150"/>
        </w:object>
      </w:r>
      <w:r>
        <w:rPr>
          <w:rFonts w:hint="cs"/>
          <w:sz w:val="28"/>
          <w:szCs w:val="28"/>
          <w:rtl/>
        </w:rPr>
        <w:t xml:space="preserve"> بالنسبة الى  </w:t>
      </w:r>
      <w:r w:rsidR="00682FE9">
        <w:rPr>
          <w:rFonts w:hint="cs"/>
          <w:sz w:val="28"/>
          <w:szCs w:val="28"/>
          <w:rtl/>
        </w:rPr>
        <w:t xml:space="preserve">المستقيم </w:t>
      </w:r>
      <w:r w:rsidR="00682FE9" w:rsidRPr="00E923CE">
        <w:rPr>
          <w:position w:val="-14"/>
        </w:rPr>
        <w:object w:dxaOrig="420" w:dyaOrig="400" w14:anchorId="7104915B">
          <v:shape id="_x0000_i1099" type="#_x0000_t75" style="width:21pt;height:20.25pt" o:ole="">
            <v:imagedata r:id="rId145" o:title=""/>
          </v:shape>
          <o:OLEObject Type="Embed" ProgID="Equation.DSMT4" ShapeID="_x0000_i1099" DrawAspect="Content" ObjectID="_1714215000" r:id="rId151"/>
        </w:object>
      </w:r>
      <w:r>
        <w:rPr>
          <w:rFonts w:hint="cs"/>
          <w:sz w:val="28"/>
          <w:szCs w:val="28"/>
          <w:rtl/>
        </w:rPr>
        <w:t xml:space="preserve"> .</w:t>
      </w:r>
    </w:p>
    <w:p w14:paraId="1E3024AE" w14:textId="638E4BDD" w:rsidR="00A505EF" w:rsidRDefault="001D0B7D" w:rsidP="001D0B7D">
      <w:pPr>
        <w:pStyle w:val="a4"/>
        <w:numPr>
          <w:ilvl w:val="0"/>
          <w:numId w:val="0"/>
        </w:numPr>
        <w:ind w:left="396" w:hanging="142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5- </w:t>
      </w:r>
      <w:r w:rsidR="00A505EF">
        <w:rPr>
          <w:rFonts w:hint="cs"/>
          <w:sz w:val="28"/>
          <w:szCs w:val="28"/>
          <w:rtl/>
        </w:rPr>
        <w:t xml:space="preserve">أنشئ </w:t>
      </w:r>
      <w:r w:rsidR="00A505EF" w:rsidRPr="00DD7334">
        <w:rPr>
          <w:position w:val="-14"/>
        </w:rPr>
        <w:object w:dxaOrig="540" w:dyaOrig="400" w14:anchorId="3C1712BD">
          <v:shape id="_x0000_i1100" type="#_x0000_t75" style="width:27pt;height:20.25pt" o:ole="">
            <v:imagedata r:id="rId152" o:title=""/>
          </v:shape>
          <o:OLEObject Type="Embed" ProgID="Equation.DSMT4" ShapeID="_x0000_i1100" DrawAspect="Content" ObjectID="_1714215001" r:id="rId153"/>
        </w:object>
      </w:r>
      <w:r w:rsidR="00A505EF">
        <w:rPr>
          <w:lang w:val="fr-FR"/>
        </w:rPr>
        <w:t> </w:t>
      </w:r>
      <w:r w:rsidR="00A505EF">
        <w:rPr>
          <w:rFonts w:hint="cs"/>
          <w:rtl/>
          <w:lang w:val="fr-FR"/>
        </w:rPr>
        <w:t>و</w:t>
      </w:r>
      <w:r w:rsidR="00A505EF" w:rsidRPr="00E923CE">
        <w:rPr>
          <w:position w:val="-14"/>
        </w:rPr>
        <w:object w:dxaOrig="420" w:dyaOrig="400" w14:anchorId="0643F604">
          <v:shape id="_x0000_i1101" type="#_x0000_t75" style="width:21pt;height:20.25pt" o:ole="">
            <v:imagedata r:id="rId145" o:title=""/>
          </v:shape>
          <o:OLEObject Type="Embed" ProgID="Equation.DSMT4" ShapeID="_x0000_i1101" DrawAspect="Content" ObjectID="_1714215002" r:id="rId154"/>
        </w:object>
      </w:r>
      <w:r w:rsidR="00A505EF">
        <w:rPr>
          <w:rFonts w:hint="cs"/>
          <w:rtl/>
        </w:rPr>
        <w:t>.</w:t>
      </w:r>
    </w:p>
    <w:p w14:paraId="15756068" w14:textId="701DA9CB" w:rsidR="00513B10" w:rsidRPr="001D0B7D" w:rsidRDefault="001D0B7D" w:rsidP="001D0B7D">
      <w:pPr>
        <w:pStyle w:val="a4"/>
        <w:numPr>
          <w:ilvl w:val="0"/>
          <w:numId w:val="0"/>
        </w:numPr>
        <w:ind w:left="284"/>
        <w:rPr>
          <w:sz w:val="28"/>
          <w:szCs w:val="28"/>
        </w:rPr>
      </w:pPr>
      <w:r>
        <w:rPr>
          <w:rFonts w:hint="cs"/>
          <w:sz w:val="28"/>
          <w:szCs w:val="28"/>
          <w:rtl/>
        </w:rPr>
        <w:t>6-</w:t>
      </w:r>
      <w:r w:rsidR="00F83B93">
        <w:rPr>
          <w:rFonts w:hint="cs"/>
          <w:sz w:val="28"/>
          <w:szCs w:val="28"/>
          <w:rtl/>
        </w:rPr>
        <w:t xml:space="preserve"> </w:t>
      </w:r>
      <w:r w:rsidR="00513B10" w:rsidRPr="001D0B7D">
        <w:rPr>
          <w:rFonts w:hint="cs"/>
          <w:sz w:val="28"/>
          <w:szCs w:val="28"/>
          <w:rtl/>
        </w:rPr>
        <w:t>لتكن الدالة العددية</w:t>
      </w:r>
      <w:r w:rsidR="00682FE9" w:rsidRPr="00682FE9">
        <w:rPr>
          <w:position w:val="-4"/>
        </w:rPr>
        <w:object w:dxaOrig="300" w:dyaOrig="260" w14:anchorId="5FAFBB9C">
          <v:shape id="_x0000_i1102" type="#_x0000_t75" style="width:15pt;height:12.75pt" o:ole="">
            <v:imagedata r:id="rId155" o:title=""/>
          </v:shape>
          <o:OLEObject Type="Embed" ProgID="Equation.DSMT4" ShapeID="_x0000_i1102" DrawAspect="Content" ObjectID="_1714215003" r:id="rId156"/>
        </w:object>
      </w:r>
      <w:r w:rsidR="00513B10" w:rsidRPr="001D0B7D">
        <w:rPr>
          <w:rFonts w:hint="cs"/>
          <w:sz w:val="28"/>
          <w:szCs w:val="28"/>
          <w:rtl/>
        </w:rPr>
        <w:t xml:space="preserve"> المعرفة على المجال</w:t>
      </w:r>
      <w:r w:rsidR="00682FE9" w:rsidRPr="00E923CE">
        <w:rPr>
          <w:position w:val="-14"/>
        </w:rPr>
        <w:object w:dxaOrig="740" w:dyaOrig="400" w14:anchorId="77A8D546">
          <v:shape id="_x0000_i1103" type="#_x0000_t75" style="width:36.75pt;height:20.25pt" o:ole="">
            <v:imagedata r:id="rId157" o:title=""/>
          </v:shape>
          <o:OLEObject Type="Embed" ProgID="Equation.DSMT4" ShapeID="_x0000_i1103" DrawAspect="Content" ObjectID="_1714215004" r:id="rId158"/>
        </w:object>
      </w:r>
      <w:r w:rsidR="00513B10" w:rsidRPr="001D0B7D">
        <w:rPr>
          <w:rFonts w:hint="cs"/>
          <w:sz w:val="28"/>
          <w:szCs w:val="28"/>
          <w:rtl/>
        </w:rPr>
        <w:t xml:space="preserve"> بـ:</w:t>
      </w:r>
      <w:r w:rsidR="00682FE9" w:rsidRPr="00682FE9">
        <w:t xml:space="preserve"> </w:t>
      </w:r>
      <w:r w:rsidR="00682FE9" w:rsidRPr="00682FE9">
        <w:rPr>
          <w:position w:val="-24"/>
        </w:rPr>
        <w:object w:dxaOrig="2360" w:dyaOrig="620" w14:anchorId="254B3F4D">
          <v:shape id="_x0000_i1104" type="#_x0000_t75" style="width:117.75pt;height:30.75pt" o:ole="">
            <v:imagedata r:id="rId159" o:title=""/>
          </v:shape>
          <o:OLEObject Type="Embed" ProgID="Equation.DSMT4" ShapeID="_x0000_i1104" DrawAspect="Content" ObjectID="_1714215005" r:id="rId160"/>
        </w:object>
      </w:r>
    </w:p>
    <w:p w14:paraId="7C62145C" w14:textId="7535EEDB" w:rsidR="00513B10" w:rsidRPr="004338A4" w:rsidRDefault="00513B10" w:rsidP="00840C66">
      <w:pPr>
        <w:pStyle w:val="a4"/>
        <w:numPr>
          <w:ilvl w:val="0"/>
          <w:numId w:val="17"/>
        </w:numPr>
        <w:ind w:hanging="182"/>
        <w:rPr>
          <w:sz w:val="28"/>
          <w:szCs w:val="28"/>
        </w:rPr>
      </w:pPr>
      <w:r>
        <w:rPr>
          <w:rFonts w:hint="cs"/>
          <w:sz w:val="28"/>
          <w:szCs w:val="28"/>
          <w:rtl/>
        </w:rPr>
        <w:t>بين أن</w:t>
      </w:r>
      <w:r w:rsidR="00761BF2" w:rsidRPr="00682FE9">
        <w:rPr>
          <w:position w:val="-4"/>
        </w:rPr>
        <w:object w:dxaOrig="300" w:dyaOrig="260" w14:anchorId="4BBF0873">
          <v:shape id="_x0000_i1105" type="#_x0000_t75" style="width:15pt;height:12.75pt" o:ole="">
            <v:imagedata r:id="rId155" o:title=""/>
          </v:shape>
          <o:OLEObject Type="Embed" ProgID="Equation.DSMT4" ShapeID="_x0000_i1105" DrawAspect="Content" ObjectID="_1714215006" r:id="rId161"/>
        </w:object>
      </w:r>
      <w:r w:rsidR="00761BF2">
        <w:t xml:space="preserve"> </w:t>
      </w:r>
      <w:r>
        <w:rPr>
          <w:rFonts w:hint="cs"/>
          <w:sz w:val="28"/>
          <w:szCs w:val="28"/>
          <w:rtl/>
        </w:rPr>
        <w:t xml:space="preserve">هي دالة أصلية للدالة </w:t>
      </w:r>
      <w:r w:rsidR="00761BF2" w:rsidRPr="00682FE9">
        <w:rPr>
          <w:position w:val="-4"/>
        </w:rPr>
        <w:object w:dxaOrig="220" w:dyaOrig="260" w14:anchorId="6FBCC325">
          <v:shape id="_x0000_i1106" type="#_x0000_t75" style="width:11.25pt;height:12.75pt" o:ole="">
            <v:imagedata r:id="rId162" o:title=""/>
          </v:shape>
          <o:OLEObject Type="Embed" ProgID="Equation.DSMT4" ShapeID="_x0000_i1106" DrawAspect="Content" ObjectID="_1714215007" r:id="rId163"/>
        </w:object>
      </w:r>
      <w:r>
        <w:rPr>
          <w:rFonts w:hint="cs"/>
          <w:sz w:val="28"/>
          <w:szCs w:val="28"/>
          <w:rtl/>
        </w:rPr>
        <w:t xml:space="preserve"> حيث :</w:t>
      </w:r>
      <w:r w:rsidR="00761BF2" w:rsidRPr="00761BF2">
        <w:t xml:space="preserve"> </w:t>
      </w:r>
      <w:r w:rsidR="00761BF2" w:rsidRPr="00761BF2">
        <w:rPr>
          <w:position w:val="-24"/>
        </w:rPr>
        <w:object w:dxaOrig="1660" w:dyaOrig="620" w14:anchorId="729C6138">
          <v:shape id="_x0000_i1107" type="#_x0000_t75" style="width:83.25pt;height:30.75pt" o:ole="">
            <v:imagedata r:id="rId164" o:title=""/>
          </v:shape>
          <o:OLEObject Type="Embed" ProgID="Equation.DSMT4" ShapeID="_x0000_i1107" DrawAspect="Content" ObjectID="_1714215008" r:id="rId165"/>
        </w:object>
      </w:r>
      <w:r w:rsidR="00761BF2" w:rsidRPr="004338A4">
        <w:rPr>
          <w:rFonts w:hint="cs"/>
          <w:sz w:val="28"/>
          <w:szCs w:val="28"/>
          <w:rtl/>
        </w:rPr>
        <w:t xml:space="preserve">على المجال </w:t>
      </w:r>
      <w:r w:rsidR="00761BF2" w:rsidRPr="004338A4">
        <w:rPr>
          <w:position w:val="-14"/>
          <w:sz w:val="28"/>
          <w:szCs w:val="28"/>
        </w:rPr>
        <w:object w:dxaOrig="740" w:dyaOrig="400" w14:anchorId="192787E7">
          <v:shape id="_x0000_i1108" type="#_x0000_t75" style="width:36.75pt;height:20.25pt" o:ole="">
            <v:imagedata r:id="rId166" o:title=""/>
          </v:shape>
          <o:OLEObject Type="Embed" ProgID="Equation.DSMT4" ShapeID="_x0000_i1108" DrawAspect="Content" ObjectID="_1714215009" r:id="rId167"/>
        </w:object>
      </w:r>
    </w:p>
    <w:p w14:paraId="6AF3C7A9" w14:textId="1E62965C" w:rsidR="00D92F72" w:rsidRPr="00513B10" w:rsidRDefault="00513B10" w:rsidP="00840C66">
      <w:pPr>
        <w:pStyle w:val="a4"/>
        <w:numPr>
          <w:ilvl w:val="0"/>
          <w:numId w:val="17"/>
        </w:numPr>
        <w:ind w:left="538" w:hanging="142"/>
        <w:rPr>
          <w:sz w:val="28"/>
          <w:szCs w:val="28"/>
        </w:rPr>
      </w:pPr>
      <w:r>
        <w:rPr>
          <w:rFonts w:hint="cs"/>
          <w:sz w:val="28"/>
          <w:szCs w:val="28"/>
          <w:rtl/>
        </w:rPr>
        <w:t xml:space="preserve">أحسب بـ </w:t>
      </w:r>
      <w:r w:rsidR="00761BF2" w:rsidRPr="00761BF2">
        <w:rPr>
          <w:position w:val="-6"/>
        </w:rPr>
        <w:object w:dxaOrig="440" w:dyaOrig="320" w14:anchorId="6CAD68A6">
          <v:shape id="_x0000_i1109" type="#_x0000_t75" style="width:21.75pt;height:15.75pt" o:ole="">
            <v:imagedata r:id="rId168" o:title=""/>
          </v:shape>
          <o:OLEObject Type="Embed" ProgID="Equation.DSMT4" ShapeID="_x0000_i1109" DrawAspect="Content" ObjectID="_1714215010" r:id="rId169"/>
        </w:object>
      </w:r>
      <w:r>
        <w:rPr>
          <w:rFonts w:hint="cs"/>
          <w:sz w:val="28"/>
          <w:szCs w:val="28"/>
          <w:rtl/>
        </w:rPr>
        <w:t xml:space="preserve"> المساحة</w:t>
      </w:r>
      <w:r w:rsidR="00761BF2" w:rsidRPr="00682FE9">
        <w:rPr>
          <w:position w:val="-4"/>
        </w:rPr>
        <w:object w:dxaOrig="260" w:dyaOrig="260" w14:anchorId="6D7B1164">
          <v:shape id="_x0000_i1110" type="#_x0000_t75" style="width:12.75pt;height:12.75pt" o:ole="">
            <v:imagedata r:id="rId170" o:title=""/>
          </v:shape>
          <o:OLEObject Type="Embed" ProgID="Equation.DSMT4" ShapeID="_x0000_i1110" DrawAspect="Content" ObjectID="_1714215011" r:id="rId171"/>
        </w:object>
      </w:r>
      <w:r>
        <w:rPr>
          <w:rFonts w:hint="cs"/>
          <w:sz w:val="28"/>
          <w:szCs w:val="28"/>
          <w:rtl/>
        </w:rPr>
        <w:t xml:space="preserve"> للحيز المستوي المحدد بالمنحني</w:t>
      </w:r>
      <w:r w:rsidR="00761BF2" w:rsidRPr="00E923CE">
        <w:rPr>
          <w:position w:val="-14"/>
        </w:rPr>
        <w:object w:dxaOrig="540" w:dyaOrig="400" w14:anchorId="18A5EC8E">
          <v:shape id="_x0000_i1111" type="#_x0000_t75" style="width:27pt;height:20.25pt" o:ole="">
            <v:imagedata r:id="rId172" o:title=""/>
          </v:shape>
          <o:OLEObject Type="Embed" ProgID="Equation.DSMT4" ShapeID="_x0000_i1111" DrawAspect="Content" ObjectID="_1714215012" r:id="rId173"/>
        </w:object>
      </w:r>
      <w:r w:rsidR="00761BF2">
        <w:t xml:space="preserve"> </w:t>
      </w:r>
      <w:r>
        <w:rPr>
          <w:rFonts w:hint="cs"/>
          <w:sz w:val="28"/>
          <w:szCs w:val="28"/>
          <w:rtl/>
        </w:rPr>
        <w:t xml:space="preserve">والمستقيمات التي معادلاتها </w:t>
      </w:r>
      <w:r w:rsidR="00761BF2" w:rsidRPr="00761BF2">
        <w:rPr>
          <w:position w:val="-10"/>
        </w:rPr>
        <w:object w:dxaOrig="620" w:dyaOrig="320" w14:anchorId="08866B99">
          <v:shape id="_x0000_i1112" type="#_x0000_t75" style="width:30.75pt;height:15.75pt" o:ole="">
            <v:imagedata r:id="rId174" o:title=""/>
          </v:shape>
          <o:OLEObject Type="Embed" ProgID="Equation.DSMT4" ShapeID="_x0000_i1112" DrawAspect="Content" ObjectID="_1714215013" r:id="rId175"/>
        </w:object>
      </w:r>
      <w:r w:rsidR="00840C66">
        <w:rPr>
          <w:rFonts w:hint="cs"/>
          <w:sz w:val="28"/>
          <w:szCs w:val="28"/>
          <w:rtl/>
        </w:rPr>
        <w:t>،</w:t>
      </w:r>
      <w:r w:rsidR="00757E18">
        <w:rPr>
          <w:rFonts w:hint="cs"/>
          <w:sz w:val="28"/>
          <w:szCs w:val="28"/>
          <w:rtl/>
        </w:rPr>
        <w:t xml:space="preserve"> </w:t>
      </w:r>
      <w:r w:rsidR="00761BF2" w:rsidRPr="00761BF2">
        <w:rPr>
          <w:position w:val="-24"/>
        </w:rPr>
        <w:object w:dxaOrig="620" w:dyaOrig="620" w14:anchorId="00CE3E41">
          <v:shape id="_x0000_i1113" type="#_x0000_t75" style="width:30.75pt;height:30.75pt" o:ole="">
            <v:imagedata r:id="rId176" o:title=""/>
          </v:shape>
          <o:OLEObject Type="Embed" ProgID="Equation.DSMT4" ShapeID="_x0000_i1113" DrawAspect="Content" ObjectID="_1714215014" r:id="rId177"/>
        </w:object>
      </w:r>
      <w:r w:rsidR="00757E18">
        <w:rPr>
          <w:rFonts w:hint="cs"/>
          <w:sz w:val="28"/>
          <w:szCs w:val="28"/>
          <w:rtl/>
        </w:rPr>
        <w:t xml:space="preserve"> و  </w:t>
      </w:r>
      <w:r w:rsidR="00AE22CF" w:rsidRPr="00761BF2">
        <w:rPr>
          <w:position w:val="-6"/>
        </w:rPr>
        <w:object w:dxaOrig="600" w:dyaOrig="220" w14:anchorId="2BED830E">
          <v:shape id="_x0000_i1114" type="#_x0000_t75" style="width:30pt;height:11.25pt" o:ole="">
            <v:imagedata r:id="rId178" o:title=""/>
          </v:shape>
          <o:OLEObject Type="Embed" ProgID="Equation.DSMT4" ShapeID="_x0000_i1114" DrawAspect="Content" ObjectID="_1714215015" r:id="rId179"/>
        </w:object>
      </w:r>
      <w:r w:rsidR="00757E18">
        <w:rPr>
          <w:rFonts w:hint="cs"/>
          <w:sz w:val="28"/>
          <w:szCs w:val="28"/>
          <w:rtl/>
        </w:rPr>
        <w:t xml:space="preserve">    </w:t>
      </w:r>
      <w:r>
        <w:rPr>
          <w:rFonts w:hint="cs"/>
          <w:sz w:val="28"/>
          <w:szCs w:val="28"/>
          <w:rtl/>
        </w:rPr>
        <w:t xml:space="preserve">   </w:t>
      </w:r>
    </w:p>
    <w:bookmarkEnd w:id="0"/>
    <w:p w14:paraId="669F6EA4" w14:textId="0128E0DF" w:rsidR="00211FEE" w:rsidRDefault="00211FEE" w:rsidP="00520BA4">
      <w:pPr>
        <w:pStyle w:val="a4"/>
        <w:numPr>
          <w:ilvl w:val="0"/>
          <w:numId w:val="0"/>
        </w:numPr>
        <w:rPr>
          <w:rFonts w:ascii="mohammad bold art 1" w:hAnsi="mohammad bold art 1"/>
          <w:color w:val="C00000"/>
          <w:sz w:val="28"/>
          <w:szCs w:val="28"/>
          <w:rtl/>
        </w:rPr>
      </w:pPr>
      <w:r>
        <w:rPr>
          <w:rtl/>
        </w:rPr>
        <w:br w:type="page"/>
      </w:r>
    </w:p>
    <w:p w14:paraId="676C9F9C" w14:textId="64247B6A" w:rsidR="009A153D" w:rsidRDefault="009A153D" w:rsidP="009A153D">
      <w:pPr>
        <w:pStyle w:val="ab"/>
        <w:jc w:val="center"/>
        <w:rPr>
          <w:rtl/>
        </w:rPr>
      </w:pPr>
      <w:r>
        <w:rPr>
          <w:rtl/>
        </w:rPr>
        <w:lastRenderedPageBreak/>
        <mc:AlternateContent>
          <mc:Choice Requires="wps">
            <w:drawing>
              <wp:inline distT="0" distB="0" distL="0" distR="0" wp14:anchorId="6922A2AA" wp14:editId="6C695AEE">
                <wp:extent cx="1562100" cy="1114425"/>
                <wp:effectExtent l="19050" t="19050" r="38100" b="41275"/>
                <wp:docPr id="2" name="مربع نص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 flipH="1">
                          <a:off x="0" y="0"/>
                          <a:ext cx="1562100" cy="1114425"/>
                        </a:xfrm>
                        <a:custGeom>
                          <a:avLst/>
                          <a:gdLst>
                            <a:gd name="connsiteX0" fmla="*/ 0 w 1656491"/>
                            <a:gd name="connsiteY0" fmla="*/ 0 h 1404620"/>
                            <a:gd name="connsiteX1" fmla="*/ 1656491 w 1656491"/>
                            <a:gd name="connsiteY1" fmla="*/ 0 h 1404620"/>
                            <a:gd name="connsiteX2" fmla="*/ 1656491 w 1656491"/>
                            <a:gd name="connsiteY2" fmla="*/ 1404620 h 1404620"/>
                            <a:gd name="connsiteX3" fmla="*/ 0 w 1656491"/>
                            <a:gd name="connsiteY3" fmla="*/ 1404620 h 1404620"/>
                            <a:gd name="connsiteX4" fmla="*/ 0 w 1656491"/>
                            <a:gd name="connsiteY4" fmla="*/ 0 h 1404620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  <a:cxn ang="0">
                              <a:pos x="connsiteX3" y="connsiteY3"/>
                            </a:cxn>
                            <a:cxn ang="0">
                              <a:pos x="connsiteX4" y="connsiteY4"/>
                            </a:cxn>
                          </a:cxnLst>
                          <a:rect l="l" t="t" r="r" b="b"/>
                          <a:pathLst>
                            <a:path w="1656491" h="1404620" fill="none" extrusionOk="0">
                              <a:moveTo>
                                <a:pt x="0" y="0"/>
                              </a:moveTo>
                              <a:cubicBezTo>
                                <a:pt x="217212" y="-86105"/>
                                <a:pt x="1173399" y="139374"/>
                                <a:pt x="1656491" y="0"/>
                              </a:cubicBezTo>
                              <a:cubicBezTo>
                                <a:pt x="1705484" y="348346"/>
                                <a:pt x="1662457" y="875870"/>
                                <a:pt x="1656491" y="1404620"/>
                              </a:cubicBezTo>
                              <a:cubicBezTo>
                                <a:pt x="1070676" y="1419926"/>
                                <a:pt x="276033" y="1325916"/>
                                <a:pt x="0" y="1404620"/>
                              </a:cubicBezTo>
                              <a:cubicBezTo>
                                <a:pt x="-40729" y="963264"/>
                                <a:pt x="20278" y="648458"/>
                                <a:pt x="0" y="0"/>
                              </a:cubicBezTo>
                              <a:close/>
                            </a:path>
                            <a:path w="1656491" h="1404620" stroke="0" extrusionOk="0">
                              <a:moveTo>
                                <a:pt x="0" y="0"/>
                              </a:moveTo>
                              <a:cubicBezTo>
                                <a:pt x="460974" y="19084"/>
                                <a:pt x="1266361" y="70352"/>
                                <a:pt x="1656491" y="0"/>
                              </a:cubicBezTo>
                              <a:cubicBezTo>
                                <a:pt x="1597794" y="586052"/>
                                <a:pt x="1730084" y="1216382"/>
                                <a:pt x="1656491" y="1404620"/>
                              </a:cubicBezTo>
                              <a:cubicBezTo>
                                <a:pt x="1093838" y="1540869"/>
                                <a:pt x="355835" y="1508147"/>
                                <a:pt x="0" y="1404620"/>
                              </a:cubicBezTo>
                              <a:cubicBezTo>
                                <a:pt x="18873" y="1072495"/>
                                <a:pt x="52720" y="502059"/>
                                <a:pt x="0" y="0"/>
                              </a:cubicBezTo>
                              <a:close/>
                            </a:path>
                          </a:pathLst>
                        </a:cu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  <a:extLst>
                            <a:ext uri="{C807C97D-BFC1-408E-A445-0C87EB9F89A2}">
                              <ask:lineSketchStyleProps xmlns:ask="http://schemas.microsoft.com/office/drawing/2018/sketchyshapes" sd="598795630">
                                <a:custGeom>
                                  <a:avLst/>
                                  <a:gdLst>
                                    <a:gd name="connsiteX0" fmla="*/ 0 w 1562100"/>
                                    <a:gd name="connsiteY0" fmla="*/ 0 h 1114425"/>
                                    <a:gd name="connsiteX1" fmla="*/ 1562100 w 1562100"/>
                                    <a:gd name="connsiteY1" fmla="*/ 0 h 1114425"/>
                                    <a:gd name="connsiteX2" fmla="*/ 1562100 w 1562100"/>
                                    <a:gd name="connsiteY2" fmla="*/ 1114425 h 1114425"/>
                                    <a:gd name="connsiteX3" fmla="*/ 0 w 1562100"/>
                                    <a:gd name="connsiteY3" fmla="*/ 1114425 h 1114425"/>
                                    <a:gd name="connsiteX4" fmla="*/ 0 w 1562100"/>
                                    <a:gd name="connsiteY4" fmla="*/ 0 h 1114425"/>
                                    <a:gd name="connsiteX0" fmla="*/ 0 w 1562100"/>
                                    <a:gd name="connsiteY0" fmla="*/ 0 h 1114425"/>
                                    <a:gd name="connsiteX1" fmla="*/ 1562100 w 1562100"/>
                                    <a:gd name="connsiteY1" fmla="*/ 0 h 1114425"/>
                                    <a:gd name="connsiteX2" fmla="*/ 1562100 w 1562100"/>
                                    <a:gd name="connsiteY2" fmla="*/ 1114425 h 1114425"/>
                                    <a:gd name="connsiteX3" fmla="*/ 0 w 1562100"/>
                                    <a:gd name="connsiteY3" fmla="*/ 1114425 h 1114425"/>
                                    <a:gd name="connsiteX4" fmla="*/ 0 w 1562100"/>
                                    <a:gd name="connsiteY4" fmla="*/ 0 h 1114425"/>
                                  </a:gdLst>
                                  <a:ahLst/>
                                  <a:cxnLst>
                                    <a:cxn ang="0">
                                      <a:pos x="connsiteX0" y="connsiteY0"/>
                                    </a:cxn>
                                    <a:cxn ang="0">
                                      <a:pos x="connsiteX1" y="connsiteY1"/>
                                    </a:cxn>
                                    <a:cxn ang="0">
                                      <a:pos x="connsiteX2" y="connsiteY2"/>
                                    </a:cxn>
                                    <a:cxn ang="0">
                                      <a:pos x="connsiteX3" y="connsiteY3"/>
                                    </a:cxn>
                                    <a:cxn ang="0">
                                      <a:pos x="connsiteX4" y="connsiteY4"/>
                                    </a:cxn>
                                  </a:cxnLst>
                                  <a:rect l="l" t="t" r="r" b="b"/>
                                  <a:pathLst>
                                    <a:path w="1562100" h="1114425" fill="none" extrusionOk="0">
                                      <a:moveTo>
                                        <a:pt x="0" y="0"/>
                                      </a:moveTo>
                                      <a:cubicBezTo>
                                        <a:pt x="226354" y="-80708"/>
                                        <a:pt x="1089483" y="39551"/>
                                        <a:pt x="1562100" y="0"/>
                                      </a:cubicBezTo>
                                      <a:cubicBezTo>
                                        <a:pt x="1605872" y="266522"/>
                                        <a:pt x="1539983" y="620029"/>
                                        <a:pt x="1562100" y="1114425"/>
                                      </a:cubicBezTo>
                                      <a:cubicBezTo>
                                        <a:pt x="1021650" y="1146902"/>
                                        <a:pt x="260439" y="1006987"/>
                                        <a:pt x="0" y="1114425"/>
                                      </a:cubicBezTo>
                                      <a:cubicBezTo>
                                        <a:pt x="-11959" y="791608"/>
                                        <a:pt x="24092" y="508221"/>
                                        <a:pt x="0" y="0"/>
                                      </a:cubicBezTo>
                                      <a:close/>
                                    </a:path>
                                    <a:path w="1562100" h="1114425" stroke="0" extrusionOk="0">
                                      <a:moveTo>
                                        <a:pt x="0" y="0"/>
                                      </a:moveTo>
                                      <a:cubicBezTo>
                                        <a:pt x="409709" y="48127"/>
                                        <a:pt x="1170496" y="37858"/>
                                        <a:pt x="1562100" y="0"/>
                                      </a:cubicBezTo>
                                      <a:cubicBezTo>
                                        <a:pt x="1488547" y="456417"/>
                                        <a:pt x="1622588" y="957808"/>
                                        <a:pt x="1562100" y="1114425"/>
                                      </a:cubicBezTo>
                                      <a:cubicBezTo>
                                        <a:pt x="1014465" y="1183190"/>
                                        <a:pt x="371485" y="1152172"/>
                                        <a:pt x="0" y="1114425"/>
                                      </a:cubicBezTo>
                                      <a:cubicBezTo>
                                        <a:pt x="-7896" y="876844"/>
                                        <a:pt x="77616" y="460647"/>
                                        <a:pt x="0" y="0"/>
                                      </a:cubicBezTo>
                                      <a:close/>
                                    </a:path>
                                    <a:path w="1562100" h="1114425" fill="none" stroke="0" extrusionOk="0">
                                      <a:moveTo>
                                        <a:pt x="0" y="0"/>
                                      </a:moveTo>
                                      <a:cubicBezTo>
                                        <a:pt x="142711" y="-7082"/>
                                        <a:pt x="1046527" y="105849"/>
                                        <a:pt x="1562100" y="0"/>
                                      </a:cubicBezTo>
                                      <a:cubicBezTo>
                                        <a:pt x="1648290" y="298422"/>
                                        <a:pt x="1578308" y="688935"/>
                                        <a:pt x="1562100" y="1114425"/>
                                      </a:cubicBezTo>
                                      <a:cubicBezTo>
                                        <a:pt x="993851" y="1120145"/>
                                        <a:pt x="264928" y="1090338"/>
                                        <a:pt x="0" y="1114425"/>
                                      </a:cubicBezTo>
                                      <a:cubicBezTo>
                                        <a:pt x="-74181" y="784381"/>
                                        <a:pt x="-24033" y="524814"/>
                                        <a:pt x="0" y="0"/>
                                      </a:cubicBezTo>
                                      <a:close/>
                                    </a:path>
                                  </a:pathLst>
                                </a:custGeom>
                                <ask:type>
                                  <ask:lineSketchCurved/>
                                </ask:type>
                              </ask:lineSketchStyleProps>
                            </a:ext>
                          </a:extLst>
                        </a:ln>
                      </wps:spPr>
                      <wps:txbx>
                        <w:txbxContent>
                          <w:p w14:paraId="3D1FC4C3" w14:textId="433DCF2A" w:rsidR="009A153D" w:rsidRPr="003D0009" w:rsidRDefault="009A153D" w:rsidP="009A153D">
                            <w:pPr>
                              <w:spacing w:after="0"/>
                              <w:jc w:val="center"/>
                              <w:rPr>
                                <w:rFonts w:cs="mohammad bold art 1"/>
                                <w:b/>
                                <w:bCs/>
                                <w:sz w:val="28"/>
                                <w:szCs w:val="28"/>
                              </w:rPr>
                            </w:pPr>
                            <w:r w:rsidRPr="003D0009">
                              <w:rPr>
                                <w:rFonts w:cs="mohammad bold art 1" w:hint="cs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  <w:t xml:space="preserve">الموضوع </w:t>
                            </w:r>
                            <w:r>
                              <w:rPr>
                                <w:rFonts w:cs="mohammad bold art 1" w:hint="cs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  <w:t>الثاني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w14:anchorId="6922A2AA" id="مربع نص 2" o:spid="_x0000_s1028" style="width:123pt;height:87.75pt;flip:x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coordsize="1656491,1404620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" adj="-11796480,,5400" path="m,nfc217212,-86105,1173399,139374,1656491,v48993,348346,5966,875870,,1404620c1070676,1419926,276033,1325916,,1404620,-40729,963264,20278,648458,,xem,nsc460974,19084,1266361,70352,1656491,v-58697,586052,73593,1216382,,1404620c1093838,1540869,355835,1508147,,1404620,18873,1072495,52720,502059,,xe">
                <v:stroke joinstyle="miter"/>
                <v:formulas/>
                <v:path o:extrusionok="f" o:connecttype="custom" o:connectlocs="0,0;1562100,0;1562100,1114425;0,1114425;0,0" o:connectangles="0,0,0,0,0" textboxrect="0,0,1656491,1404620"/>
                <v:textbox style="mso-fit-shape-to-text:t">
                  <w:txbxContent>
                    <w:p w14:paraId="3D1FC4C3" w14:textId="433DCF2A" w:rsidR="009A153D" w:rsidRPr="003D0009" w:rsidRDefault="009A153D" w:rsidP="009A153D">
                      <w:pPr>
                        <w:spacing w:after="0"/>
                        <w:jc w:val="center"/>
                        <w:rPr>
                          <w:rFonts w:cs="mohammad bold art 1"/>
                          <w:b/>
                          <w:bCs/>
                          <w:sz w:val="28"/>
                          <w:szCs w:val="28"/>
                        </w:rPr>
                      </w:pPr>
                      <w:r w:rsidRPr="003D0009">
                        <w:rPr>
                          <w:rFonts w:cs="mohammad bold art 1" w:hint="cs"/>
                          <w:b/>
                          <w:bCs/>
                          <w:sz w:val="28"/>
                          <w:szCs w:val="28"/>
                          <w:rtl/>
                        </w:rPr>
                        <w:t xml:space="preserve">الموضوع </w:t>
                      </w:r>
                      <w:r>
                        <w:rPr>
                          <w:rFonts w:cs="mohammad bold art 1" w:hint="cs"/>
                          <w:b/>
                          <w:bCs/>
                          <w:sz w:val="28"/>
                          <w:szCs w:val="28"/>
                          <w:rtl/>
                        </w:rPr>
                        <w:t>الثاني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</w:p>
    <w:p w14:paraId="4D342333" w14:textId="377D2924" w:rsidR="009A153D" w:rsidRPr="00CA3036" w:rsidRDefault="009A153D" w:rsidP="009A153D">
      <w:pPr>
        <w:pStyle w:val="ab"/>
        <w:rPr>
          <w:b/>
          <w:bCs/>
          <w:color w:val="000000" w:themeColor="text1"/>
          <w:rtl/>
        </w:rPr>
      </w:pPr>
      <w:r w:rsidRPr="00CA3036">
        <w:rPr>
          <w:rFonts w:hint="cs"/>
          <w:b/>
          <w:bCs/>
          <w:color w:val="000000" w:themeColor="text1"/>
          <w:rtl/>
        </w:rPr>
        <w:t>التمرين الأول: (0</w:t>
      </w:r>
      <w:r w:rsidR="00CA3036">
        <w:rPr>
          <w:rFonts w:hint="cs"/>
          <w:b/>
          <w:bCs/>
          <w:color w:val="000000" w:themeColor="text1"/>
          <w:rtl/>
        </w:rPr>
        <w:t>4</w:t>
      </w:r>
      <w:r w:rsidRPr="00CA3036">
        <w:rPr>
          <w:rFonts w:hint="cs"/>
          <w:b/>
          <w:bCs/>
          <w:color w:val="000000" w:themeColor="text1"/>
          <w:rtl/>
        </w:rPr>
        <w:t xml:space="preserve"> نقاط)</w:t>
      </w:r>
    </w:p>
    <w:p w14:paraId="3B439BD4" w14:textId="51FB6BFC" w:rsidR="00D67913" w:rsidRPr="00B46BF7" w:rsidRDefault="00B61295" w:rsidP="00B61295">
      <w:pPr>
        <w:pStyle w:val="a4"/>
        <w:numPr>
          <w:ilvl w:val="0"/>
          <w:numId w:val="0"/>
        </w:numPr>
        <w:spacing w:line="240" w:lineRule="auto"/>
        <w:ind w:left="284"/>
        <w:rPr>
          <w:sz w:val="28"/>
          <w:szCs w:val="28"/>
          <w:rtl/>
        </w:rPr>
      </w:pPr>
      <w:r w:rsidRPr="00B46BF7">
        <w:rPr>
          <w:rFonts w:hint="cs"/>
          <w:sz w:val="28"/>
          <w:szCs w:val="28"/>
          <w:rtl/>
        </w:rPr>
        <w:t xml:space="preserve">المتتالية العددية </w:t>
      </w:r>
      <w:r w:rsidR="007B5823" w:rsidRPr="00164531">
        <w:rPr>
          <w:position w:val="-14"/>
          <w:sz w:val="28"/>
          <w:szCs w:val="28"/>
        </w:rPr>
        <w:object w:dxaOrig="480" w:dyaOrig="400" w14:anchorId="5229141B">
          <v:shape id="_x0000_i1115" type="#_x0000_t75" style="width:24pt;height:20.25pt" o:ole="">
            <v:imagedata r:id="rId10" o:title=""/>
          </v:shape>
          <o:OLEObject Type="Embed" ProgID="Equation.DSMT4" ShapeID="_x0000_i1115" DrawAspect="Content" ObjectID="_1714215016" r:id="rId180"/>
        </w:object>
      </w:r>
      <w:r w:rsidRPr="00B46BF7">
        <w:rPr>
          <w:rFonts w:hint="cs"/>
          <w:sz w:val="28"/>
          <w:szCs w:val="28"/>
          <w:rtl/>
        </w:rPr>
        <w:t xml:space="preserve"> معرفة بـ</w:t>
      </w:r>
      <w:r w:rsidR="007B5823">
        <w:rPr>
          <w:rFonts w:hint="cs"/>
          <w:sz w:val="28"/>
          <w:szCs w:val="28"/>
          <w:rtl/>
        </w:rPr>
        <w:t>:</w:t>
      </w:r>
      <w:r w:rsidR="007B5823" w:rsidRPr="007B5823">
        <w:rPr>
          <w:position w:val="-12"/>
          <w:sz w:val="28"/>
          <w:szCs w:val="28"/>
        </w:rPr>
        <w:object w:dxaOrig="680" w:dyaOrig="360" w14:anchorId="62C3E10E">
          <v:shape id="_x0000_i1116" type="#_x0000_t75" style="width:33.75pt;height:18pt" o:ole="">
            <v:imagedata r:id="rId181" o:title=""/>
          </v:shape>
          <o:OLEObject Type="Embed" ProgID="Equation.DSMT4" ShapeID="_x0000_i1116" DrawAspect="Content" ObjectID="_1714215017" r:id="rId182"/>
        </w:object>
      </w:r>
      <w:r w:rsidR="007B5823" w:rsidRPr="00B46BF7">
        <w:rPr>
          <w:rFonts w:hint="cs"/>
          <w:sz w:val="28"/>
          <w:szCs w:val="28"/>
          <w:rtl/>
        </w:rPr>
        <w:t xml:space="preserve"> </w:t>
      </w:r>
      <w:r w:rsidRPr="00B46BF7">
        <w:rPr>
          <w:rFonts w:hint="cs"/>
          <w:sz w:val="28"/>
          <w:szCs w:val="28"/>
          <w:rtl/>
        </w:rPr>
        <w:t>(</w:t>
      </w:r>
      <w:r w:rsidR="007B5823" w:rsidRPr="007B5823">
        <w:rPr>
          <w:position w:val="-6"/>
          <w:sz w:val="28"/>
          <w:szCs w:val="28"/>
        </w:rPr>
        <w:object w:dxaOrig="240" w:dyaOrig="220" w14:anchorId="071D2EE3">
          <v:shape id="_x0000_i1117" type="#_x0000_t75" style="width:12pt;height:11.25pt" o:ole="">
            <v:imagedata r:id="rId183" o:title=""/>
          </v:shape>
          <o:OLEObject Type="Embed" ProgID="Equation.DSMT4" ShapeID="_x0000_i1117" DrawAspect="Content" ObjectID="_1714215018" r:id="rId184"/>
        </w:object>
      </w:r>
      <w:r w:rsidRPr="00B46BF7">
        <w:rPr>
          <w:rFonts w:hint="cs"/>
          <w:sz w:val="28"/>
          <w:szCs w:val="28"/>
          <w:rtl/>
        </w:rPr>
        <w:t xml:space="preserve"> عدد حقيقي ) ,</w:t>
      </w:r>
      <w:r w:rsidR="00B95335">
        <w:rPr>
          <w:sz w:val="28"/>
          <w:szCs w:val="28"/>
        </w:rPr>
        <w:t xml:space="preserve"> </w:t>
      </w:r>
      <w:r w:rsidRPr="00B46BF7">
        <w:rPr>
          <w:rFonts w:hint="cs"/>
          <w:sz w:val="28"/>
          <w:szCs w:val="28"/>
          <w:rtl/>
        </w:rPr>
        <w:t>ومن أجل كل عدد طبيعي</w:t>
      </w:r>
      <w:r w:rsidR="007B5823">
        <w:rPr>
          <w:sz w:val="28"/>
          <w:szCs w:val="28"/>
        </w:rPr>
        <w:t xml:space="preserve"> </w:t>
      </w:r>
      <w:r w:rsidR="007B5823" w:rsidRPr="007B5823">
        <w:rPr>
          <w:position w:val="-4"/>
          <w:sz w:val="28"/>
          <w:szCs w:val="28"/>
        </w:rPr>
        <w:object w:dxaOrig="220" w:dyaOrig="200" w14:anchorId="791B362F">
          <v:shape id="_x0000_i1118" type="#_x0000_t75" style="width:10.5pt;height:10.5pt" o:ole="">
            <v:imagedata r:id="rId185" o:title=""/>
          </v:shape>
          <o:OLEObject Type="Embed" ProgID="Equation.DSMT4" ShapeID="_x0000_i1118" DrawAspect="Content" ObjectID="_1714215019" r:id="rId186"/>
        </w:object>
      </w:r>
      <w:r w:rsidRPr="00B46BF7">
        <w:rPr>
          <w:rFonts w:hint="cs"/>
          <w:sz w:val="28"/>
          <w:szCs w:val="28"/>
          <w:rtl/>
        </w:rPr>
        <w:t>:</w:t>
      </w:r>
      <w:r w:rsidR="004656DC" w:rsidRPr="007B5823">
        <w:rPr>
          <w:position w:val="-24"/>
          <w:sz w:val="28"/>
          <w:szCs w:val="28"/>
        </w:rPr>
        <w:object w:dxaOrig="1380" w:dyaOrig="620" w14:anchorId="28A6F8EB">
          <v:shape id="_x0000_i1119" type="#_x0000_t75" style="width:69pt;height:31.5pt" o:ole="">
            <v:imagedata r:id="rId187" o:title=""/>
          </v:shape>
          <o:OLEObject Type="Embed" ProgID="Equation.DSMT4" ShapeID="_x0000_i1119" DrawAspect="Content" ObjectID="_1714215020" r:id="rId188"/>
        </w:object>
      </w:r>
    </w:p>
    <w:p w14:paraId="60E3DFA7" w14:textId="797D8FCC" w:rsidR="00B61295" w:rsidRPr="00B46BF7" w:rsidRDefault="00B61295" w:rsidP="006D05CC">
      <w:pPr>
        <w:pStyle w:val="a4"/>
        <w:numPr>
          <w:ilvl w:val="0"/>
          <w:numId w:val="19"/>
        </w:numPr>
        <w:spacing w:line="240" w:lineRule="auto"/>
        <w:rPr>
          <w:sz w:val="28"/>
          <w:szCs w:val="28"/>
        </w:rPr>
      </w:pPr>
      <w:r w:rsidRPr="00B46BF7">
        <w:rPr>
          <w:rFonts w:hint="cs"/>
          <w:sz w:val="28"/>
          <w:szCs w:val="28"/>
          <w:rtl/>
        </w:rPr>
        <w:t xml:space="preserve">نفرض أن </w:t>
      </w:r>
      <w:r w:rsidR="004656DC">
        <w:rPr>
          <w:rFonts w:hint="cs"/>
          <w:sz w:val="28"/>
          <w:szCs w:val="28"/>
          <w:rtl/>
        </w:rPr>
        <w:t>:</w:t>
      </w:r>
      <w:r w:rsidRPr="00B46BF7">
        <w:rPr>
          <w:rFonts w:hint="cs"/>
          <w:sz w:val="28"/>
          <w:szCs w:val="28"/>
          <w:rtl/>
        </w:rPr>
        <w:t xml:space="preserve"> </w:t>
      </w:r>
      <w:r w:rsidR="004656DC" w:rsidRPr="004656DC">
        <w:rPr>
          <w:position w:val="-6"/>
          <w:sz w:val="28"/>
          <w:szCs w:val="28"/>
        </w:rPr>
        <w:object w:dxaOrig="720" w:dyaOrig="279" w14:anchorId="5840FD60">
          <v:shape id="_x0000_i1120" type="#_x0000_t75" style="width:36pt;height:14.25pt" o:ole="">
            <v:imagedata r:id="rId189" o:title=""/>
          </v:shape>
          <o:OLEObject Type="Embed" ProgID="Equation.DSMT4" ShapeID="_x0000_i1120" DrawAspect="Content" ObjectID="_1714215021" r:id="rId190"/>
        </w:object>
      </w:r>
      <w:r w:rsidRPr="00B46BF7">
        <w:rPr>
          <w:rFonts w:hint="cs"/>
          <w:sz w:val="28"/>
          <w:szCs w:val="28"/>
          <w:rtl/>
        </w:rPr>
        <w:t xml:space="preserve">    </w:t>
      </w:r>
    </w:p>
    <w:p w14:paraId="525C89E3" w14:textId="3A0E5164" w:rsidR="00B61295" w:rsidRPr="00B46BF7" w:rsidRDefault="00B46BF7" w:rsidP="006D05CC">
      <w:pPr>
        <w:pStyle w:val="a4"/>
        <w:numPr>
          <w:ilvl w:val="0"/>
          <w:numId w:val="20"/>
        </w:numPr>
        <w:spacing w:line="240" w:lineRule="auto"/>
        <w:rPr>
          <w:sz w:val="28"/>
          <w:szCs w:val="28"/>
        </w:rPr>
      </w:pPr>
      <w:r w:rsidRPr="00B46BF7">
        <w:rPr>
          <w:rFonts w:hint="cs"/>
          <w:sz w:val="28"/>
          <w:szCs w:val="28"/>
          <w:rtl/>
        </w:rPr>
        <w:t>برهن بالتراجع أنه من أجل كل عدد طبيعي</w:t>
      </w:r>
      <w:r w:rsidR="004656DC" w:rsidRPr="004656DC">
        <w:rPr>
          <w:position w:val="-4"/>
          <w:sz w:val="28"/>
          <w:szCs w:val="28"/>
        </w:rPr>
        <w:object w:dxaOrig="220" w:dyaOrig="200" w14:anchorId="61026FA8">
          <v:shape id="_x0000_i1121" type="#_x0000_t75" style="width:10.5pt;height:10.5pt" o:ole="">
            <v:imagedata r:id="rId191" o:title=""/>
          </v:shape>
          <o:OLEObject Type="Embed" ProgID="Equation.DSMT4" ShapeID="_x0000_i1121" DrawAspect="Content" ObjectID="_1714215022" r:id="rId192"/>
        </w:object>
      </w:r>
      <w:r w:rsidRPr="00B46BF7">
        <w:rPr>
          <w:rFonts w:hint="cs"/>
          <w:sz w:val="28"/>
          <w:szCs w:val="28"/>
          <w:rtl/>
        </w:rPr>
        <w:t xml:space="preserve">:  </w:t>
      </w:r>
      <w:r w:rsidR="004656DC" w:rsidRPr="004656DC">
        <w:rPr>
          <w:position w:val="-12"/>
          <w:sz w:val="28"/>
          <w:szCs w:val="28"/>
        </w:rPr>
        <w:object w:dxaOrig="800" w:dyaOrig="360" w14:anchorId="3FF5A610">
          <v:shape id="_x0000_i1122" type="#_x0000_t75" style="width:39.75pt;height:18pt" o:ole="">
            <v:imagedata r:id="rId193" o:title=""/>
          </v:shape>
          <o:OLEObject Type="Embed" ProgID="Equation.DSMT4" ShapeID="_x0000_i1122" DrawAspect="Content" ObjectID="_1714215023" r:id="rId194"/>
        </w:object>
      </w:r>
      <w:r w:rsidRPr="00B46BF7">
        <w:rPr>
          <w:rFonts w:hint="cs"/>
          <w:sz w:val="28"/>
          <w:szCs w:val="28"/>
          <w:rtl/>
        </w:rPr>
        <w:t xml:space="preserve">    </w:t>
      </w:r>
    </w:p>
    <w:p w14:paraId="1599AB7A" w14:textId="73603A5A" w:rsidR="00B46BF7" w:rsidRPr="00B46BF7" w:rsidRDefault="00B46BF7" w:rsidP="006D05CC">
      <w:pPr>
        <w:pStyle w:val="a4"/>
        <w:numPr>
          <w:ilvl w:val="0"/>
          <w:numId w:val="19"/>
        </w:numPr>
        <w:spacing w:line="240" w:lineRule="auto"/>
        <w:rPr>
          <w:sz w:val="28"/>
          <w:szCs w:val="28"/>
        </w:rPr>
      </w:pPr>
      <w:r w:rsidRPr="00B46BF7">
        <w:rPr>
          <w:rFonts w:hint="cs"/>
          <w:sz w:val="28"/>
          <w:szCs w:val="28"/>
          <w:rtl/>
        </w:rPr>
        <w:t xml:space="preserve">نفرض أن </w:t>
      </w:r>
      <w:r w:rsidR="004656DC">
        <w:rPr>
          <w:sz w:val="28"/>
          <w:szCs w:val="28"/>
        </w:rPr>
        <w:t>:</w:t>
      </w:r>
      <w:r w:rsidR="004656DC">
        <w:rPr>
          <w:rFonts w:hint="cs"/>
          <w:sz w:val="28"/>
          <w:szCs w:val="28"/>
          <w:rtl/>
        </w:rPr>
        <w:t xml:space="preserve">  </w:t>
      </w:r>
      <w:r w:rsidR="004656DC" w:rsidRPr="004656DC">
        <w:rPr>
          <w:position w:val="-6"/>
          <w:sz w:val="28"/>
          <w:szCs w:val="28"/>
        </w:rPr>
        <w:object w:dxaOrig="740" w:dyaOrig="279" w14:anchorId="112062B4">
          <v:shape id="_x0000_i1123" type="#_x0000_t75" style="width:36.75pt;height:14.25pt" o:ole="">
            <v:imagedata r:id="rId195" o:title=""/>
          </v:shape>
          <o:OLEObject Type="Embed" ProgID="Equation.DSMT4" ShapeID="_x0000_i1123" DrawAspect="Content" ObjectID="_1714215024" r:id="rId196"/>
        </w:object>
      </w:r>
    </w:p>
    <w:p w14:paraId="0522A6F6" w14:textId="56552B87" w:rsidR="00B46BF7" w:rsidRPr="00B46BF7" w:rsidRDefault="00B46BF7" w:rsidP="00B46BF7">
      <w:pPr>
        <w:pStyle w:val="a4"/>
        <w:numPr>
          <w:ilvl w:val="0"/>
          <w:numId w:val="0"/>
        </w:numPr>
        <w:spacing w:line="240" w:lineRule="auto"/>
        <w:ind w:left="644"/>
        <w:rPr>
          <w:sz w:val="28"/>
          <w:szCs w:val="28"/>
          <w:rtl/>
        </w:rPr>
      </w:pPr>
      <w:r w:rsidRPr="00B46BF7">
        <w:rPr>
          <w:rFonts w:hint="cs"/>
          <w:sz w:val="28"/>
          <w:szCs w:val="28"/>
          <w:rtl/>
        </w:rPr>
        <w:t xml:space="preserve">نعتبر المتتالية العددية </w:t>
      </w:r>
      <w:r w:rsidR="004656DC" w:rsidRPr="00164531">
        <w:rPr>
          <w:position w:val="-14"/>
          <w:sz w:val="28"/>
          <w:szCs w:val="28"/>
        </w:rPr>
        <w:object w:dxaOrig="480" w:dyaOrig="400" w14:anchorId="4DAB8575">
          <v:shape id="_x0000_i1124" type="#_x0000_t75" style="width:24pt;height:19.5pt" o:ole="">
            <v:imagedata r:id="rId197" o:title=""/>
          </v:shape>
          <o:OLEObject Type="Embed" ProgID="Equation.DSMT4" ShapeID="_x0000_i1124" DrawAspect="Content" ObjectID="_1714215025" r:id="rId198"/>
        </w:object>
      </w:r>
      <w:r w:rsidRPr="00B46BF7">
        <w:rPr>
          <w:rFonts w:hint="cs"/>
          <w:sz w:val="28"/>
          <w:szCs w:val="28"/>
          <w:rtl/>
        </w:rPr>
        <w:t xml:space="preserve"> المعرفة على</w:t>
      </w:r>
      <w:r w:rsidR="004656DC" w:rsidRPr="004656DC">
        <w:rPr>
          <w:position w:val="-6"/>
          <w:sz w:val="28"/>
          <w:szCs w:val="28"/>
        </w:rPr>
        <w:object w:dxaOrig="260" w:dyaOrig="279" w14:anchorId="0B51D98F">
          <v:shape id="_x0000_i1125" type="#_x0000_t75" style="width:12.75pt;height:14.25pt" o:ole="">
            <v:imagedata r:id="rId199" o:title=""/>
          </v:shape>
          <o:OLEObject Type="Embed" ProgID="Equation.DSMT4" ShapeID="_x0000_i1125" DrawAspect="Content" ObjectID="_1714215026" r:id="rId200"/>
        </w:object>
      </w:r>
      <w:r w:rsidRPr="00B46BF7">
        <w:rPr>
          <w:rFonts w:hint="cs"/>
          <w:sz w:val="28"/>
          <w:szCs w:val="28"/>
          <w:rtl/>
        </w:rPr>
        <w:t xml:space="preserve"> بـ:</w:t>
      </w:r>
      <w:r w:rsidR="004656DC" w:rsidRPr="004656DC">
        <w:rPr>
          <w:sz w:val="28"/>
          <w:szCs w:val="28"/>
        </w:rPr>
        <w:t xml:space="preserve"> </w:t>
      </w:r>
      <w:r w:rsidR="004656DC">
        <w:rPr>
          <w:sz w:val="28"/>
          <w:szCs w:val="28"/>
        </w:rPr>
        <w:t xml:space="preserve"> </w:t>
      </w:r>
      <w:r w:rsidR="004656DC" w:rsidRPr="004656DC">
        <w:rPr>
          <w:position w:val="-12"/>
          <w:sz w:val="28"/>
          <w:szCs w:val="28"/>
        </w:rPr>
        <w:object w:dxaOrig="1100" w:dyaOrig="360" w14:anchorId="68C7A334">
          <v:shape id="_x0000_i1126" type="#_x0000_t75" style="width:54.7pt;height:18pt" o:ole="">
            <v:imagedata r:id="rId201" o:title=""/>
          </v:shape>
          <o:OLEObject Type="Embed" ProgID="Equation.DSMT4" ShapeID="_x0000_i1126" DrawAspect="Content" ObjectID="_1714215027" r:id="rId202"/>
        </w:object>
      </w:r>
    </w:p>
    <w:p w14:paraId="4C747437" w14:textId="1B789F5E" w:rsidR="00C56844" w:rsidRPr="00B46BF7" w:rsidRDefault="00B46BF7" w:rsidP="002731DA">
      <w:pPr>
        <w:pStyle w:val="ab"/>
        <w:numPr>
          <w:ilvl w:val="0"/>
          <w:numId w:val="21"/>
        </w:numPr>
        <w:ind w:left="680" w:hanging="324"/>
        <w:rPr>
          <w:color w:val="000000" w:themeColor="text1"/>
        </w:rPr>
      </w:pPr>
      <w:r w:rsidRPr="00B46BF7">
        <w:rPr>
          <w:rFonts w:hint="cs"/>
          <w:color w:val="000000" w:themeColor="text1"/>
          <w:rtl/>
        </w:rPr>
        <w:t xml:space="preserve">أثبت أن المتتالية </w:t>
      </w:r>
      <w:r w:rsidR="004656DC" w:rsidRPr="00164531">
        <w:rPr>
          <w:position w:val="-14"/>
        </w:rPr>
        <w:object w:dxaOrig="480" w:dyaOrig="400" w14:anchorId="140E452D">
          <v:shape id="_x0000_i1127" type="#_x0000_t75" style="width:24pt;height:19.5pt" o:ole="">
            <v:imagedata r:id="rId197" o:title=""/>
          </v:shape>
          <o:OLEObject Type="Embed" ProgID="Equation.DSMT4" ShapeID="_x0000_i1127" DrawAspect="Content" ObjectID="_1714215028" r:id="rId203"/>
        </w:object>
      </w:r>
      <w:r w:rsidRPr="00B46BF7">
        <w:rPr>
          <w:rFonts w:hint="cs"/>
          <w:color w:val="000000" w:themeColor="text1"/>
          <w:rtl/>
        </w:rPr>
        <w:t xml:space="preserve">هندسية أساسها </w:t>
      </w:r>
      <w:r w:rsidR="008C22D5" w:rsidRPr="008C22D5">
        <w:rPr>
          <w:position w:val="-24"/>
        </w:rPr>
        <w:object w:dxaOrig="240" w:dyaOrig="620" w14:anchorId="0048BDC2">
          <v:shape id="_x0000_i1128" type="#_x0000_t75" style="width:12pt;height:31.5pt" o:ole="">
            <v:imagedata r:id="rId204" o:title=""/>
          </v:shape>
          <o:OLEObject Type="Embed" ProgID="Equation.DSMT4" ShapeID="_x0000_i1128" DrawAspect="Content" ObjectID="_1714215029" r:id="rId205"/>
        </w:object>
      </w:r>
      <w:r w:rsidRPr="00B46BF7">
        <w:rPr>
          <w:rFonts w:hint="cs"/>
          <w:color w:val="000000" w:themeColor="text1"/>
          <w:rtl/>
        </w:rPr>
        <w:t xml:space="preserve">   .</w:t>
      </w:r>
    </w:p>
    <w:p w14:paraId="4CC3A7A4" w14:textId="3C1EBD71" w:rsidR="00B46BF7" w:rsidRPr="00B46BF7" w:rsidRDefault="002459CC" w:rsidP="002459CC">
      <w:pPr>
        <w:pStyle w:val="ab"/>
        <w:numPr>
          <w:ilvl w:val="0"/>
          <w:numId w:val="21"/>
        </w:numPr>
        <w:ind w:left="396" w:hanging="142"/>
        <w:rPr>
          <w:color w:val="000000" w:themeColor="text1"/>
        </w:rPr>
      </w:pPr>
      <w:r>
        <w:rPr>
          <w:color w:val="000000" w:themeColor="text1"/>
        </w:rPr>
        <w:t xml:space="preserve"> </w:t>
      </w:r>
      <w:r w:rsidR="00B46BF7" w:rsidRPr="00B46BF7">
        <w:rPr>
          <w:rFonts w:hint="cs"/>
          <w:color w:val="000000" w:themeColor="text1"/>
          <w:rtl/>
        </w:rPr>
        <w:t xml:space="preserve">أكتب عبارة الحد العام </w:t>
      </w:r>
      <w:r w:rsidR="008C22D5" w:rsidRPr="008C22D5">
        <w:rPr>
          <w:position w:val="-12"/>
        </w:rPr>
        <w:object w:dxaOrig="279" w:dyaOrig="360" w14:anchorId="7D868A86">
          <v:shape id="_x0000_i1129" type="#_x0000_t75" style="width:14.25pt;height:18pt" o:ole="">
            <v:imagedata r:id="rId206" o:title=""/>
          </v:shape>
          <o:OLEObject Type="Embed" ProgID="Equation.DSMT4" ShapeID="_x0000_i1129" DrawAspect="Content" ObjectID="_1714215030" r:id="rId207"/>
        </w:object>
      </w:r>
      <w:r w:rsidR="00B46BF7" w:rsidRPr="00B46BF7">
        <w:rPr>
          <w:rFonts w:hint="cs"/>
          <w:color w:val="000000" w:themeColor="text1"/>
          <w:rtl/>
        </w:rPr>
        <w:t xml:space="preserve"> بدلالة</w:t>
      </w:r>
      <w:r w:rsidR="008C22D5" w:rsidRPr="008C22D5">
        <w:rPr>
          <w:position w:val="-4"/>
        </w:rPr>
        <w:object w:dxaOrig="220" w:dyaOrig="200" w14:anchorId="7C2D0648">
          <v:shape id="_x0000_i1130" type="#_x0000_t75" style="width:10.5pt;height:10.5pt" o:ole="">
            <v:imagedata r:id="rId208" o:title=""/>
          </v:shape>
          <o:OLEObject Type="Embed" ProgID="Equation.DSMT4" ShapeID="_x0000_i1130" DrawAspect="Content" ObjectID="_1714215031" r:id="rId209"/>
        </w:object>
      </w:r>
      <w:r w:rsidR="008C22D5">
        <w:rPr>
          <w:color w:val="000000" w:themeColor="text1"/>
        </w:rPr>
        <w:t xml:space="preserve"> </w:t>
      </w:r>
      <w:r w:rsidR="00B46BF7" w:rsidRPr="00B46BF7">
        <w:rPr>
          <w:rFonts w:hint="cs"/>
          <w:color w:val="000000" w:themeColor="text1"/>
          <w:rtl/>
        </w:rPr>
        <w:t xml:space="preserve">و </w:t>
      </w:r>
      <w:r w:rsidR="008C22D5" w:rsidRPr="008C22D5">
        <w:rPr>
          <w:position w:val="-6"/>
        </w:rPr>
        <w:object w:dxaOrig="240" w:dyaOrig="220" w14:anchorId="5C5C27BC">
          <v:shape id="_x0000_i1131" type="#_x0000_t75" style="width:12pt;height:10.5pt" o:ole="">
            <v:imagedata r:id="rId210" o:title=""/>
          </v:shape>
          <o:OLEObject Type="Embed" ProgID="Equation.DSMT4" ShapeID="_x0000_i1131" DrawAspect="Content" ObjectID="_1714215032" r:id="rId211"/>
        </w:object>
      </w:r>
      <w:r w:rsidR="00B46BF7" w:rsidRPr="00B46BF7">
        <w:rPr>
          <w:rFonts w:hint="cs"/>
          <w:color w:val="000000" w:themeColor="text1"/>
          <w:rtl/>
        </w:rPr>
        <w:t xml:space="preserve"> ثم بين أن المتتالية</w:t>
      </w:r>
      <w:r w:rsidR="008C22D5" w:rsidRPr="00164531">
        <w:rPr>
          <w:position w:val="-14"/>
        </w:rPr>
        <w:object w:dxaOrig="480" w:dyaOrig="400" w14:anchorId="57C56CEF">
          <v:shape id="_x0000_i1132" type="#_x0000_t75" style="width:24pt;height:19.5pt" o:ole="">
            <v:imagedata r:id="rId10" o:title=""/>
          </v:shape>
          <o:OLEObject Type="Embed" ProgID="Equation.DSMT4" ShapeID="_x0000_i1132" DrawAspect="Content" ObjectID="_1714215033" r:id="rId212"/>
        </w:object>
      </w:r>
      <w:r w:rsidR="00B46BF7" w:rsidRPr="00B46BF7">
        <w:rPr>
          <w:rFonts w:hint="cs"/>
          <w:color w:val="000000" w:themeColor="text1"/>
          <w:rtl/>
        </w:rPr>
        <w:t xml:space="preserve"> متقاربة </w:t>
      </w:r>
      <w:r w:rsidR="008C22D5">
        <w:rPr>
          <w:color w:val="000000" w:themeColor="text1"/>
        </w:rPr>
        <w:t>.</w:t>
      </w:r>
    </w:p>
    <w:p w14:paraId="0FBEDADC" w14:textId="1D582C39" w:rsidR="00B46BF7" w:rsidRPr="00B46BF7" w:rsidRDefault="00B46BF7" w:rsidP="002459CC">
      <w:pPr>
        <w:pStyle w:val="ab"/>
        <w:numPr>
          <w:ilvl w:val="0"/>
          <w:numId w:val="21"/>
        </w:numPr>
        <w:ind w:left="254" w:hanging="36"/>
        <w:rPr>
          <w:color w:val="000000" w:themeColor="text1"/>
          <w:rtl/>
        </w:rPr>
      </w:pPr>
      <w:r w:rsidRPr="00B46BF7">
        <w:rPr>
          <w:rFonts w:hint="cs"/>
          <w:color w:val="000000" w:themeColor="text1"/>
          <w:rtl/>
        </w:rPr>
        <w:t xml:space="preserve">نضع من أجل كل عدد طبيعي </w:t>
      </w:r>
      <w:r w:rsidR="008C22D5" w:rsidRPr="004656DC">
        <w:rPr>
          <w:position w:val="-4"/>
        </w:rPr>
        <w:object w:dxaOrig="220" w:dyaOrig="200" w14:anchorId="2D2EC34A">
          <v:shape id="_x0000_i1133" type="#_x0000_t75" style="width:10.5pt;height:10.5pt" o:ole="">
            <v:imagedata r:id="rId191" o:title=""/>
          </v:shape>
          <o:OLEObject Type="Embed" ProgID="Equation.DSMT4" ShapeID="_x0000_i1133" DrawAspect="Content" ObjectID="_1714215034" r:id="rId213"/>
        </w:object>
      </w:r>
      <w:r w:rsidR="008C22D5" w:rsidRPr="00B46BF7">
        <w:rPr>
          <w:rFonts w:hint="cs"/>
          <w:color w:val="000000" w:themeColor="text1"/>
          <w:rtl/>
        </w:rPr>
        <w:t xml:space="preserve">:  </w:t>
      </w:r>
      <w:r w:rsidR="008C22D5" w:rsidRPr="008C22D5">
        <w:rPr>
          <w:position w:val="-12"/>
        </w:rPr>
        <w:object w:dxaOrig="1980" w:dyaOrig="360" w14:anchorId="0E0D2B8A">
          <v:shape id="_x0000_i1134" type="#_x0000_t75" style="width:99pt;height:18pt" o:ole="">
            <v:imagedata r:id="rId214" o:title=""/>
          </v:shape>
          <o:OLEObject Type="Embed" ProgID="Equation.DSMT4" ShapeID="_x0000_i1134" DrawAspect="Content" ObjectID="_1714215035" r:id="rId215"/>
        </w:object>
      </w:r>
      <w:r w:rsidRPr="00B46BF7">
        <w:rPr>
          <w:rFonts w:hint="cs"/>
          <w:color w:val="000000" w:themeColor="text1"/>
          <w:rtl/>
        </w:rPr>
        <w:t xml:space="preserve">    </w:t>
      </w:r>
    </w:p>
    <w:p w14:paraId="29FB32F3" w14:textId="29C0691A" w:rsidR="009468D7" w:rsidRPr="009E41E4" w:rsidRDefault="002459CC" w:rsidP="009E41E4">
      <w:pPr>
        <w:pStyle w:val="ab"/>
        <w:rPr>
          <w:rtl/>
        </w:rPr>
      </w:pPr>
      <w:r>
        <w:rPr>
          <w:color w:val="000000" w:themeColor="text1"/>
        </w:rPr>
        <w:t xml:space="preserve">        </w:t>
      </w:r>
      <w:r w:rsidR="00B46BF7" w:rsidRPr="00B46BF7">
        <w:rPr>
          <w:rFonts w:hint="cs"/>
          <w:color w:val="000000" w:themeColor="text1"/>
          <w:rtl/>
        </w:rPr>
        <w:t xml:space="preserve">-أحسب </w:t>
      </w:r>
      <w:r w:rsidR="00B420D8" w:rsidRPr="008C22D5">
        <w:rPr>
          <w:position w:val="-12"/>
        </w:rPr>
        <w:object w:dxaOrig="300" w:dyaOrig="360" w14:anchorId="471D4F44">
          <v:shape id="_x0000_i1135" type="#_x0000_t75" style="width:15pt;height:18pt" o:ole="">
            <v:imagedata r:id="rId216" o:title=""/>
          </v:shape>
          <o:OLEObject Type="Embed" ProgID="Equation.DSMT4" ShapeID="_x0000_i1135" DrawAspect="Content" ObjectID="_1714215036" r:id="rId217"/>
        </w:object>
      </w:r>
      <w:r w:rsidR="00B420D8">
        <w:rPr>
          <w:color w:val="000000" w:themeColor="text1"/>
        </w:rPr>
        <w:t xml:space="preserve"> </w:t>
      </w:r>
      <w:r w:rsidR="00B46BF7" w:rsidRPr="00B46BF7">
        <w:rPr>
          <w:rFonts w:hint="cs"/>
          <w:color w:val="000000" w:themeColor="text1"/>
          <w:rtl/>
        </w:rPr>
        <w:t xml:space="preserve">بدلالة </w:t>
      </w:r>
      <w:r w:rsidR="00B420D8" w:rsidRPr="00B420D8">
        <w:rPr>
          <w:position w:val="-4"/>
        </w:rPr>
        <w:object w:dxaOrig="220" w:dyaOrig="200" w14:anchorId="4E27E74D">
          <v:shape id="_x0000_i1136" type="#_x0000_t75" style="width:10.5pt;height:10.5pt" o:ole="">
            <v:imagedata r:id="rId218" o:title=""/>
          </v:shape>
          <o:OLEObject Type="Embed" ProgID="Equation.DSMT4" ShapeID="_x0000_i1136" DrawAspect="Content" ObjectID="_1714215037" r:id="rId219"/>
        </w:object>
      </w:r>
      <w:r w:rsidR="00B46BF7" w:rsidRPr="00B46BF7">
        <w:rPr>
          <w:rFonts w:hint="cs"/>
          <w:color w:val="000000" w:themeColor="text1"/>
          <w:rtl/>
        </w:rPr>
        <w:t xml:space="preserve"> و </w:t>
      </w:r>
      <w:r w:rsidR="00B420D8" w:rsidRPr="008C22D5">
        <w:rPr>
          <w:position w:val="-6"/>
        </w:rPr>
        <w:object w:dxaOrig="240" w:dyaOrig="220" w14:anchorId="4D9953C3">
          <v:shape id="_x0000_i1137" type="#_x0000_t75" style="width:12pt;height:10.5pt" o:ole="">
            <v:imagedata r:id="rId210" o:title=""/>
          </v:shape>
          <o:OLEObject Type="Embed" ProgID="Equation.DSMT4" ShapeID="_x0000_i1137" DrawAspect="Content" ObjectID="_1714215038" r:id="rId220"/>
        </w:object>
      </w:r>
      <w:r w:rsidR="00B46BF7" w:rsidRPr="00B46BF7">
        <w:rPr>
          <w:rFonts w:hint="cs"/>
          <w:color w:val="000000" w:themeColor="text1"/>
          <w:rtl/>
        </w:rPr>
        <w:t xml:space="preserve"> ثم أحسب   </w:t>
      </w:r>
      <w:r w:rsidR="00B420D8" w:rsidRPr="00B420D8">
        <w:rPr>
          <w:position w:val="-20"/>
        </w:rPr>
        <w:object w:dxaOrig="740" w:dyaOrig="440" w14:anchorId="236D1D64">
          <v:shape id="_x0000_i1138" type="#_x0000_t75" style="width:36.75pt;height:21.75pt" o:ole="">
            <v:imagedata r:id="rId221" o:title=""/>
          </v:shape>
          <o:OLEObject Type="Embed" ProgID="Equation.DSMT4" ShapeID="_x0000_i1138" DrawAspect="Content" ObjectID="_1714215039" r:id="rId222"/>
        </w:object>
      </w:r>
    </w:p>
    <w:p w14:paraId="175321AE" w14:textId="6B58E904" w:rsidR="009A153D" w:rsidRPr="00B46BF7" w:rsidRDefault="009A153D" w:rsidP="009A153D">
      <w:pPr>
        <w:pStyle w:val="ab"/>
        <w:rPr>
          <w:b/>
          <w:bCs/>
          <w:rtl/>
        </w:rPr>
      </w:pPr>
      <w:r w:rsidRPr="00B46BF7">
        <w:rPr>
          <w:rFonts w:hint="cs"/>
          <w:b/>
          <w:bCs/>
          <w:color w:val="000000" w:themeColor="text1"/>
          <w:rtl/>
        </w:rPr>
        <w:t>التمرين الثاني: (04 نقاط)</w:t>
      </w:r>
    </w:p>
    <w:p w14:paraId="4CD40DF1" w14:textId="77777777" w:rsidR="005C2716" w:rsidRPr="00BF386F" w:rsidRDefault="005C2716" w:rsidP="005C2716">
      <w:pPr>
        <w:tabs>
          <w:tab w:val="right" w:pos="9468"/>
        </w:tabs>
        <w:ind w:left="-313"/>
        <w:rPr>
          <w:rFonts w:asciiTheme="majorBidi" w:hAnsiTheme="majorBidi" w:cstheme="majorBidi"/>
          <w:sz w:val="28"/>
          <w:szCs w:val="28"/>
          <w:lang w:val="fr-FR" w:bidi="ar-DZ"/>
        </w:rPr>
      </w:pPr>
      <w:r w:rsidRPr="00A008B9">
        <w:rPr>
          <w:rFonts w:asciiTheme="majorBidi" w:hAnsiTheme="majorBidi" w:cstheme="majorBidi"/>
          <w:position w:val="-4"/>
          <w:sz w:val="28"/>
          <w:szCs w:val="28"/>
        </w:rPr>
        <w:object w:dxaOrig="240" w:dyaOrig="260" w14:anchorId="71B55DBA">
          <v:shape id="_x0000_i1139" type="#_x0000_t75" style="width:12pt;height:12.75pt" o:ole="">
            <v:imagedata r:id="rId223" o:title=""/>
          </v:shape>
          <o:OLEObject Type="Embed" ProgID="Equation.DSMT4" ShapeID="_x0000_i1139" DrawAspect="Content" ObjectID="_1714215040" r:id="rId224"/>
        </w:object>
      </w:r>
      <w:r w:rsidRPr="00A008B9"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دالة عددية معرفة على </w:t>
      </w:r>
      <w:r w:rsidRPr="00AA7E97">
        <w:rPr>
          <w:rFonts w:asciiTheme="majorBidi" w:hAnsiTheme="majorBidi" w:cstheme="majorBidi"/>
          <w:position w:val="-14"/>
          <w:sz w:val="28"/>
          <w:szCs w:val="28"/>
        </w:rPr>
        <w:object w:dxaOrig="1860" w:dyaOrig="400" w14:anchorId="55D9913E">
          <v:shape id="_x0000_i1140" type="#_x0000_t75" style="width:93pt;height:19.5pt" o:ole="">
            <v:imagedata r:id="rId225" o:title=""/>
          </v:shape>
          <o:OLEObject Type="Embed" ProgID="Equation.DSMT4" ShapeID="_x0000_i1140" DrawAspect="Content" ObjectID="_1714215041" r:id="rId226"/>
        </w:object>
      </w:r>
      <w:proofErr w:type="gramStart"/>
      <w:r w:rsidRPr="00A008B9"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>,</w:t>
      </w:r>
      <w:proofErr w:type="gramEnd"/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</w:t>
      </w:r>
      <w:r w:rsidRPr="00AA7E97">
        <w:rPr>
          <w:rFonts w:asciiTheme="majorBidi" w:hAnsiTheme="majorBidi" w:cstheme="majorBidi"/>
          <w:position w:val="-14"/>
          <w:sz w:val="28"/>
          <w:szCs w:val="28"/>
        </w:rPr>
        <w:object w:dxaOrig="540" w:dyaOrig="400" w14:anchorId="16A5EE4A">
          <v:shape id="_x0000_i1141" type="#_x0000_t75" style="width:27pt;height:19.5pt" o:ole="">
            <v:imagedata r:id="rId227" o:title=""/>
          </v:shape>
          <o:OLEObject Type="Embed" ProgID="Equation.DSMT4" ShapeID="_x0000_i1141" DrawAspect="Content" ObjectID="_1714215042" r:id="rId228"/>
        </w:object>
      </w:r>
      <w:r>
        <w:rPr>
          <w:rFonts w:asciiTheme="majorBidi" w:hAnsiTheme="majorBidi" w:cstheme="majorBidi"/>
          <w:sz w:val="28"/>
          <w:szCs w:val="28"/>
          <w:lang w:bidi="ar-DZ"/>
        </w:rPr>
        <w:t xml:space="preserve"> </w:t>
      </w: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تمثيلها البياني وجدول تغيراتها معطى بالشكل </w:t>
      </w:r>
    </w:p>
    <w:tbl>
      <w:tblPr>
        <w:tblStyle w:val="Grilledutableau"/>
        <w:tblW w:w="0" w:type="auto"/>
        <w:tblInd w:w="3397" w:type="dxa"/>
        <w:tblLayout w:type="fixed"/>
        <w:tblLook w:val="04A0" w:firstRow="1" w:lastRow="0" w:firstColumn="1" w:lastColumn="0" w:noHBand="0" w:noVBand="1"/>
      </w:tblPr>
      <w:tblGrid>
        <w:gridCol w:w="1474"/>
        <w:gridCol w:w="4338"/>
      </w:tblGrid>
      <w:tr w:rsidR="005C2716" w14:paraId="36BBDADB" w14:textId="77777777" w:rsidTr="00BF3008">
        <w:tc>
          <w:tcPr>
            <w:tcW w:w="1474" w:type="dxa"/>
          </w:tcPr>
          <w:p w14:paraId="7E27B914" w14:textId="77777777" w:rsidR="005C2716" w:rsidRDefault="005C2716" w:rsidP="00BF3008">
            <w:pPr>
              <w:tabs>
                <w:tab w:val="right" w:pos="9752"/>
              </w:tabs>
              <w:bidi w:val="0"/>
              <w:jc w:val="center"/>
              <w:rPr>
                <w:rFonts w:asciiTheme="majorBidi" w:hAnsiTheme="majorBidi" w:cstheme="majorBidi"/>
                <w:sz w:val="28"/>
                <w:szCs w:val="28"/>
              </w:rPr>
            </w:pPr>
            <w:r w:rsidRPr="00A008B9">
              <w:rPr>
                <w:rFonts w:asciiTheme="majorBidi" w:hAnsiTheme="majorBidi" w:cstheme="majorBidi"/>
                <w:position w:val="-4"/>
                <w:sz w:val="28"/>
                <w:szCs w:val="28"/>
              </w:rPr>
              <w:object w:dxaOrig="240" w:dyaOrig="200" w14:anchorId="76B33C89">
                <v:shape id="_x0000_i1142" type="#_x0000_t75" style="width:12pt;height:10.5pt" o:ole="">
                  <v:imagedata r:id="rId229" o:title=""/>
                </v:shape>
                <o:OLEObject Type="Embed" ProgID="Equation.DSMT4" ShapeID="_x0000_i1142" DrawAspect="Content" ObjectID="_1714215043" r:id="rId230"/>
              </w:object>
            </w:r>
          </w:p>
        </w:tc>
        <w:tc>
          <w:tcPr>
            <w:tcW w:w="4338" w:type="dxa"/>
          </w:tcPr>
          <w:p w14:paraId="54F42EFF" w14:textId="7E33C155" w:rsidR="005C2716" w:rsidRDefault="005C2716" w:rsidP="00BF3008">
            <w:pPr>
              <w:rPr>
                <w:rFonts w:asciiTheme="majorBidi" w:hAnsiTheme="majorBidi" w:cstheme="majorBidi"/>
                <w:sz w:val="28"/>
                <w:szCs w:val="28"/>
              </w:rPr>
            </w:pPr>
            <w:r w:rsidRPr="00A008B9">
              <w:rPr>
                <w:rFonts w:asciiTheme="majorBidi" w:hAnsiTheme="majorBidi" w:cstheme="majorBidi"/>
                <w:position w:val="-4"/>
                <w:sz w:val="28"/>
                <w:szCs w:val="28"/>
              </w:rPr>
              <w:object w:dxaOrig="380" w:dyaOrig="220" w14:anchorId="552641B0">
                <v:shape id="_x0000_i1143" type="#_x0000_t75" style="width:18.75pt;height:10.5pt" o:ole="">
                  <v:imagedata r:id="rId231" o:title=""/>
                </v:shape>
                <o:OLEObject Type="Embed" ProgID="Equation.DSMT4" ShapeID="_x0000_i1143" DrawAspect="Content" ObjectID="_1714215044" r:id="rId232"/>
              </w:object>
            </w:r>
            <w:r w:rsidRPr="00A008B9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  </w:t>
            </w:r>
            <w:r w:rsidRPr="00A008B9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                 </w:t>
            </w:r>
            <w:r>
              <w:rPr>
                <w:rFonts w:asciiTheme="majorBidi" w:hAnsiTheme="majorBidi" w:cstheme="majorBidi"/>
                <w:sz w:val="28"/>
                <w:szCs w:val="28"/>
                <w:lang w:bidi="ar-DZ"/>
              </w:rPr>
              <w:t>-1</w:t>
            </w:r>
            <w:r>
              <w:rPr>
                <w:rFonts w:asciiTheme="majorBidi" w:hAnsiTheme="majorBidi" w:cstheme="majorBidi"/>
                <w:sz w:val="28"/>
                <w:szCs w:val="28"/>
                <w:lang w:bidi="ar-DZ"/>
              </w:rPr>
              <w:tab/>
            </w:r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 xml:space="preserve">            </w:t>
            </w:r>
            <w:r w:rsidR="00337AB0">
              <w:rPr>
                <w:rFonts w:asciiTheme="majorBidi" w:hAnsiTheme="majorBidi" w:cstheme="majorBidi"/>
                <w:sz w:val="28"/>
                <w:szCs w:val="28"/>
                <w:lang w:bidi="ar-DZ"/>
              </w:rPr>
              <w:t xml:space="preserve">    </w:t>
            </w:r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 xml:space="preserve">      </w:t>
            </w:r>
            <w:r w:rsidRPr="00A008B9">
              <w:rPr>
                <w:rFonts w:asciiTheme="majorBidi" w:hAnsiTheme="majorBidi" w:cstheme="majorBidi"/>
                <w:position w:val="-4"/>
                <w:sz w:val="28"/>
                <w:szCs w:val="28"/>
              </w:rPr>
              <w:object w:dxaOrig="380" w:dyaOrig="200" w14:anchorId="37B2E8C3">
                <v:shape id="_x0000_i1144" type="#_x0000_t75" style="width:18.75pt;height:10.5pt" o:ole="">
                  <v:imagedata r:id="rId233" o:title=""/>
                </v:shape>
                <o:OLEObject Type="Embed" ProgID="Equation.DSMT4" ShapeID="_x0000_i1144" DrawAspect="Content" ObjectID="_1714215045" r:id="rId234"/>
              </w:object>
            </w:r>
            <w:r w:rsidRPr="00A008B9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         </w:t>
            </w:r>
          </w:p>
        </w:tc>
      </w:tr>
      <w:tr w:rsidR="002879BD" w14:paraId="3C876281" w14:textId="77777777" w:rsidTr="002879BD">
        <w:trPr>
          <w:trHeight w:val="791"/>
        </w:trPr>
        <w:tc>
          <w:tcPr>
            <w:tcW w:w="1474" w:type="dxa"/>
            <w:vAlign w:val="center"/>
          </w:tcPr>
          <w:p w14:paraId="5FC7E4D0" w14:textId="77777777" w:rsidR="002879BD" w:rsidRDefault="002879BD" w:rsidP="002879BD">
            <w:pPr>
              <w:tabs>
                <w:tab w:val="right" w:pos="9752"/>
              </w:tabs>
              <w:bidi w:val="0"/>
              <w:jc w:val="center"/>
              <w:rPr>
                <w:rFonts w:asciiTheme="majorBidi" w:hAnsiTheme="majorBidi" w:cstheme="majorBidi"/>
                <w:sz w:val="28"/>
                <w:szCs w:val="28"/>
              </w:rPr>
            </w:pPr>
            <w:r w:rsidRPr="0023209E">
              <w:rPr>
                <w:rFonts w:asciiTheme="majorBidi" w:hAnsiTheme="majorBidi" w:cstheme="majorBidi"/>
                <w:position w:val="-14"/>
                <w:sz w:val="28"/>
                <w:szCs w:val="28"/>
              </w:rPr>
              <w:object w:dxaOrig="620" w:dyaOrig="400" w14:anchorId="659842ED">
                <v:shape id="_x0000_i1145" type="#_x0000_t75" style="width:31.5pt;height:19.5pt" o:ole="">
                  <v:imagedata r:id="rId235" o:title=""/>
                </v:shape>
                <o:OLEObject Type="Embed" ProgID="Equation.DSMT4" ShapeID="_x0000_i1145" DrawAspect="Content" ObjectID="_1714215046" r:id="rId236"/>
              </w:object>
            </w:r>
          </w:p>
        </w:tc>
        <w:tc>
          <w:tcPr>
            <w:tcW w:w="4338" w:type="dxa"/>
          </w:tcPr>
          <w:p w14:paraId="7ED7CA31" w14:textId="68B3BA8C" w:rsidR="00337AB0" w:rsidRDefault="001A4189" w:rsidP="00337AB0">
            <w:pPr>
              <w:tabs>
                <w:tab w:val="right" w:pos="9752"/>
              </w:tabs>
              <w:bidi w:val="0"/>
            </w:pPr>
            <w:r>
              <w:rPr>
                <w:rFonts w:asciiTheme="majorBidi" w:hAnsiTheme="majorBidi" w:cstheme="majorBidi"/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87936" behindDoc="0" locked="0" layoutInCell="1" allowOverlap="1" wp14:anchorId="151CA78A" wp14:editId="17775838">
                      <wp:simplePos x="0" y="0"/>
                      <wp:positionH relativeFrom="column">
                        <wp:posOffset>1342390</wp:posOffset>
                      </wp:positionH>
                      <wp:positionV relativeFrom="paragraph">
                        <wp:posOffset>-11430</wp:posOffset>
                      </wp:positionV>
                      <wp:extent cx="45719" cy="514350"/>
                      <wp:effectExtent l="0" t="0" r="12065" b="19050"/>
                      <wp:wrapNone/>
                      <wp:docPr id="13" name="Organigramme : Procédé 1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45719" cy="514350"/>
                              </a:xfrm>
                              <a:prstGeom prst="flowChartProcess">
                                <a:avLst/>
                              </a:prstGeom>
                              <a:noFill/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shapetype w14:anchorId="420171E8" id="_x0000_t109" coordsize="21600,21600" o:spt="109" path="m,l,21600r21600,l21600,xe">
                      <v:stroke joinstyle="miter"/>
                      <v:path gradientshapeok="t" o:connecttype="rect"/>
                    </v:shapetype>
                    <v:shape id="Organigramme : Procédé 13" o:spid="_x0000_s1026" type="#_x0000_t109" style="position:absolute;margin-left:105.7pt;margin-top:-.9pt;width:3.6pt;height:40.5pt;z-index:25168793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" filled="f" strokecolor="black [3213]" strokeweight="1pt"/>
                  </w:pict>
                </mc:Fallback>
              </mc:AlternateContent>
            </w:r>
            <w:r w:rsidR="00337AB0">
              <w:rPr>
                <w:rFonts w:asciiTheme="majorBidi" w:hAnsiTheme="majorBidi" w:cstheme="majorBidi"/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86912" behindDoc="0" locked="0" layoutInCell="1" allowOverlap="1" wp14:anchorId="649E28BE" wp14:editId="20EEFB2C">
                      <wp:simplePos x="0" y="0"/>
                      <wp:positionH relativeFrom="column">
                        <wp:posOffset>1742440</wp:posOffset>
                      </wp:positionH>
                      <wp:positionV relativeFrom="paragraph">
                        <wp:posOffset>112395</wp:posOffset>
                      </wp:positionV>
                      <wp:extent cx="695325" cy="304800"/>
                      <wp:effectExtent l="0" t="0" r="85725" b="57150"/>
                      <wp:wrapNone/>
                      <wp:docPr id="10" name="Connecteur droit avec flèche 1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695325" cy="304800"/>
                              </a:xfrm>
                              <a:prstGeom prst="straightConnector1">
                                <a:avLst/>
                              </a:prstGeom>
                              <a:ln>
                                <a:tailEnd type="triangle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type w14:anchorId="7E3F15F0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Connecteur droit avec flèche 10" o:spid="_x0000_s1026" type="#_x0000_t32" style="position:absolute;margin-left:137.2pt;margin-top:8.85pt;width:54.75pt;height:24pt;z-index:251686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" strokecolor="black [3200]" strokeweight=".5pt">
                      <v:stroke endarrow="block" joinstyle="miter"/>
                    </v:shape>
                  </w:pict>
                </mc:Fallback>
              </mc:AlternateContent>
            </w:r>
            <w:r w:rsidR="00337AB0">
              <w:rPr>
                <w:rFonts w:asciiTheme="majorBidi" w:hAnsiTheme="majorBidi" w:cstheme="majorBidi"/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85888" behindDoc="0" locked="0" layoutInCell="1" allowOverlap="1" wp14:anchorId="28E6D0C7" wp14:editId="39A242AC">
                      <wp:simplePos x="0" y="0"/>
                      <wp:positionH relativeFrom="column">
                        <wp:posOffset>180340</wp:posOffset>
                      </wp:positionH>
                      <wp:positionV relativeFrom="paragraph">
                        <wp:posOffset>112394</wp:posOffset>
                      </wp:positionV>
                      <wp:extent cx="866775" cy="304800"/>
                      <wp:effectExtent l="0" t="38100" r="47625" b="19050"/>
                      <wp:wrapNone/>
                      <wp:docPr id="8" name="Connecteur droit avec flèche 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866775" cy="304800"/>
                              </a:xfrm>
                              <a:prstGeom prst="straightConnector1">
                                <a:avLst/>
                              </a:prstGeom>
                              <a:ln>
                                <a:tailEnd type="triangle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50F6C0F3" id="Connecteur droit avec flèche 8" o:spid="_x0000_s1026" type="#_x0000_t32" style="position:absolute;margin-left:14.2pt;margin-top:8.85pt;width:68.25pt;height:24pt;flip:y;z-index:251685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" strokecolor="black [3200]" strokeweight=".5pt">
                      <v:stroke endarrow="block" joinstyle="miter"/>
                    </v:shape>
                  </w:pict>
                </mc:Fallback>
              </mc:AlternateContent>
            </w:r>
            <w:r w:rsidR="00337AB0">
              <w:rPr>
                <w:rFonts w:asciiTheme="majorBidi" w:hAnsiTheme="majorBidi" w:cstheme="majorBidi"/>
                <w:sz w:val="28"/>
                <w:szCs w:val="28"/>
              </w:rPr>
              <w:t xml:space="preserve">                        </w:t>
            </w:r>
            <w:r w:rsidR="00337AB0" w:rsidRPr="00337AB0">
              <w:rPr>
                <w:position w:val="-4"/>
              </w:rPr>
              <w:object w:dxaOrig="380" w:dyaOrig="220" w14:anchorId="62FDC553">
                <v:shape id="_x0000_i1146" type="#_x0000_t75" style="width:18.75pt;height:11.25pt" o:ole="">
                  <v:imagedata r:id="rId237" o:title=""/>
                </v:shape>
                <o:OLEObject Type="Embed" ProgID="Equation.DSMT4" ShapeID="_x0000_i1146" DrawAspect="Content" ObjectID="_1714215047" r:id="rId238"/>
              </w:object>
            </w:r>
            <w:r w:rsidR="002879BD">
              <w:t xml:space="preserve">  </w:t>
            </w:r>
            <w:r w:rsidR="00337AB0">
              <w:t xml:space="preserve">   </w:t>
            </w:r>
            <w:r w:rsidR="00337AB0" w:rsidRPr="00337AB0">
              <w:rPr>
                <w:position w:val="-4"/>
              </w:rPr>
              <w:object w:dxaOrig="380" w:dyaOrig="220" w14:anchorId="128D20A3">
                <v:shape id="_x0000_i1147" type="#_x0000_t75" style="width:18.75pt;height:11.25pt" o:ole="">
                  <v:imagedata r:id="rId239" o:title=""/>
                </v:shape>
                <o:OLEObject Type="Embed" ProgID="Equation.DSMT4" ShapeID="_x0000_i1147" DrawAspect="Content" ObjectID="_1714215048" r:id="rId240"/>
              </w:object>
            </w:r>
          </w:p>
          <w:p w14:paraId="1518FE37" w14:textId="77777777" w:rsidR="00337AB0" w:rsidRDefault="00337AB0" w:rsidP="00337AB0">
            <w:pPr>
              <w:tabs>
                <w:tab w:val="right" w:pos="9752"/>
              </w:tabs>
              <w:bidi w:val="0"/>
            </w:pPr>
          </w:p>
          <w:p w14:paraId="63A142AA" w14:textId="42B11A92" w:rsidR="002879BD" w:rsidRDefault="00337AB0" w:rsidP="00337AB0">
            <w:pPr>
              <w:tabs>
                <w:tab w:val="right" w:pos="9752"/>
              </w:tabs>
              <w:bidi w:val="0"/>
              <w:rPr>
                <w:rFonts w:asciiTheme="majorBidi" w:hAnsiTheme="majorBidi" w:cstheme="majorBidi"/>
                <w:sz w:val="28"/>
                <w:szCs w:val="28"/>
              </w:rPr>
            </w:pPr>
            <w:r w:rsidRPr="00337AB0">
              <w:rPr>
                <w:position w:val="-4"/>
              </w:rPr>
              <w:object w:dxaOrig="200" w:dyaOrig="260" w14:anchorId="08D0D05B">
                <v:shape id="_x0000_i1148" type="#_x0000_t75" style="width:9.75pt;height:12.75pt" o:ole="">
                  <v:imagedata r:id="rId241" o:title=""/>
                </v:shape>
                <o:OLEObject Type="Embed" ProgID="Equation.DSMT4" ShapeID="_x0000_i1148" DrawAspect="Content" ObjectID="_1714215049" r:id="rId242"/>
              </w:object>
            </w:r>
            <w:r w:rsidR="002879BD">
              <w:t xml:space="preserve"> </w:t>
            </w:r>
            <w:r>
              <w:t xml:space="preserve">                                                                      </w:t>
            </w:r>
            <w:r w:rsidR="002879BD">
              <w:t xml:space="preserve">   </w:t>
            </w:r>
            <w:r w:rsidRPr="00337AB0">
              <w:rPr>
                <w:position w:val="-4"/>
              </w:rPr>
              <w:object w:dxaOrig="200" w:dyaOrig="260" w14:anchorId="5F7D076D">
                <v:shape id="_x0000_i1149" type="#_x0000_t75" style="width:9.75pt;height:12.75pt" o:ole="">
                  <v:imagedata r:id="rId243" o:title=""/>
                </v:shape>
                <o:OLEObject Type="Embed" ProgID="Equation.DSMT4" ShapeID="_x0000_i1149" DrawAspect="Content" ObjectID="_1714215050" r:id="rId244"/>
              </w:object>
            </w:r>
          </w:p>
        </w:tc>
      </w:tr>
    </w:tbl>
    <w:p w14:paraId="30DAB42C" w14:textId="77777777" w:rsidR="005C2716" w:rsidRDefault="005C2716" w:rsidP="005C2716">
      <w:pPr>
        <w:tabs>
          <w:tab w:val="right" w:pos="9752"/>
        </w:tabs>
        <w:rPr>
          <w:rFonts w:asciiTheme="majorBidi" w:hAnsiTheme="majorBidi" w:cstheme="majorBidi"/>
          <w:sz w:val="28"/>
          <w:szCs w:val="28"/>
          <w:rtl/>
        </w:rPr>
      </w:pPr>
      <w:r>
        <w:rPr>
          <w:rFonts w:asciiTheme="majorBidi" w:hAnsiTheme="majorBidi" w:cstheme="majorBidi" w:hint="cs"/>
          <w:sz w:val="28"/>
          <w:szCs w:val="28"/>
          <w:rtl/>
        </w:rPr>
        <w:t>أجب بصح أو خطأ مع التبرير في كل حالة من الحالات التالية:</w:t>
      </w:r>
    </w:p>
    <w:p w14:paraId="513ED67F" w14:textId="77777777" w:rsidR="005C2716" w:rsidRPr="00013ABD" w:rsidRDefault="005C2716" w:rsidP="005C2716">
      <w:pPr>
        <w:pStyle w:val="Paragraphedeliste"/>
        <w:numPr>
          <w:ilvl w:val="0"/>
          <w:numId w:val="29"/>
        </w:numPr>
        <w:tabs>
          <w:tab w:val="right" w:pos="9752"/>
        </w:tabs>
        <w:rPr>
          <w:rFonts w:asciiTheme="majorBidi" w:hAnsiTheme="majorBidi" w:cstheme="majorBidi"/>
          <w:sz w:val="28"/>
          <w:szCs w:val="28"/>
          <w:rtl/>
        </w:rPr>
      </w:pPr>
      <w:r>
        <w:rPr>
          <w:rFonts w:asciiTheme="majorBidi" w:hAnsiTheme="majorBidi" w:cstheme="majorBidi" w:hint="cs"/>
          <w:sz w:val="28"/>
          <w:szCs w:val="28"/>
          <w:rtl/>
        </w:rPr>
        <w:t xml:space="preserve">المستقيم الذي معادلته </w:t>
      </w:r>
      <w:r w:rsidRPr="00903FCB">
        <w:rPr>
          <w:rFonts w:asciiTheme="majorBidi" w:hAnsiTheme="majorBidi" w:cstheme="majorBidi"/>
          <w:position w:val="-10"/>
          <w:sz w:val="28"/>
          <w:szCs w:val="28"/>
        </w:rPr>
        <w:object w:dxaOrig="620" w:dyaOrig="320" w14:anchorId="1D4C5FE2">
          <v:shape id="_x0000_i1150" type="#_x0000_t75" style="width:31.5pt;height:16.5pt" o:ole="">
            <v:imagedata r:id="rId245" o:title=""/>
          </v:shape>
          <o:OLEObject Type="Embed" ProgID="Equation.DSMT4" ShapeID="_x0000_i1150" DrawAspect="Content" ObjectID="_1714215051" r:id="rId246"/>
        </w:object>
      </w:r>
      <w:r>
        <w:rPr>
          <w:rFonts w:asciiTheme="majorBidi" w:hAnsiTheme="majorBidi" w:cstheme="majorBidi" w:hint="cs"/>
          <w:sz w:val="28"/>
          <w:szCs w:val="28"/>
          <w:rtl/>
        </w:rPr>
        <w:t xml:space="preserve"> مقارب للمنحنى</w:t>
      </w:r>
      <w:r w:rsidRPr="00AA7E97">
        <w:rPr>
          <w:rFonts w:asciiTheme="majorBidi" w:hAnsiTheme="majorBidi" w:cstheme="majorBidi"/>
          <w:position w:val="-14"/>
          <w:sz w:val="28"/>
          <w:szCs w:val="28"/>
        </w:rPr>
        <w:object w:dxaOrig="540" w:dyaOrig="400" w14:anchorId="16071627">
          <v:shape id="_x0000_i1151" type="#_x0000_t75" style="width:27pt;height:19.5pt" o:ole="">
            <v:imagedata r:id="rId227" o:title=""/>
          </v:shape>
          <o:OLEObject Type="Embed" ProgID="Equation.DSMT4" ShapeID="_x0000_i1151" DrawAspect="Content" ObjectID="_1714215052" r:id="rId247"/>
        </w:object>
      </w:r>
      <w:r>
        <w:rPr>
          <w:rFonts w:asciiTheme="majorBidi" w:hAnsiTheme="majorBidi" w:cstheme="majorBidi" w:hint="cs"/>
          <w:sz w:val="28"/>
          <w:szCs w:val="28"/>
          <w:rtl/>
        </w:rPr>
        <w:t xml:space="preserve"> </w:t>
      </w:r>
    </w:p>
    <w:p w14:paraId="72B7B028" w14:textId="77777777" w:rsidR="005C2716" w:rsidRDefault="005C2716" w:rsidP="005C2716">
      <w:pPr>
        <w:pStyle w:val="Paragraphedeliste"/>
        <w:numPr>
          <w:ilvl w:val="0"/>
          <w:numId w:val="29"/>
        </w:numPr>
        <w:tabs>
          <w:tab w:val="right" w:pos="9752"/>
        </w:tabs>
        <w:rPr>
          <w:rFonts w:asciiTheme="majorBidi" w:hAnsiTheme="majorBidi" w:cstheme="majorBidi"/>
          <w:sz w:val="28"/>
          <w:szCs w:val="28"/>
        </w:rPr>
      </w:pPr>
      <w:r>
        <w:rPr>
          <w:rFonts w:asciiTheme="majorBidi" w:hAnsiTheme="majorBidi" w:cstheme="majorBidi" w:hint="cs"/>
          <w:sz w:val="28"/>
          <w:szCs w:val="28"/>
          <w:rtl/>
        </w:rPr>
        <w:t xml:space="preserve">المعادلة </w:t>
      </w:r>
      <w:r w:rsidRPr="00AA7E97">
        <w:rPr>
          <w:rFonts w:asciiTheme="majorBidi" w:hAnsiTheme="majorBidi" w:cstheme="majorBidi"/>
          <w:position w:val="-14"/>
          <w:sz w:val="28"/>
          <w:szCs w:val="28"/>
        </w:rPr>
        <w:object w:dxaOrig="980" w:dyaOrig="400" w14:anchorId="28E9A0B9">
          <v:shape id="_x0000_i1152" type="#_x0000_t75" style="width:48.75pt;height:19.5pt" o:ole="">
            <v:imagedata r:id="rId248" o:title=""/>
          </v:shape>
          <o:OLEObject Type="Embed" ProgID="Equation.DSMT4" ShapeID="_x0000_i1152" DrawAspect="Content" ObjectID="_1714215053" r:id="rId249"/>
        </w:objec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>
        <w:rPr>
          <w:rFonts w:asciiTheme="majorBidi" w:hAnsiTheme="majorBidi" w:cstheme="majorBidi" w:hint="cs"/>
          <w:sz w:val="28"/>
          <w:szCs w:val="28"/>
          <w:rtl/>
        </w:rPr>
        <w:t xml:space="preserve">تقبل حلا </w:t>
      </w:r>
      <w:proofErr w:type="gramStart"/>
      <w:r>
        <w:rPr>
          <w:rFonts w:asciiTheme="majorBidi" w:hAnsiTheme="majorBidi" w:cstheme="majorBidi" w:hint="cs"/>
          <w:sz w:val="28"/>
          <w:szCs w:val="28"/>
          <w:rtl/>
        </w:rPr>
        <w:t xml:space="preserve">وحيدا </w:t>
      </w:r>
      <w:r>
        <w:rPr>
          <w:rFonts w:asciiTheme="majorBidi" w:hAnsiTheme="majorBidi" w:cstheme="majorBidi"/>
          <w:sz w:val="28"/>
          <w:szCs w:val="28"/>
        </w:rPr>
        <w:t>.</w:t>
      </w:r>
      <w:proofErr w:type="gramEnd"/>
    </w:p>
    <w:p w14:paraId="0BEDEF90" w14:textId="77777777" w:rsidR="005C2716" w:rsidRDefault="005C2716" w:rsidP="005C2716">
      <w:pPr>
        <w:pStyle w:val="Paragraphedeliste"/>
        <w:numPr>
          <w:ilvl w:val="0"/>
          <w:numId w:val="29"/>
        </w:numPr>
        <w:tabs>
          <w:tab w:val="right" w:pos="9752"/>
        </w:tabs>
        <w:rPr>
          <w:rFonts w:asciiTheme="majorBidi" w:hAnsiTheme="majorBidi" w:cstheme="majorBidi"/>
          <w:sz w:val="28"/>
          <w:szCs w:val="28"/>
        </w:rPr>
      </w:pPr>
      <w:r>
        <w:rPr>
          <w:rFonts w:asciiTheme="majorBidi" w:hAnsiTheme="majorBidi" w:cstheme="majorBidi" w:hint="cs"/>
          <w:sz w:val="28"/>
          <w:szCs w:val="28"/>
          <w:rtl/>
        </w:rPr>
        <w:t xml:space="preserve">النقطة </w:t>
      </w:r>
      <w:r w:rsidRPr="00AA7E97">
        <w:rPr>
          <w:rFonts w:asciiTheme="majorBidi" w:hAnsiTheme="majorBidi" w:cstheme="majorBidi"/>
          <w:position w:val="-14"/>
          <w:sz w:val="28"/>
          <w:szCs w:val="28"/>
        </w:rPr>
        <w:object w:dxaOrig="880" w:dyaOrig="400" w14:anchorId="25C7A8C8">
          <v:shape id="_x0000_i1153" type="#_x0000_t75" style="width:44.25pt;height:19.5pt" o:ole="">
            <v:imagedata r:id="rId250" o:title=""/>
          </v:shape>
          <o:OLEObject Type="Embed" ProgID="Equation.DSMT4" ShapeID="_x0000_i1153" DrawAspect="Content" ObjectID="_1714215054" r:id="rId251"/>
        </w:object>
      </w:r>
      <w:r>
        <w:rPr>
          <w:rFonts w:asciiTheme="majorBidi" w:hAnsiTheme="majorBidi" w:cstheme="majorBidi" w:hint="cs"/>
          <w:sz w:val="28"/>
          <w:szCs w:val="28"/>
          <w:rtl/>
        </w:rPr>
        <w:t xml:space="preserve"> تنتمي الى المنحنى </w:t>
      </w:r>
      <w:r w:rsidRPr="00AA7E97">
        <w:rPr>
          <w:rFonts w:asciiTheme="majorBidi" w:hAnsiTheme="majorBidi" w:cstheme="majorBidi"/>
          <w:position w:val="-14"/>
          <w:sz w:val="28"/>
          <w:szCs w:val="28"/>
        </w:rPr>
        <w:object w:dxaOrig="540" w:dyaOrig="400" w14:anchorId="77A2D6BF">
          <v:shape id="_x0000_i1154" type="#_x0000_t75" style="width:27pt;height:19.5pt" o:ole="">
            <v:imagedata r:id="rId227" o:title=""/>
          </v:shape>
          <o:OLEObject Type="Embed" ProgID="Equation.DSMT4" ShapeID="_x0000_i1154" DrawAspect="Content" ObjectID="_1714215055" r:id="rId252"/>
        </w:object>
      </w:r>
      <w:r>
        <w:rPr>
          <w:rFonts w:asciiTheme="majorBidi" w:hAnsiTheme="majorBidi" w:cstheme="majorBidi" w:hint="cs"/>
          <w:sz w:val="28"/>
          <w:szCs w:val="28"/>
          <w:rtl/>
        </w:rPr>
        <w:t xml:space="preserve"> </w:t>
      </w:r>
      <w:proofErr w:type="gramStart"/>
      <w:r>
        <w:rPr>
          <w:rFonts w:asciiTheme="majorBidi" w:hAnsiTheme="majorBidi" w:cstheme="majorBidi" w:hint="cs"/>
          <w:sz w:val="28"/>
          <w:szCs w:val="28"/>
          <w:rtl/>
        </w:rPr>
        <w:t xml:space="preserve">  .</w:t>
      </w:r>
      <w:proofErr w:type="gramEnd"/>
    </w:p>
    <w:p w14:paraId="458034AF" w14:textId="5FB6B52B" w:rsidR="00013ABD" w:rsidRPr="005C2716" w:rsidRDefault="005C2716" w:rsidP="005C2716">
      <w:pPr>
        <w:pStyle w:val="Paragraphedeliste"/>
        <w:numPr>
          <w:ilvl w:val="0"/>
          <w:numId w:val="29"/>
        </w:numPr>
        <w:tabs>
          <w:tab w:val="right" w:pos="9752"/>
        </w:tabs>
        <w:rPr>
          <w:rFonts w:asciiTheme="majorBidi" w:hAnsiTheme="majorBidi" w:cstheme="majorBidi"/>
          <w:sz w:val="28"/>
          <w:szCs w:val="28"/>
        </w:rPr>
      </w:pPr>
      <w:r>
        <w:rPr>
          <w:rFonts w:asciiTheme="majorBidi" w:hAnsiTheme="majorBidi" w:cstheme="majorBidi" w:hint="cs"/>
          <w:sz w:val="28"/>
          <w:szCs w:val="28"/>
          <w:rtl/>
        </w:rPr>
        <w:t>الدالة</w:t>
      </w:r>
      <w:r w:rsidRPr="004369E2">
        <w:rPr>
          <w:rFonts w:asciiTheme="majorBidi" w:hAnsiTheme="majorBidi" w:cstheme="majorBidi"/>
          <w:position w:val="-4"/>
          <w:sz w:val="28"/>
          <w:szCs w:val="28"/>
        </w:rPr>
        <w:object w:dxaOrig="260" w:dyaOrig="260" w14:anchorId="3D155246">
          <v:shape id="_x0000_i1155" type="#_x0000_t75" style="width:12.75pt;height:12.75pt" o:ole="">
            <v:imagedata r:id="rId253" o:title=""/>
          </v:shape>
          <o:OLEObject Type="Embed" ProgID="Equation.DSMT4" ShapeID="_x0000_i1155" DrawAspect="Content" ObjectID="_1714215056" r:id="rId254"/>
        </w:object>
      </w:r>
      <w:r>
        <w:rPr>
          <w:rFonts w:asciiTheme="majorBidi" w:hAnsiTheme="majorBidi" w:cstheme="majorBidi" w:hint="cs"/>
          <w:sz w:val="28"/>
          <w:szCs w:val="28"/>
          <w:rtl/>
        </w:rPr>
        <w:t xml:space="preserve"> </w:t>
      </w:r>
      <w:proofErr w:type="spellStart"/>
      <w:r>
        <w:rPr>
          <w:rFonts w:asciiTheme="majorBidi" w:hAnsiTheme="majorBidi" w:cstheme="majorBidi" w:hint="cs"/>
          <w:sz w:val="28"/>
          <w:szCs w:val="28"/>
          <w:rtl/>
        </w:rPr>
        <w:t>الدالة</w:t>
      </w:r>
      <w:proofErr w:type="spellEnd"/>
      <w:r>
        <w:rPr>
          <w:rFonts w:asciiTheme="majorBidi" w:hAnsiTheme="majorBidi" w:cstheme="majorBidi" w:hint="cs"/>
          <w:sz w:val="28"/>
          <w:szCs w:val="28"/>
          <w:rtl/>
        </w:rPr>
        <w:t xml:space="preserve"> الأصلية للدالة</w:t>
      </w:r>
      <w:r w:rsidRPr="004369E2">
        <w:rPr>
          <w:rFonts w:asciiTheme="majorBidi" w:hAnsiTheme="majorBidi" w:cstheme="majorBidi"/>
          <w:position w:val="-4"/>
          <w:sz w:val="28"/>
          <w:szCs w:val="28"/>
        </w:rPr>
        <w:object w:dxaOrig="240" w:dyaOrig="260" w14:anchorId="76022F0D">
          <v:shape id="_x0000_i1156" type="#_x0000_t75" style="width:12pt;height:12.75pt" o:ole="">
            <v:imagedata r:id="rId255" o:title=""/>
          </v:shape>
          <o:OLEObject Type="Embed" ProgID="Equation.DSMT4" ShapeID="_x0000_i1156" DrawAspect="Content" ObjectID="_1714215057" r:id="rId256"/>
        </w:object>
      </w:r>
      <w:r>
        <w:rPr>
          <w:rFonts w:asciiTheme="majorBidi" w:hAnsiTheme="majorBidi" w:cstheme="majorBidi" w:hint="cs"/>
          <w:sz w:val="28"/>
          <w:szCs w:val="28"/>
          <w:rtl/>
        </w:rPr>
        <w:t xml:space="preserve"> دالة متزايدة تماما على مجموعة </w:t>
      </w:r>
      <w:proofErr w:type="gramStart"/>
      <w:r>
        <w:rPr>
          <w:rFonts w:asciiTheme="majorBidi" w:hAnsiTheme="majorBidi" w:cstheme="majorBidi" w:hint="cs"/>
          <w:sz w:val="28"/>
          <w:szCs w:val="28"/>
          <w:rtl/>
        </w:rPr>
        <w:t>تعري</w:t>
      </w:r>
      <w:r w:rsidR="00731355">
        <w:rPr>
          <w:rFonts w:asciiTheme="majorBidi" w:hAnsiTheme="majorBidi" w:cstheme="majorBidi" w:hint="cs"/>
          <w:sz w:val="28"/>
          <w:szCs w:val="28"/>
          <w:rtl/>
          <w:lang w:bidi="ar-DZ"/>
        </w:rPr>
        <w:t>فها .</w:t>
      </w:r>
      <w:proofErr w:type="gramEnd"/>
    </w:p>
    <w:p w14:paraId="723B6E9A" w14:textId="18E7B5F3" w:rsidR="004369E2" w:rsidRDefault="004369E2" w:rsidP="004369E2">
      <w:pPr>
        <w:pStyle w:val="ab"/>
        <w:rPr>
          <w:b/>
          <w:bCs/>
          <w:color w:val="000000" w:themeColor="text1"/>
        </w:rPr>
      </w:pPr>
      <w:r w:rsidRPr="007A0FDE">
        <w:rPr>
          <w:rFonts w:hint="cs"/>
          <w:b/>
          <w:bCs/>
          <w:color w:val="000000" w:themeColor="text1"/>
          <w:rtl/>
        </w:rPr>
        <w:t>التمرين الثالث: (0</w:t>
      </w:r>
      <w:r>
        <w:rPr>
          <w:rFonts w:hint="cs"/>
          <w:b/>
          <w:bCs/>
          <w:color w:val="000000" w:themeColor="text1"/>
          <w:rtl/>
        </w:rPr>
        <w:t>4</w:t>
      </w:r>
      <w:r w:rsidRPr="007A0FDE">
        <w:rPr>
          <w:rFonts w:hint="cs"/>
          <w:b/>
          <w:bCs/>
          <w:color w:val="000000" w:themeColor="text1"/>
          <w:rtl/>
        </w:rPr>
        <w:t xml:space="preserve"> نقاط)</w:t>
      </w:r>
    </w:p>
    <w:p w14:paraId="1950F3FB" w14:textId="77777777" w:rsidR="005C2716" w:rsidRPr="00A008B9" w:rsidRDefault="005C2716" w:rsidP="005C2716">
      <w:pPr>
        <w:pStyle w:val="a4"/>
        <w:numPr>
          <w:ilvl w:val="0"/>
          <w:numId w:val="0"/>
        </w:numPr>
        <w:spacing w:line="240" w:lineRule="auto"/>
        <w:ind w:left="284"/>
        <w:rPr>
          <w:rFonts w:asciiTheme="majorBidi" w:hAnsiTheme="majorBidi" w:cstheme="majorBidi"/>
          <w:sz w:val="28"/>
          <w:szCs w:val="28"/>
          <w:rtl/>
        </w:rPr>
      </w:pPr>
      <w:r w:rsidRPr="00A008B9">
        <w:rPr>
          <w:rFonts w:asciiTheme="majorBidi" w:hAnsiTheme="majorBidi" w:cstheme="majorBidi"/>
          <w:sz w:val="28"/>
          <w:szCs w:val="28"/>
          <w:rtl/>
        </w:rPr>
        <w:t>لكل سؤال جواب واحد فقط صحيح من بين الأجوبة الثلاثة المقترحة عينه مع التبرير</w:t>
      </w:r>
    </w:p>
    <w:p w14:paraId="51ACB0AF" w14:textId="77777777" w:rsidR="005C2716" w:rsidRPr="00A008B9" w:rsidRDefault="005C2716" w:rsidP="005C2716">
      <w:pPr>
        <w:pStyle w:val="ab"/>
        <w:numPr>
          <w:ilvl w:val="0"/>
          <w:numId w:val="23"/>
        </w:numPr>
        <w:ind w:left="680" w:hanging="426"/>
        <w:rPr>
          <w:rFonts w:asciiTheme="majorBidi" w:hAnsiTheme="majorBidi" w:cstheme="majorBidi"/>
          <w:color w:val="000000" w:themeColor="text1"/>
        </w:rPr>
      </w:pPr>
      <w:r w:rsidRPr="00A008B9">
        <w:rPr>
          <w:rFonts w:asciiTheme="majorBidi" w:hAnsiTheme="majorBidi" w:cstheme="majorBidi"/>
          <w:color w:val="000000" w:themeColor="text1"/>
          <w:rtl/>
        </w:rPr>
        <w:t>القيمة المتوسطة للدالة</w:t>
      </w:r>
      <w:r w:rsidRPr="00A008B9">
        <w:rPr>
          <w:rFonts w:asciiTheme="majorBidi" w:hAnsiTheme="majorBidi" w:cstheme="majorBidi"/>
          <w:position w:val="-4"/>
        </w:rPr>
        <w:object w:dxaOrig="240" w:dyaOrig="260" w14:anchorId="74529071">
          <v:shape id="_x0000_i1157" type="#_x0000_t75" style="width:12pt;height:12.75pt" o:ole="">
            <v:imagedata r:id="rId257" o:title=""/>
          </v:shape>
          <o:OLEObject Type="Embed" ProgID="Equation.DSMT4" ShapeID="_x0000_i1157" DrawAspect="Content" ObjectID="_1714215058" r:id="rId258"/>
        </w:object>
      </w:r>
      <w:r w:rsidRPr="00A008B9">
        <w:rPr>
          <w:rFonts w:asciiTheme="majorBidi" w:hAnsiTheme="majorBidi" w:cstheme="majorBidi"/>
          <w:color w:val="000000" w:themeColor="text1"/>
        </w:rPr>
        <w:t xml:space="preserve"> </w:t>
      </w:r>
      <w:r w:rsidRPr="00A008B9">
        <w:rPr>
          <w:rFonts w:asciiTheme="majorBidi" w:hAnsiTheme="majorBidi" w:cstheme="majorBidi"/>
          <w:color w:val="000000" w:themeColor="text1"/>
          <w:rtl/>
        </w:rPr>
        <w:t>على المجال</w:t>
      </w:r>
      <w:r w:rsidRPr="00A008B9">
        <w:rPr>
          <w:rFonts w:asciiTheme="majorBidi" w:hAnsiTheme="majorBidi" w:cstheme="majorBidi"/>
          <w:position w:val="-14"/>
        </w:rPr>
        <w:object w:dxaOrig="499" w:dyaOrig="400" w14:anchorId="1E7C2601">
          <v:shape id="_x0000_i1158" type="#_x0000_t75" style="width:25.5pt;height:19.5pt" o:ole="">
            <v:imagedata r:id="rId259" o:title=""/>
          </v:shape>
          <o:OLEObject Type="Embed" ProgID="Equation.DSMT4" ShapeID="_x0000_i1158" DrawAspect="Content" ObjectID="_1714215059" r:id="rId260"/>
        </w:object>
      </w:r>
      <w:r w:rsidRPr="00A008B9">
        <w:rPr>
          <w:rFonts w:asciiTheme="majorBidi" w:hAnsiTheme="majorBidi" w:cstheme="majorBidi"/>
          <w:color w:val="000000" w:themeColor="text1"/>
          <w:rtl/>
        </w:rPr>
        <w:t xml:space="preserve"> والمعرفة كمايلي : </w:t>
      </w:r>
      <w:r w:rsidRPr="00A008B9">
        <w:rPr>
          <w:rFonts w:asciiTheme="majorBidi" w:hAnsiTheme="majorBidi" w:cstheme="majorBidi"/>
          <w:position w:val="-24"/>
        </w:rPr>
        <w:object w:dxaOrig="1780" w:dyaOrig="620" w14:anchorId="1BCABE05">
          <v:shape id="_x0000_i1159" type="#_x0000_t75" style="width:89.25pt;height:31.5pt" o:ole="">
            <v:imagedata r:id="rId261" o:title=""/>
          </v:shape>
          <o:OLEObject Type="Embed" ProgID="Equation.DSMT4" ShapeID="_x0000_i1159" DrawAspect="Content" ObjectID="_1714215060" r:id="rId262"/>
        </w:object>
      </w:r>
      <w:r w:rsidRPr="00A008B9">
        <w:rPr>
          <w:rFonts w:asciiTheme="majorBidi" w:hAnsiTheme="majorBidi" w:cstheme="majorBidi"/>
          <w:color w:val="000000" w:themeColor="text1"/>
          <w:rtl/>
        </w:rPr>
        <w:t xml:space="preserve"> هي :                   </w:t>
      </w:r>
    </w:p>
    <w:p w14:paraId="690314DF" w14:textId="77777777" w:rsidR="005C2716" w:rsidRPr="00A008B9" w:rsidRDefault="005C2716" w:rsidP="005C2716">
      <w:pPr>
        <w:pStyle w:val="ab"/>
        <w:numPr>
          <w:ilvl w:val="0"/>
          <w:numId w:val="22"/>
        </w:numPr>
        <w:rPr>
          <w:rFonts w:asciiTheme="majorBidi" w:hAnsiTheme="majorBidi" w:cstheme="majorBidi"/>
          <w:color w:val="000000" w:themeColor="text1"/>
          <w:rtl/>
        </w:rPr>
      </w:pPr>
      <w:r w:rsidRPr="00A008B9">
        <w:rPr>
          <w:rFonts w:asciiTheme="majorBidi" w:hAnsiTheme="majorBidi" w:cstheme="majorBidi"/>
          <w:position w:val="-24"/>
        </w:rPr>
        <w:object w:dxaOrig="220" w:dyaOrig="620" w14:anchorId="4BE88E7F">
          <v:shape id="_x0000_i1160" type="#_x0000_t75" style="width:10.5pt;height:31.5pt" o:ole="">
            <v:imagedata r:id="rId263" o:title=""/>
          </v:shape>
          <o:OLEObject Type="Embed" ProgID="Equation.DSMT4" ShapeID="_x0000_i1160" DrawAspect="Content" ObjectID="_1714215061" r:id="rId264"/>
        </w:object>
      </w:r>
      <w:r w:rsidRPr="00A008B9">
        <w:rPr>
          <w:rFonts w:asciiTheme="majorBidi" w:hAnsiTheme="majorBidi" w:cstheme="majorBidi"/>
          <w:color w:val="000000" w:themeColor="text1"/>
          <w:rtl/>
        </w:rPr>
        <w:t xml:space="preserve">          ب)     </w:t>
      </w:r>
      <w:r w:rsidRPr="00A008B9">
        <w:rPr>
          <w:rFonts w:asciiTheme="majorBidi" w:hAnsiTheme="majorBidi" w:cstheme="majorBidi"/>
          <w:position w:val="-24"/>
        </w:rPr>
        <w:object w:dxaOrig="360" w:dyaOrig="620" w14:anchorId="33AF7F52">
          <v:shape id="_x0000_i1161" type="#_x0000_t75" style="width:18pt;height:31.5pt" o:ole="">
            <v:imagedata r:id="rId265" o:title=""/>
          </v:shape>
          <o:OLEObject Type="Embed" ProgID="Equation.DSMT4" ShapeID="_x0000_i1161" DrawAspect="Content" ObjectID="_1714215062" r:id="rId266"/>
        </w:object>
      </w:r>
      <w:r w:rsidRPr="00A008B9">
        <w:rPr>
          <w:rFonts w:asciiTheme="majorBidi" w:hAnsiTheme="majorBidi" w:cstheme="majorBidi"/>
          <w:color w:val="000000" w:themeColor="text1"/>
          <w:rtl/>
        </w:rPr>
        <w:t xml:space="preserve">            ج)</w:t>
      </w:r>
      <w:r w:rsidRPr="00A008B9">
        <w:rPr>
          <w:rFonts w:asciiTheme="majorBidi" w:hAnsiTheme="majorBidi" w:cstheme="majorBidi"/>
        </w:rPr>
        <w:t xml:space="preserve"> </w:t>
      </w:r>
      <w:r w:rsidRPr="00A008B9">
        <w:rPr>
          <w:rFonts w:asciiTheme="majorBidi" w:hAnsiTheme="majorBidi" w:cstheme="majorBidi"/>
          <w:rtl/>
        </w:rPr>
        <w:t xml:space="preserve">      </w:t>
      </w:r>
      <w:r w:rsidRPr="00A008B9">
        <w:rPr>
          <w:rFonts w:asciiTheme="majorBidi" w:hAnsiTheme="majorBidi" w:cstheme="majorBidi"/>
          <w:position w:val="-24"/>
        </w:rPr>
        <w:object w:dxaOrig="220" w:dyaOrig="620" w14:anchorId="6EB436D1">
          <v:shape id="_x0000_i1162" type="#_x0000_t75" style="width:10.5pt;height:31.5pt" o:ole="">
            <v:imagedata r:id="rId267" o:title=""/>
          </v:shape>
          <o:OLEObject Type="Embed" ProgID="Equation.DSMT4" ShapeID="_x0000_i1162" DrawAspect="Content" ObjectID="_1714215063" r:id="rId268"/>
        </w:object>
      </w:r>
    </w:p>
    <w:p w14:paraId="36448D0C" w14:textId="77777777" w:rsidR="005C2716" w:rsidRPr="00A008B9" w:rsidRDefault="005C2716" w:rsidP="005C2716">
      <w:pPr>
        <w:pStyle w:val="Paragraphedeliste"/>
        <w:numPr>
          <w:ilvl w:val="0"/>
          <w:numId w:val="23"/>
        </w:numPr>
        <w:tabs>
          <w:tab w:val="right" w:pos="9752"/>
        </w:tabs>
        <w:ind w:left="538"/>
        <w:rPr>
          <w:rFonts w:asciiTheme="majorBidi" w:hAnsiTheme="majorBidi" w:cstheme="majorBidi"/>
          <w:sz w:val="28"/>
          <w:szCs w:val="28"/>
        </w:rPr>
      </w:pPr>
      <w:r w:rsidRPr="00A008B9">
        <w:rPr>
          <w:rFonts w:asciiTheme="majorBidi" w:hAnsiTheme="majorBidi" w:cstheme="majorBidi"/>
          <w:sz w:val="28"/>
          <w:szCs w:val="28"/>
          <w:rtl/>
        </w:rPr>
        <w:t xml:space="preserve">الدالة الأصلية للدالة </w:t>
      </w:r>
      <w:r w:rsidRPr="00A008B9">
        <w:rPr>
          <w:rFonts w:asciiTheme="majorBidi" w:hAnsiTheme="majorBidi" w:cstheme="majorBidi"/>
          <w:position w:val="-4"/>
          <w:sz w:val="28"/>
          <w:szCs w:val="28"/>
        </w:rPr>
        <w:object w:dxaOrig="220" w:dyaOrig="260" w14:anchorId="12A7DB73">
          <v:shape id="_x0000_i1163" type="#_x0000_t75" style="width:10.5pt;height:12.75pt" o:ole="">
            <v:imagedata r:id="rId269" o:title=""/>
          </v:shape>
          <o:OLEObject Type="Embed" ProgID="Equation.DSMT4" ShapeID="_x0000_i1163" DrawAspect="Content" ObjectID="_1714215064" r:id="rId270"/>
        </w:object>
      </w:r>
      <w:r w:rsidRPr="00A008B9">
        <w:rPr>
          <w:rFonts w:asciiTheme="majorBidi" w:hAnsiTheme="majorBidi" w:cstheme="majorBidi"/>
          <w:sz w:val="28"/>
          <w:szCs w:val="28"/>
          <w:rtl/>
        </w:rPr>
        <w:t xml:space="preserve"> </w:t>
      </w:r>
      <w:proofErr w:type="gramStart"/>
      <w:r w:rsidRPr="00A008B9">
        <w:rPr>
          <w:rFonts w:asciiTheme="majorBidi" w:hAnsiTheme="majorBidi" w:cstheme="majorBidi"/>
          <w:sz w:val="28"/>
          <w:szCs w:val="28"/>
          <w:rtl/>
        </w:rPr>
        <w:t>حيث</w:t>
      </w:r>
      <w:r w:rsidRPr="00A008B9">
        <w:rPr>
          <w:rFonts w:asciiTheme="majorBidi" w:hAnsiTheme="majorBidi" w:cstheme="majorBidi"/>
          <w:sz w:val="28"/>
          <w:szCs w:val="28"/>
        </w:rPr>
        <w:t xml:space="preserve">: </w:t>
      </w:r>
      <w:r w:rsidRPr="00A008B9">
        <w:rPr>
          <w:rFonts w:asciiTheme="majorBidi" w:hAnsiTheme="majorBidi" w:cstheme="majorBidi"/>
          <w:sz w:val="28"/>
          <w:szCs w:val="28"/>
          <w:rtl/>
        </w:rPr>
        <w:t xml:space="preserve">  </w:t>
      </w:r>
      <w:proofErr w:type="gramEnd"/>
      <w:r w:rsidRPr="00A008B9">
        <w:rPr>
          <w:rFonts w:asciiTheme="majorBidi" w:hAnsiTheme="majorBidi" w:cstheme="majorBidi"/>
          <w:position w:val="-14"/>
          <w:sz w:val="28"/>
          <w:szCs w:val="28"/>
        </w:rPr>
        <w:object w:dxaOrig="1280" w:dyaOrig="400" w14:anchorId="4C9A976E">
          <v:shape id="_x0000_i1164" type="#_x0000_t75" style="width:63.75pt;height:19.5pt" o:ole="">
            <v:imagedata r:id="rId271" o:title=""/>
          </v:shape>
          <o:OLEObject Type="Embed" ProgID="Equation.DSMT4" ShapeID="_x0000_i1164" DrawAspect="Content" ObjectID="_1714215065" r:id="rId272"/>
        </w:object>
      </w:r>
      <w:r w:rsidRPr="00A008B9">
        <w:rPr>
          <w:rFonts w:asciiTheme="majorBidi" w:hAnsiTheme="majorBidi" w:cstheme="majorBidi"/>
          <w:sz w:val="28"/>
          <w:szCs w:val="28"/>
          <w:rtl/>
        </w:rPr>
        <w:t xml:space="preserve"> على</w:t>
      </w:r>
      <w:r w:rsidRPr="00A008B9">
        <w:rPr>
          <w:rFonts w:asciiTheme="majorBidi" w:hAnsiTheme="majorBidi" w:cstheme="majorBidi"/>
          <w:sz w:val="28"/>
          <w:szCs w:val="28"/>
        </w:rPr>
        <w:t xml:space="preserve"> </w:t>
      </w:r>
      <w:r w:rsidRPr="00A008B9">
        <w:rPr>
          <w:rFonts w:asciiTheme="majorBidi" w:hAnsiTheme="majorBidi" w:cstheme="majorBidi"/>
          <w:position w:val="-4"/>
          <w:sz w:val="28"/>
          <w:szCs w:val="28"/>
        </w:rPr>
        <w:object w:dxaOrig="260" w:dyaOrig="260" w14:anchorId="61B029D4">
          <v:shape id="_x0000_i1165" type="#_x0000_t75" style="width:12.75pt;height:12.75pt" o:ole="">
            <v:imagedata r:id="rId273" o:title=""/>
          </v:shape>
          <o:OLEObject Type="Embed" ProgID="Equation.DSMT4" ShapeID="_x0000_i1165" DrawAspect="Content" ObjectID="_1714215066" r:id="rId274"/>
        </w:object>
      </w:r>
      <w:r w:rsidRPr="00A008B9">
        <w:rPr>
          <w:rFonts w:asciiTheme="majorBidi" w:hAnsiTheme="majorBidi" w:cstheme="majorBidi"/>
          <w:sz w:val="28"/>
          <w:szCs w:val="28"/>
          <w:rtl/>
        </w:rPr>
        <w:t xml:space="preserve"> والتي تنعدم من أجل القيمة  1</w:t>
      </w:r>
      <w:r w:rsidRPr="00A008B9">
        <w:rPr>
          <w:rFonts w:asciiTheme="majorBidi" w:hAnsiTheme="majorBidi" w:cstheme="majorBidi"/>
          <w:sz w:val="28"/>
          <w:szCs w:val="28"/>
        </w:rPr>
        <w:t>-</w:t>
      </w:r>
      <w:r w:rsidRPr="00A008B9">
        <w:rPr>
          <w:rFonts w:asciiTheme="majorBidi" w:hAnsiTheme="majorBidi" w:cstheme="majorBidi"/>
          <w:sz w:val="28"/>
          <w:szCs w:val="28"/>
          <w:rtl/>
        </w:rPr>
        <w:t xml:space="preserve"> هي الدالة </w:t>
      </w:r>
      <w:r w:rsidRPr="00A008B9">
        <w:rPr>
          <w:rFonts w:asciiTheme="majorBidi" w:hAnsiTheme="majorBidi" w:cstheme="majorBidi"/>
          <w:position w:val="-4"/>
          <w:sz w:val="28"/>
          <w:szCs w:val="28"/>
        </w:rPr>
        <w:object w:dxaOrig="300" w:dyaOrig="260" w14:anchorId="3E41A62C">
          <v:shape id="_x0000_i1166" type="#_x0000_t75" style="width:15pt;height:12.75pt" o:ole="">
            <v:imagedata r:id="rId275" o:title=""/>
          </v:shape>
          <o:OLEObject Type="Embed" ProgID="Equation.DSMT4" ShapeID="_x0000_i1166" DrawAspect="Content" ObjectID="_1714215067" r:id="rId276"/>
        </w:object>
      </w:r>
      <w:r w:rsidRPr="00A008B9">
        <w:rPr>
          <w:rFonts w:asciiTheme="majorBidi" w:hAnsiTheme="majorBidi" w:cstheme="majorBidi"/>
          <w:sz w:val="28"/>
          <w:szCs w:val="28"/>
        </w:rPr>
        <w:t xml:space="preserve"> </w:t>
      </w:r>
      <w:r w:rsidRPr="00A008B9">
        <w:rPr>
          <w:rFonts w:asciiTheme="majorBidi" w:hAnsiTheme="majorBidi" w:cstheme="majorBidi"/>
          <w:sz w:val="28"/>
          <w:szCs w:val="28"/>
          <w:rtl/>
        </w:rPr>
        <w:t>المعرفة على</w:t>
      </w:r>
      <w:r w:rsidRPr="00A008B9">
        <w:rPr>
          <w:rFonts w:asciiTheme="majorBidi" w:hAnsiTheme="majorBidi" w:cstheme="majorBidi"/>
          <w:position w:val="-4"/>
          <w:sz w:val="28"/>
          <w:szCs w:val="28"/>
        </w:rPr>
        <w:object w:dxaOrig="260" w:dyaOrig="260" w14:anchorId="7790BEFF">
          <v:shape id="_x0000_i1167" type="#_x0000_t75" style="width:12.75pt;height:12.75pt" o:ole="">
            <v:imagedata r:id="rId277" o:title=""/>
          </v:shape>
          <o:OLEObject Type="Embed" ProgID="Equation.DSMT4" ShapeID="_x0000_i1167" DrawAspect="Content" ObjectID="_1714215068" r:id="rId278"/>
        </w:object>
      </w:r>
      <w:r w:rsidRPr="00A008B9">
        <w:rPr>
          <w:rFonts w:asciiTheme="majorBidi" w:hAnsiTheme="majorBidi" w:cstheme="majorBidi"/>
          <w:sz w:val="28"/>
          <w:szCs w:val="28"/>
          <w:rtl/>
          <w:lang w:bidi="ar-DZ"/>
        </w:rPr>
        <w:t>بـ :</w:t>
      </w:r>
      <w:r w:rsidRPr="00A008B9">
        <w:rPr>
          <w:rFonts w:asciiTheme="majorBidi" w:hAnsiTheme="majorBidi" w:cstheme="majorBidi"/>
          <w:sz w:val="28"/>
          <w:szCs w:val="28"/>
          <w:rtl/>
        </w:rPr>
        <w:t xml:space="preserve">   </w:t>
      </w:r>
    </w:p>
    <w:p w14:paraId="7EE3DD9F" w14:textId="77777777" w:rsidR="005C2716" w:rsidRPr="00A008B9" w:rsidRDefault="005C2716" w:rsidP="005C2716">
      <w:pPr>
        <w:pStyle w:val="Paragraphedeliste"/>
        <w:numPr>
          <w:ilvl w:val="0"/>
          <w:numId w:val="24"/>
        </w:numPr>
        <w:tabs>
          <w:tab w:val="right" w:pos="9752"/>
        </w:tabs>
        <w:rPr>
          <w:rFonts w:asciiTheme="majorBidi" w:hAnsiTheme="majorBidi" w:cstheme="majorBidi"/>
          <w:sz w:val="28"/>
          <w:szCs w:val="28"/>
        </w:rPr>
      </w:pPr>
      <w:r w:rsidRPr="00A008B9">
        <w:rPr>
          <w:rFonts w:asciiTheme="majorBidi" w:hAnsiTheme="majorBidi" w:cstheme="majorBidi"/>
          <w:position w:val="-24"/>
          <w:sz w:val="28"/>
          <w:szCs w:val="28"/>
        </w:rPr>
        <w:object w:dxaOrig="1960" w:dyaOrig="620" w14:anchorId="06FC34C0">
          <v:shape id="_x0000_i1168" type="#_x0000_t75" style="width:97.5pt;height:31.5pt" o:ole="">
            <v:imagedata r:id="rId279" o:title=""/>
          </v:shape>
          <o:OLEObject Type="Embed" ProgID="Equation.DSMT4" ShapeID="_x0000_i1168" DrawAspect="Content" ObjectID="_1714215069" r:id="rId280"/>
        </w:object>
      </w:r>
      <w:r w:rsidRPr="00A008B9">
        <w:rPr>
          <w:rFonts w:asciiTheme="majorBidi" w:hAnsiTheme="majorBidi" w:cstheme="majorBidi"/>
          <w:sz w:val="28"/>
          <w:szCs w:val="28"/>
          <w:rtl/>
        </w:rPr>
        <w:t xml:space="preserve">   ب)  </w:t>
      </w:r>
      <w:r w:rsidRPr="00A008B9">
        <w:rPr>
          <w:rFonts w:asciiTheme="majorBidi" w:hAnsiTheme="majorBidi" w:cstheme="majorBidi"/>
          <w:position w:val="-24"/>
          <w:sz w:val="28"/>
          <w:szCs w:val="28"/>
        </w:rPr>
        <w:object w:dxaOrig="1960" w:dyaOrig="620" w14:anchorId="148063D3">
          <v:shape id="_x0000_i1169" type="#_x0000_t75" style="width:97.5pt;height:31.5pt" o:ole="">
            <v:imagedata r:id="rId281" o:title=""/>
          </v:shape>
          <o:OLEObject Type="Embed" ProgID="Equation.DSMT4" ShapeID="_x0000_i1169" DrawAspect="Content" ObjectID="_1714215070" r:id="rId282"/>
        </w:object>
      </w:r>
      <w:r w:rsidRPr="00A008B9">
        <w:rPr>
          <w:rFonts w:asciiTheme="majorBidi" w:hAnsiTheme="majorBidi" w:cstheme="majorBidi"/>
          <w:sz w:val="28"/>
          <w:szCs w:val="28"/>
          <w:rtl/>
        </w:rPr>
        <w:t xml:space="preserve">   ج)  </w:t>
      </w:r>
      <w:r w:rsidRPr="00A008B9">
        <w:rPr>
          <w:rFonts w:asciiTheme="majorBidi" w:hAnsiTheme="majorBidi" w:cstheme="majorBidi"/>
          <w:position w:val="-24"/>
          <w:sz w:val="28"/>
          <w:szCs w:val="28"/>
        </w:rPr>
        <w:object w:dxaOrig="2120" w:dyaOrig="620" w14:anchorId="1C82405D">
          <v:shape id="_x0000_i1170" type="#_x0000_t75" style="width:105.8pt;height:31.5pt" o:ole="">
            <v:imagedata r:id="rId283" o:title=""/>
          </v:shape>
          <o:OLEObject Type="Embed" ProgID="Equation.DSMT4" ShapeID="_x0000_i1170" DrawAspect="Content" ObjectID="_1714215071" r:id="rId284"/>
        </w:object>
      </w:r>
      <w:r w:rsidRPr="00A008B9">
        <w:rPr>
          <w:rFonts w:asciiTheme="majorBidi" w:hAnsiTheme="majorBidi" w:cstheme="majorBidi"/>
          <w:sz w:val="28"/>
          <w:szCs w:val="28"/>
          <w:rtl/>
        </w:rPr>
        <w:t xml:space="preserve">   </w:t>
      </w:r>
    </w:p>
    <w:p w14:paraId="06BA1BEB" w14:textId="77777777" w:rsidR="005C2716" w:rsidRPr="00A008B9" w:rsidRDefault="005C2716" w:rsidP="005C2716">
      <w:pPr>
        <w:pStyle w:val="Paragraphedeliste"/>
        <w:numPr>
          <w:ilvl w:val="0"/>
          <w:numId w:val="23"/>
        </w:numPr>
        <w:tabs>
          <w:tab w:val="right" w:pos="9752"/>
        </w:tabs>
        <w:ind w:left="538"/>
        <w:rPr>
          <w:rFonts w:asciiTheme="majorBidi" w:hAnsiTheme="majorBidi" w:cstheme="majorBidi"/>
          <w:sz w:val="28"/>
          <w:szCs w:val="28"/>
        </w:rPr>
      </w:pPr>
      <w:r w:rsidRPr="00A008B9">
        <w:rPr>
          <w:rFonts w:asciiTheme="majorBidi" w:hAnsiTheme="majorBidi" w:cstheme="majorBidi"/>
          <w:sz w:val="28"/>
          <w:szCs w:val="28"/>
          <w:rtl/>
        </w:rPr>
        <w:t xml:space="preserve">حل المعادلة </w:t>
      </w:r>
      <w:r w:rsidRPr="00A008B9">
        <w:rPr>
          <w:rFonts w:asciiTheme="majorBidi" w:hAnsiTheme="majorBidi" w:cstheme="majorBidi"/>
          <w:position w:val="-6"/>
          <w:sz w:val="28"/>
          <w:szCs w:val="28"/>
        </w:rPr>
        <w:object w:dxaOrig="1280" w:dyaOrig="320" w14:anchorId="4BEBF7CA">
          <v:shape id="_x0000_i1171" type="#_x0000_t75" style="width:63.75pt;height:16.5pt" o:ole="">
            <v:imagedata r:id="rId285" o:title=""/>
          </v:shape>
          <o:OLEObject Type="Embed" ProgID="Equation.DSMT4" ShapeID="_x0000_i1171" DrawAspect="Content" ObjectID="_1714215072" r:id="rId286"/>
        </w:object>
      </w:r>
      <w:r w:rsidRPr="00A008B9">
        <w:rPr>
          <w:rFonts w:asciiTheme="majorBidi" w:hAnsiTheme="majorBidi" w:cstheme="majorBidi"/>
          <w:sz w:val="28"/>
          <w:szCs w:val="28"/>
          <w:rtl/>
        </w:rPr>
        <w:t xml:space="preserve">  يساوي : </w:t>
      </w:r>
    </w:p>
    <w:p w14:paraId="2CCDC34A" w14:textId="77777777" w:rsidR="005C2716" w:rsidRPr="00A008B9" w:rsidRDefault="005C2716" w:rsidP="005C2716">
      <w:pPr>
        <w:pStyle w:val="Paragraphedeliste"/>
        <w:numPr>
          <w:ilvl w:val="0"/>
          <w:numId w:val="25"/>
        </w:numPr>
        <w:tabs>
          <w:tab w:val="right" w:pos="9752"/>
        </w:tabs>
        <w:rPr>
          <w:rFonts w:asciiTheme="majorBidi" w:hAnsiTheme="majorBidi" w:cstheme="majorBidi"/>
          <w:sz w:val="28"/>
          <w:szCs w:val="28"/>
        </w:rPr>
      </w:pPr>
      <w:r w:rsidRPr="00A008B9">
        <w:rPr>
          <w:rFonts w:asciiTheme="majorBidi" w:hAnsiTheme="majorBidi" w:cstheme="majorBidi"/>
          <w:sz w:val="28"/>
          <w:szCs w:val="28"/>
          <w:rtl/>
        </w:rPr>
        <w:t xml:space="preserve">   </w:t>
      </w:r>
      <w:r w:rsidRPr="00A008B9">
        <w:rPr>
          <w:rFonts w:asciiTheme="majorBidi" w:hAnsiTheme="majorBidi" w:cstheme="majorBidi"/>
          <w:position w:val="-24"/>
          <w:sz w:val="28"/>
          <w:szCs w:val="28"/>
        </w:rPr>
        <w:object w:dxaOrig="720" w:dyaOrig="620" w14:anchorId="368DEF94">
          <v:shape id="_x0000_i1172" type="#_x0000_t75" style="width:36pt;height:31.5pt" o:ole="">
            <v:imagedata r:id="rId287" o:title=""/>
          </v:shape>
          <o:OLEObject Type="Embed" ProgID="Equation.DSMT4" ShapeID="_x0000_i1172" DrawAspect="Content" ObjectID="_1714215073" r:id="rId288"/>
        </w:object>
      </w:r>
      <w:r w:rsidRPr="00A008B9">
        <w:rPr>
          <w:rFonts w:asciiTheme="majorBidi" w:hAnsiTheme="majorBidi" w:cstheme="majorBidi"/>
          <w:sz w:val="28"/>
          <w:szCs w:val="28"/>
          <w:rtl/>
        </w:rPr>
        <w:t xml:space="preserve">        </w:t>
      </w:r>
      <w:proofErr w:type="gramStart"/>
      <w:r w:rsidRPr="00A008B9">
        <w:rPr>
          <w:rFonts w:asciiTheme="majorBidi" w:hAnsiTheme="majorBidi" w:cstheme="majorBidi"/>
          <w:sz w:val="28"/>
          <w:szCs w:val="28"/>
          <w:rtl/>
        </w:rPr>
        <w:t xml:space="preserve">ب)   </w:t>
      </w:r>
      <w:proofErr w:type="gramEnd"/>
      <w:r w:rsidRPr="00A008B9">
        <w:rPr>
          <w:rFonts w:asciiTheme="majorBidi" w:hAnsiTheme="majorBidi" w:cstheme="majorBidi"/>
          <w:sz w:val="28"/>
          <w:szCs w:val="28"/>
          <w:rtl/>
        </w:rPr>
        <w:t xml:space="preserve">      </w:t>
      </w:r>
      <w:r w:rsidRPr="00A008B9">
        <w:rPr>
          <w:rFonts w:asciiTheme="majorBidi" w:hAnsiTheme="majorBidi" w:cstheme="majorBidi"/>
          <w:position w:val="-24"/>
          <w:sz w:val="28"/>
          <w:szCs w:val="28"/>
        </w:rPr>
        <w:object w:dxaOrig="740" w:dyaOrig="620" w14:anchorId="7E2CC984">
          <v:shape id="_x0000_i1173" type="#_x0000_t75" style="width:36.75pt;height:31.5pt" o:ole="">
            <v:imagedata r:id="rId289" o:title=""/>
          </v:shape>
          <o:OLEObject Type="Embed" ProgID="Equation.DSMT4" ShapeID="_x0000_i1173" DrawAspect="Content" ObjectID="_1714215074" r:id="rId290"/>
        </w:object>
      </w:r>
      <w:r w:rsidRPr="00A008B9">
        <w:rPr>
          <w:rFonts w:asciiTheme="majorBidi" w:hAnsiTheme="majorBidi" w:cstheme="majorBidi"/>
          <w:sz w:val="28"/>
          <w:szCs w:val="28"/>
          <w:rtl/>
        </w:rPr>
        <w:t xml:space="preserve">   </w:t>
      </w:r>
      <w:r w:rsidRPr="00A008B9">
        <w:rPr>
          <w:rFonts w:asciiTheme="majorBidi" w:hAnsiTheme="majorBidi" w:cstheme="majorBidi"/>
          <w:sz w:val="28"/>
          <w:szCs w:val="28"/>
          <w:rtl/>
          <w:lang w:bidi="ar-DZ"/>
        </w:rPr>
        <w:t xml:space="preserve">   </w:t>
      </w:r>
      <w:r w:rsidRPr="00A008B9">
        <w:rPr>
          <w:rFonts w:asciiTheme="majorBidi" w:hAnsiTheme="majorBidi" w:cstheme="majorBidi"/>
          <w:sz w:val="28"/>
          <w:szCs w:val="28"/>
          <w:rtl/>
        </w:rPr>
        <w:t xml:space="preserve">    ج)    </w:t>
      </w:r>
      <w:r w:rsidRPr="00A008B9">
        <w:rPr>
          <w:rFonts w:asciiTheme="majorBidi" w:hAnsiTheme="majorBidi" w:cstheme="majorBidi"/>
          <w:position w:val="-24"/>
          <w:sz w:val="28"/>
          <w:szCs w:val="28"/>
        </w:rPr>
        <w:object w:dxaOrig="880" w:dyaOrig="620" w14:anchorId="173BDB78">
          <v:shape id="_x0000_i1174" type="#_x0000_t75" style="width:44.25pt;height:31.5pt" o:ole="">
            <v:imagedata r:id="rId291" o:title=""/>
          </v:shape>
          <o:OLEObject Type="Embed" ProgID="Equation.DSMT4" ShapeID="_x0000_i1174" DrawAspect="Content" ObjectID="_1714215075" r:id="rId292"/>
        </w:object>
      </w:r>
      <w:r w:rsidRPr="00A008B9">
        <w:rPr>
          <w:rFonts w:asciiTheme="majorBidi" w:hAnsiTheme="majorBidi" w:cstheme="majorBidi"/>
          <w:sz w:val="28"/>
          <w:szCs w:val="28"/>
          <w:rtl/>
        </w:rPr>
        <w:t xml:space="preserve">   </w:t>
      </w:r>
      <w:r w:rsidRPr="00A008B9">
        <w:rPr>
          <w:rFonts w:asciiTheme="majorBidi" w:hAnsiTheme="majorBidi" w:cstheme="majorBidi"/>
          <w:sz w:val="28"/>
          <w:szCs w:val="28"/>
          <w:rtl/>
          <w:lang w:bidi="ar-DZ"/>
        </w:rPr>
        <w:t xml:space="preserve">               </w:t>
      </w:r>
    </w:p>
    <w:p w14:paraId="6CC9BB35" w14:textId="5AA367EA" w:rsidR="005C2716" w:rsidRPr="00A008B9" w:rsidRDefault="005C2716" w:rsidP="005C2716">
      <w:pPr>
        <w:pStyle w:val="Paragraphedeliste"/>
        <w:numPr>
          <w:ilvl w:val="0"/>
          <w:numId w:val="23"/>
        </w:numPr>
        <w:tabs>
          <w:tab w:val="right" w:pos="9752"/>
        </w:tabs>
        <w:ind w:left="538"/>
        <w:rPr>
          <w:rFonts w:asciiTheme="majorBidi" w:hAnsiTheme="majorBidi" w:cstheme="majorBidi"/>
          <w:sz w:val="28"/>
          <w:szCs w:val="28"/>
        </w:rPr>
      </w:pPr>
      <w:r w:rsidRPr="00A008B9">
        <w:rPr>
          <w:rFonts w:asciiTheme="majorBidi" w:hAnsiTheme="majorBidi" w:cstheme="majorBidi"/>
          <w:position w:val="-20"/>
          <w:sz w:val="28"/>
          <w:szCs w:val="28"/>
        </w:rPr>
        <w:object w:dxaOrig="1040" w:dyaOrig="460" w14:anchorId="6E5F50A6">
          <v:shape id="_x0000_i1175" type="#_x0000_t75" style="width:52.5pt;height:23.25pt" o:ole="">
            <v:imagedata r:id="rId293" o:title=""/>
          </v:shape>
          <o:OLEObject Type="Embed" ProgID="Equation.DSMT4" ShapeID="_x0000_i1175" DrawAspect="Content" ObjectID="_1714215076" r:id="rId294"/>
        </w:object>
      </w:r>
      <w:r w:rsidRPr="00A008B9">
        <w:rPr>
          <w:rFonts w:asciiTheme="majorBidi" w:hAnsiTheme="majorBidi" w:cstheme="majorBidi"/>
          <w:sz w:val="28"/>
          <w:szCs w:val="28"/>
          <w:rtl/>
        </w:rPr>
        <w:t xml:space="preserve"> </w:t>
      </w:r>
      <w:proofErr w:type="gramStart"/>
      <w:r w:rsidRPr="00A008B9">
        <w:rPr>
          <w:rFonts w:asciiTheme="majorBidi" w:hAnsiTheme="majorBidi" w:cstheme="majorBidi"/>
          <w:sz w:val="28"/>
          <w:szCs w:val="28"/>
          <w:rtl/>
          <w:lang w:bidi="ar-DZ"/>
        </w:rPr>
        <w:t>هي:</w:t>
      </w:r>
      <w:r w:rsidR="00A47C57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  </w:t>
      </w:r>
      <w:proofErr w:type="gramEnd"/>
      <w:r w:rsidR="00A47C57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 </w:t>
      </w:r>
      <w:r w:rsidR="009E41E4">
        <w:rPr>
          <w:rFonts w:asciiTheme="majorBidi" w:hAnsiTheme="majorBidi" w:cstheme="majorBidi"/>
          <w:sz w:val="28"/>
          <w:szCs w:val="28"/>
          <w:lang w:bidi="ar-DZ"/>
        </w:rPr>
        <w:t xml:space="preserve">   </w:t>
      </w:r>
      <w:r w:rsidR="009E41E4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</w:t>
      </w:r>
      <w:r w:rsidR="00840C66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أ) </w:t>
      </w:r>
      <w:r w:rsidR="00840C66" w:rsidRPr="00A008B9">
        <w:rPr>
          <w:rFonts w:asciiTheme="majorBidi" w:hAnsiTheme="majorBidi" w:cstheme="majorBidi"/>
          <w:position w:val="-4"/>
          <w:sz w:val="28"/>
          <w:szCs w:val="28"/>
        </w:rPr>
        <w:object w:dxaOrig="380" w:dyaOrig="220" w14:anchorId="429803AF">
          <v:shape id="_x0000_i1176" type="#_x0000_t75" style="width:18.75pt;height:10.5pt" o:ole="">
            <v:imagedata r:id="rId295" o:title=""/>
          </v:shape>
          <o:OLEObject Type="Embed" ProgID="Equation.DSMT4" ShapeID="_x0000_i1176" DrawAspect="Content" ObjectID="_1714215077" r:id="rId296"/>
        </w:object>
      </w:r>
      <w:r w:rsidR="00840C66" w:rsidRPr="00A008B9">
        <w:rPr>
          <w:rFonts w:asciiTheme="majorBidi" w:hAnsiTheme="majorBidi" w:cstheme="majorBidi"/>
          <w:sz w:val="28"/>
          <w:szCs w:val="28"/>
          <w:rtl/>
        </w:rPr>
        <w:t xml:space="preserve">   </w:t>
      </w:r>
      <w:r w:rsidR="00840C66" w:rsidRPr="00A008B9">
        <w:rPr>
          <w:rFonts w:asciiTheme="majorBidi" w:hAnsiTheme="majorBidi" w:cstheme="majorBidi"/>
          <w:sz w:val="28"/>
          <w:szCs w:val="28"/>
          <w:rtl/>
          <w:lang w:bidi="ar-DZ"/>
        </w:rPr>
        <w:t xml:space="preserve">               ب)   </w:t>
      </w:r>
      <w:r w:rsidR="00840C66" w:rsidRPr="00A008B9">
        <w:rPr>
          <w:rFonts w:asciiTheme="majorBidi" w:hAnsiTheme="majorBidi" w:cstheme="majorBidi"/>
          <w:position w:val="-4"/>
          <w:sz w:val="28"/>
          <w:szCs w:val="28"/>
        </w:rPr>
        <w:object w:dxaOrig="380" w:dyaOrig="200" w14:anchorId="5CD21FFF">
          <v:shape id="_x0000_i1177" type="#_x0000_t75" style="width:18.75pt;height:10.5pt" o:ole="">
            <v:imagedata r:id="rId297" o:title=""/>
          </v:shape>
          <o:OLEObject Type="Embed" ProgID="Equation.DSMT4" ShapeID="_x0000_i1177" DrawAspect="Content" ObjectID="_1714215078" r:id="rId298"/>
        </w:object>
      </w:r>
      <w:r w:rsidR="00840C66" w:rsidRPr="00A008B9">
        <w:rPr>
          <w:rFonts w:asciiTheme="majorBidi" w:hAnsiTheme="majorBidi" w:cstheme="majorBidi"/>
          <w:sz w:val="28"/>
          <w:szCs w:val="28"/>
          <w:rtl/>
        </w:rPr>
        <w:t xml:space="preserve">   </w:t>
      </w:r>
      <w:r w:rsidR="00840C66" w:rsidRPr="00A008B9">
        <w:rPr>
          <w:rFonts w:asciiTheme="majorBidi" w:hAnsiTheme="majorBidi" w:cstheme="majorBidi"/>
          <w:sz w:val="28"/>
          <w:szCs w:val="28"/>
          <w:rtl/>
          <w:lang w:bidi="ar-DZ"/>
        </w:rPr>
        <w:t xml:space="preserve">                  ج)  0  </w:t>
      </w:r>
      <w:r w:rsidR="00840C66" w:rsidRPr="00A008B9">
        <w:rPr>
          <w:rFonts w:asciiTheme="majorBidi" w:hAnsiTheme="majorBidi" w:cstheme="majorBidi"/>
          <w:sz w:val="28"/>
          <w:szCs w:val="28"/>
          <w:rtl/>
        </w:rPr>
        <w:t xml:space="preserve">  </w:t>
      </w:r>
    </w:p>
    <w:p w14:paraId="0C3BFC81" w14:textId="77777777" w:rsidR="005C2716" w:rsidRDefault="005C2716" w:rsidP="004369E2">
      <w:pPr>
        <w:pStyle w:val="ab"/>
        <w:rPr>
          <w:b/>
          <w:bCs/>
          <w:color w:val="000000" w:themeColor="text1"/>
        </w:rPr>
      </w:pPr>
    </w:p>
    <w:p w14:paraId="5813729E" w14:textId="23592C45" w:rsidR="00C56844" w:rsidRPr="003917C6" w:rsidRDefault="00C56844" w:rsidP="00C56844">
      <w:pPr>
        <w:pStyle w:val="ab"/>
        <w:rPr>
          <w:b/>
          <w:bCs/>
          <w:color w:val="000000" w:themeColor="text1"/>
          <w:rtl/>
        </w:rPr>
      </w:pPr>
      <w:r w:rsidRPr="003917C6">
        <w:rPr>
          <w:rFonts w:hint="cs"/>
          <w:b/>
          <w:bCs/>
          <w:color w:val="000000" w:themeColor="text1"/>
          <w:rtl/>
        </w:rPr>
        <w:t>التمرين الرابع: (08 نقاط)</w:t>
      </w:r>
    </w:p>
    <w:p w14:paraId="69BFC60C" w14:textId="3964DD79" w:rsidR="00C56844" w:rsidRPr="00B437BB" w:rsidRDefault="00C56844" w:rsidP="006D05CC">
      <w:pPr>
        <w:pStyle w:val="a4"/>
        <w:numPr>
          <w:ilvl w:val="0"/>
          <w:numId w:val="10"/>
        </w:numPr>
        <w:rPr>
          <w:sz w:val="28"/>
          <w:szCs w:val="28"/>
        </w:rPr>
      </w:pPr>
      <w:r w:rsidRPr="00B437BB">
        <w:rPr>
          <w:rFonts w:hint="cs"/>
          <w:sz w:val="28"/>
          <w:szCs w:val="28"/>
          <w:rtl/>
        </w:rPr>
        <w:t xml:space="preserve">نعتبر الدالة </w:t>
      </w:r>
      <w:r w:rsidR="005E017E" w:rsidRPr="00B437BB">
        <w:rPr>
          <w:position w:val="-10"/>
          <w:sz w:val="28"/>
          <w:szCs w:val="28"/>
        </w:rPr>
        <w:object w:dxaOrig="240" w:dyaOrig="260" w14:anchorId="1BDD64F9">
          <v:shape id="_x0000_i1178" type="#_x0000_t75" style="width:12pt;height:12.75pt" o:ole="">
            <v:imagedata r:id="rId299" o:title=""/>
          </v:shape>
          <o:OLEObject Type="Embed" ProgID="Equation.DSMT4" ShapeID="_x0000_i1178" DrawAspect="Content" ObjectID="_1714215079" r:id="rId300"/>
        </w:object>
      </w:r>
      <w:r w:rsidRPr="00B437BB">
        <w:rPr>
          <w:rFonts w:hint="cs"/>
          <w:sz w:val="28"/>
          <w:szCs w:val="28"/>
          <w:rtl/>
        </w:rPr>
        <w:t xml:space="preserve">المعرفة على </w:t>
      </w:r>
      <m:oMath>
        <m:r>
          <m:rPr>
            <m:scr m:val="double-struck"/>
            <m:sty m:val="p"/>
          </m:rPr>
          <w:rPr>
            <w:rFonts w:ascii="Cambria Math" w:hAnsi="Cambria Math"/>
            <w:sz w:val="28"/>
            <w:szCs w:val="28"/>
          </w:rPr>
          <m:t>R</m:t>
        </m:r>
      </m:oMath>
      <w:r w:rsidRPr="00B437BB">
        <w:rPr>
          <w:rFonts w:hint="cs"/>
          <w:sz w:val="28"/>
          <w:szCs w:val="28"/>
          <w:rtl/>
        </w:rPr>
        <w:t xml:space="preserve"> كما يلي:</w:t>
      </w:r>
      <w:r w:rsidR="007C2E23" w:rsidRPr="00B437BB">
        <w:rPr>
          <w:sz w:val="28"/>
          <w:szCs w:val="28"/>
        </w:rPr>
        <w:t xml:space="preserve"> </w:t>
      </w:r>
      <w:r w:rsidR="007C2E23" w:rsidRPr="00B437BB">
        <w:rPr>
          <w:position w:val="-14"/>
          <w:sz w:val="28"/>
          <w:szCs w:val="28"/>
        </w:rPr>
        <w:object w:dxaOrig="1939" w:dyaOrig="400" w14:anchorId="3CB5AAAA">
          <v:shape id="_x0000_i1179" type="#_x0000_t75" style="width:97.55pt;height:19.5pt" o:ole="">
            <v:imagedata r:id="rId301" o:title=""/>
          </v:shape>
          <o:OLEObject Type="Embed" ProgID="Equation.DSMT4" ShapeID="_x0000_i1179" DrawAspect="Content" ObjectID="_1714215080" r:id="rId302"/>
        </w:object>
      </w:r>
      <w:r w:rsidR="007C2E23" w:rsidRPr="00B437BB">
        <w:rPr>
          <w:rFonts w:hint="cs"/>
          <w:sz w:val="28"/>
          <w:szCs w:val="28"/>
          <w:rtl/>
        </w:rPr>
        <w:t xml:space="preserve">                  </w:t>
      </w:r>
    </w:p>
    <w:p w14:paraId="2A95B9EF" w14:textId="1049C9B9" w:rsidR="00C56844" w:rsidRPr="00B437BB" w:rsidRDefault="00C46DAE" w:rsidP="006D05CC">
      <w:pPr>
        <w:pStyle w:val="a5"/>
        <w:numPr>
          <w:ilvl w:val="0"/>
          <w:numId w:val="26"/>
        </w:numPr>
        <w:rPr>
          <w:sz w:val="28"/>
          <w:szCs w:val="28"/>
        </w:rPr>
      </w:pPr>
      <w:r w:rsidRPr="00B437BB">
        <w:rPr>
          <w:rFonts w:hint="cs"/>
          <w:sz w:val="28"/>
          <w:szCs w:val="28"/>
          <w:rtl/>
        </w:rPr>
        <w:t xml:space="preserve">أحسب  </w:t>
      </w:r>
      <w:r w:rsidR="007C2E23" w:rsidRPr="00B437BB">
        <w:rPr>
          <w:position w:val="-20"/>
          <w:sz w:val="28"/>
          <w:szCs w:val="28"/>
        </w:rPr>
        <w:object w:dxaOrig="1080" w:dyaOrig="460" w14:anchorId="02065C8E">
          <v:shape id="_x0000_i1180" type="#_x0000_t75" style="width:54pt;height:23.25pt" o:ole="">
            <v:imagedata r:id="rId303" o:title=""/>
          </v:shape>
          <o:OLEObject Type="Embed" ProgID="Equation.DSMT4" ShapeID="_x0000_i1180" DrawAspect="Content" ObjectID="_1714215081" r:id="rId304"/>
        </w:object>
      </w:r>
      <w:r w:rsidRPr="00B437BB">
        <w:rPr>
          <w:rFonts w:hint="cs"/>
          <w:sz w:val="28"/>
          <w:szCs w:val="28"/>
          <w:rtl/>
        </w:rPr>
        <w:t xml:space="preserve">  و</w:t>
      </w:r>
      <w:r w:rsidR="007C2E23" w:rsidRPr="00B437BB">
        <w:rPr>
          <w:sz w:val="28"/>
          <w:szCs w:val="28"/>
        </w:rPr>
        <w:t xml:space="preserve"> </w:t>
      </w:r>
      <w:r w:rsidR="007C2E23" w:rsidRPr="00B437BB">
        <w:rPr>
          <w:position w:val="-20"/>
          <w:sz w:val="28"/>
          <w:szCs w:val="28"/>
        </w:rPr>
        <w:object w:dxaOrig="1080" w:dyaOrig="460" w14:anchorId="5932DA54">
          <v:shape id="_x0000_i1181" type="#_x0000_t75" style="width:54pt;height:23.25pt" o:ole="">
            <v:imagedata r:id="rId305" o:title=""/>
          </v:shape>
          <o:OLEObject Type="Embed" ProgID="Equation.DSMT4" ShapeID="_x0000_i1181" DrawAspect="Content" ObjectID="_1714215082" r:id="rId306"/>
        </w:object>
      </w:r>
      <w:r w:rsidR="007C2E23" w:rsidRPr="00B437BB">
        <w:rPr>
          <w:rFonts w:hint="cs"/>
          <w:sz w:val="28"/>
          <w:szCs w:val="28"/>
          <w:rtl/>
        </w:rPr>
        <w:t xml:space="preserve">                  </w:t>
      </w:r>
      <w:r w:rsidRPr="00B437BB">
        <w:rPr>
          <w:rFonts w:hint="cs"/>
          <w:sz w:val="28"/>
          <w:szCs w:val="28"/>
          <w:rtl/>
        </w:rPr>
        <w:t xml:space="preserve">        </w:t>
      </w:r>
    </w:p>
    <w:p w14:paraId="2E84AAE6" w14:textId="47624A75" w:rsidR="00C46DAE" w:rsidRPr="00B437BB" w:rsidRDefault="00C46DAE" w:rsidP="006D05CC">
      <w:pPr>
        <w:pStyle w:val="a5"/>
        <w:numPr>
          <w:ilvl w:val="0"/>
          <w:numId w:val="26"/>
        </w:numPr>
        <w:rPr>
          <w:sz w:val="28"/>
          <w:szCs w:val="28"/>
        </w:rPr>
      </w:pPr>
      <w:r w:rsidRPr="00B437BB">
        <w:rPr>
          <w:rFonts w:hint="cs"/>
          <w:sz w:val="28"/>
          <w:szCs w:val="28"/>
          <w:rtl/>
        </w:rPr>
        <w:t xml:space="preserve">أدرس اتجاه تغير الدالة </w:t>
      </w:r>
      <w:r w:rsidR="001562F1" w:rsidRPr="00B437BB">
        <w:rPr>
          <w:position w:val="-10"/>
          <w:sz w:val="28"/>
          <w:szCs w:val="28"/>
        </w:rPr>
        <w:object w:dxaOrig="240" w:dyaOrig="260" w14:anchorId="66563764">
          <v:shape id="_x0000_i1182" type="#_x0000_t75" style="width:12pt;height:12.75pt" o:ole="">
            <v:imagedata r:id="rId307" o:title=""/>
          </v:shape>
          <o:OLEObject Type="Embed" ProgID="Equation.DSMT4" ShapeID="_x0000_i1182" DrawAspect="Content" ObjectID="_1714215083" r:id="rId308"/>
        </w:object>
      </w:r>
      <w:r w:rsidRPr="00B437BB">
        <w:rPr>
          <w:rFonts w:hint="cs"/>
          <w:sz w:val="28"/>
          <w:szCs w:val="28"/>
          <w:rtl/>
        </w:rPr>
        <w:t xml:space="preserve">  ثم شكل جدول تغيراتها</w:t>
      </w:r>
    </w:p>
    <w:p w14:paraId="12B74AD8" w14:textId="39619A18" w:rsidR="00C46DAE" w:rsidRPr="00B437BB" w:rsidRDefault="00C46DAE" w:rsidP="006D05CC">
      <w:pPr>
        <w:pStyle w:val="a5"/>
        <w:numPr>
          <w:ilvl w:val="0"/>
          <w:numId w:val="26"/>
        </w:numPr>
        <w:rPr>
          <w:sz w:val="28"/>
          <w:szCs w:val="28"/>
          <w:rtl/>
        </w:rPr>
      </w:pPr>
      <w:r w:rsidRPr="00B437BB">
        <w:rPr>
          <w:rFonts w:hint="cs"/>
          <w:sz w:val="28"/>
          <w:szCs w:val="28"/>
          <w:rtl/>
        </w:rPr>
        <w:t xml:space="preserve">أ)- بين أن المعادلة </w:t>
      </w:r>
      <w:r w:rsidR="001562F1" w:rsidRPr="00B437BB">
        <w:rPr>
          <w:position w:val="-14"/>
          <w:sz w:val="28"/>
          <w:szCs w:val="28"/>
        </w:rPr>
        <w:object w:dxaOrig="980" w:dyaOrig="400" w14:anchorId="2617230E">
          <v:shape id="_x0000_i1183" type="#_x0000_t75" style="width:48.75pt;height:19.5pt" o:ole="">
            <v:imagedata r:id="rId309" o:title=""/>
          </v:shape>
          <o:OLEObject Type="Embed" ProgID="Equation.DSMT4" ShapeID="_x0000_i1183" DrawAspect="Content" ObjectID="_1714215084" r:id="rId310"/>
        </w:object>
      </w:r>
      <w:r w:rsidR="001562F1" w:rsidRPr="00B437BB">
        <w:rPr>
          <w:sz w:val="28"/>
          <w:szCs w:val="28"/>
        </w:rPr>
        <w:t xml:space="preserve"> </w:t>
      </w:r>
      <w:r w:rsidRPr="00B437BB">
        <w:rPr>
          <w:rFonts w:hint="cs"/>
          <w:sz w:val="28"/>
          <w:szCs w:val="28"/>
          <w:rtl/>
        </w:rPr>
        <w:t>تقبل حلا وحيدا</w:t>
      </w:r>
      <w:r w:rsidR="001562F1" w:rsidRPr="00B437BB">
        <w:rPr>
          <w:position w:val="-6"/>
          <w:sz w:val="28"/>
          <w:szCs w:val="28"/>
        </w:rPr>
        <w:object w:dxaOrig="240" w:dyaOrig="220" w14:anchorId="61801C3F">
          <v:shape id="_x0000_i1184" type="#_x0000_t75" style="width:12pt;height:10.5pt" o:ole="">
            <v:imagedata r:id="rId311" o:title=""/>
          </v:shape>
          <o:OLEObject Type="Embed" ProgID="Equation.DSMT4" ShapeID="_x0000_i1184" DrawAspect="Content" ObjectID="_1714215085" r:id="rId312"/>
        </w:object>
      </w:r>
      <w:r w:rsidR="001562F1" w:rsidRPr="00B437BB">
        <w:rPr>
          <w:sz w:val="28"/>
          <w:szCs w:val="28"/>
        </w:rPr>
        <w:t xml:space="preserve"> </w:t>
      </w:r>
      <w:r w:rsidRPr="00B437BB">
        <w:rPr>
          <w:rFonts w:hint="cs"/>
          <w:sz w:val="28"/>
          <w:szCs w:val="28"/>
          <w:rtl/>
        </w:rPr>
        <w:t xml:space="preserve">في المجال </w:t>
      </w:r>
      <w:r w:rsidR="001562F1" w:rsidRPr="00B437BB">
        <w:rPr>
          <w:position w:val="-14"/>
          <w:sz w:val="28"/>
          <w:szCs w:val="28"/>
        </w:rPr>
        <w:object w:dxaOrig="920" w:dyaOrig="400" w14:anchorId="669B788C">
          <v:shape id="_x0000_i1185" type="#_x0000_t75" style="width:46.5pt;height:19.5pt" o:ole="">
            <v:imagedata r:id="rId313" o:title=""/>
          </v:shape>
          <o:OLEObject Type="Embed" ProgID="Equation.DSMT4" ShapeID="_x0000_i1185" DrawAspect="Content" ObjectID="_1714215086" r:id="rId314"/>
        </w:object>
      </w:r>
      <w:r w:rsidRPr="00B437BB">
        <w:rPr>
          <w:rFonts w:hint="cs"/>
          <w:sz w:val="28"/>
          <w:szCs w:val="28"/>
          <w:rtl/>
        </w:rPr>
        <w:t xml:space="preserve">          </w:t>
      </w:r>
    </w:p>
    <w:bookmarkEnd w:id="1"/>
    <w:p w14:paraId="0F0AD598" w14:textId="0F5797A4" w:rsidR="00B17C0C" w:rsidRPr="00B437BB" w:rsidRDefault="00C46DAE" w:rsidP="00C46DAE">
      <w:pPr>
        <w:pStyle w:val="a5"/>
        <w:ind w:firstLine="720"/>
        <w:rPr>
          <w:sz w:val="28"/>
          <w:szCs w:val="28"/>
          <w:rtl/>
        </w:rPr>
      </w:pPr>
      <w:r w:rsidRPr="00B437BB">
        <w:rPr>
          <w:rFonts w:hint="cs"/>
          <w:sz w:val="28"/>
          <w:szCs w:val="28"/>
          <w:rtl/>
        </w:rPr>
        <w:t>ب)- استنتج حسب قيم العدد الحقيقي</w:t>
      </w:r>
      <w:r w:rsidR="001562F1" w:rsidRPr="00B437BB">
        <w:rPr>
          <w:position w:val="-4"/>
          <w:sz w:val="28"/>
          <w:szCs w:val="28"/>
        </w:rPr>
        <w:object w:dxaOrig="240" w:dyaOrig="200" w14:anchorId="68C60D13">
          <v:shape id="_x0000_i1186" type="#_x0000_t75" style="width:12pt;height:10.5pt" o:ole="">
            <v:imagedata r:id="rId315" o:title=""/>
          </v:shape>
          <o:OLEObject Type="Embed" ProgID="Equation.DSMT4" ShapeID="_x0000_i1186" DrawAspect="Content" ObjectID="_1714215087" r:id="rId316"/>
        </w:object>
      </w:r>
      <w:r w:rsidRPr="00B437BB">
        <w:rPr>
          <w:rFonts w:hint="cs"/>
          <w:sz w:val="28"/>
          <w:szCs w:val="28"/>
          <w:rtl/>
        </w:rPr>
        <w:t xml:space="preserve"> </w:t>
      </w:r>
      <w:r w:rsidR="001562F1" w:rsidRPr="00B437BB">
        <w:rPr>
          <w:rFonts w:hint="cs"/>
          <w:sz w:val="28"/>
          <w:szCs w:val="28"/>
          <w:rtl/>
        </w:rPr>
        <w:t>ا</w:t>
      </w:r>
      <w:r w:rsidRPr="00B437BB">
        <w:rPr>
          <w:rFonts w:hint="cs"/>
          <w:sz w:val="28"/>
          <w:szCs w:val="28"/>
          <w:rtl/>
        </w:rPr>
        <w:t>شارة</w:t>
      </w:r>
      <w:r w:rsidR="001562F1" w:rsidRPr="00B437BB">
        <w:rPr>
          <w:position w:val="-14"/>
          <w:sz w:val="28"/>
          <w:szCs w:val="28"/>
        </w:rPr>
        <w:object w:dxaOrig="620" w:dyaOrig="400" w14:anchorId="47C2CDD9">
          <v:shape id="_x0000_i1187" type="#_x0000_t75" style="width:31.5pt;height:19.5pt" o:ole="">
            <v:imagedata r:id="rId317" o:title=""/>
          </v:shape>
          <o:OLEObject Type="Embed" ProgID="Equation.DSMT4" ShapeID="_x0000_i1187" DrawAspect="Content" ObjectID="_1714215088" r:id="rId318"/>
        </w:object>
      </w:r>
    </w:p>
    <w:p w14:paraId="74481493" w14:textId="5D2C538C" w:rsidR="00B17C0C" w:rsidRPr="00B437BB" w:rsidRDefault="007D3D68" w:rsidP="007D3D68">
      <w:pPr>
        <w:pStyle w:val="a4"/>
        <w:numPr>
          <w:ilvl w:val="0"/>
          <w:numId w:val="0"/>
        </w:numPr>
        <w:ind w:left="-29" w:hanging="142"/>
        <w:rPr>
          <w:b/>
          <w:bCs/>
          <w:sz w:val="28"/>
          <w:szCs w:val="28"/>
          <w:rtl/>
        </w:rPr>
      </w:pPr>
      <w:r w:rsidRPr="00B437BB">
        <w:rPr>
          <w:b/>
          <w:bCs/>
          <w:sz w:val="28"/>
          <w:szCs w:val="28"/>
        </w:rPr>
        <w:t>II</w:t>
      </w:r>
      <w:r w:rsidRPr="00B437BB">
        <w:rPr>
          <w:rFonts w:hint="cs"/>
          <w:b/>
          <w:bCs/>
          <w:sz w:val="28"/>
          <w:szCs w:val="28"/>
          <w:rtl/>
        </w:rPr>
        <w:t xml:space="preserve">) </w:t>
      </w:r>
      <w:r w:rsidRPr="00B437BB">
        <w:rPr>
          <w:rFonts w:hint="cs"/>
          <w:sz w:val="28"/>
          <w:szCs w:val="28"/>
          <w:rtl/>
        </w:rPr>
        <w:t xml:space="preserve">نعتبر الدالة العددية </w:t>
      </w:r>
      <w:r w:rsidRPr="00B437BB">
        <w:rPr>
          <w:sz w:val="28"/>
          <w:szCs w:val="28"/>
        </w:rPr>
        <w:t xml:space="preserve"> </w:t>
      </w:r>
      <w:r w:rsidRPr="00B437BB">
        <w:rPr>
          <w:position w:val="-4"/>
          <w:sz w:val="28"/>
          <w:szCs w:val="28"/>
        </w:rPr>
        <w:object w:dxaOrig="240" w:dyaOrig="260" w14:anchorId="4BC8634D">
          <v:shape id="_x0000_i1188" type="#_x0000_t75" style="width:12pt;height:12.75pt" o:ole="">
            <v:imagedata r:id="rId319" o:title=""/>
          </v:shape>
          <o:OLEObject Type="Embed" ProgID="Equation.DSMT4" ShapeID="_x0000_i1188" DrawAspect="Content" ObjectID="_1714215089" r:id="rId320"/>
        </w:object>
      </w:r>
      <w:r w:rsidRPr="00B437BB">
        <w:rPr>
          <w:rFonts w:hint="cs"/>
          <w:sz w:val="28"/>
          <w:szCs w:val="28"/>
          <w:rtl/>
        </w:rPr>
        <w:t xml:space="preserve">المعرفة على </w:t>
      </w:r>
      <m:oMath>
        <m:r>
          <m:rPr>
            <m:scr m:val="double-struck"/>
            <m:sty m:val="p"/>
          </m:rPr>
          <w:rPr>
            <w:rFonts w:ascii="Cambria Math" w:hAnsi="Cambria Math"/>
            <w:sz w:val="28"/>
            <w:szCs w:val="28"/>
          </w:rPr>
          <m:t>R</m:t>
        </m:r>
      </m:oMath>
      <w:r w:rsidRPr="00B437BB">
        <w:rPr>
          <w:rFonts w:hint="cs"/>
          <w:sz w:val="28"/>
          <w:szCs w:val="28"/>
          <w:rtl/>
        </w:rPr>
        <w:t xml:space="preserve"> كما يلي:</w:t>
      </w:r>
      <w:r w:rsidRPr="00B437BB">
        <w:rPr>
          <w:sz w:val="28"/>
          <w:szCs w:val="28"/>
        </w:rPr>
        <w:t xml:space="preserve">   </w:t>
      </w:r>
      <w:r w:rsidR="00586D10" w:rsidRPr="00B437BB">
        <w:rPr>
          <w:rFonts w:hint="cs"/>
          <w:sz w:val="28"/>
          <w:szCs w:val="28"/>
          <w:rtl/>
        </w:rPr>
        <w:t xml:space="preserve"> </w:t>
      </w:r>
      <w:r w:rsidRPr="00B437BB">
        <w:rPr>
          <w:position w:val="-24"/>
          <w:sz w:val="28"/>
          <w:szCs w:val="28"/>
        </w:rPr>
        <w:object w:dxaOrig="1480" w:dyaOrig="660" w14:anchorId="6196539E">
          <v:shape id="_x0000_i1189" type="#_x0000_t75" style="width:74.2pt;height:33pt" o:ole="">
            <v:imagedata r:id="rId321" o:title=""/>
          </v:shape>
          <o:OLEObject Type="Embed" ProgID="Equation.DSMT4" ShapeID="_x0000_i1189" DrawAspect="Content" ObjectID="_1714215090" r:id="rId322"/>
        </w:object>
      </w:r>
      <w:r w:rsidR="00586D10" w:rsidRPr="00B437BB">
        <w:rPr>
          <w:rFonts w:hint="cs"/>
          <w:sz w:val="28"/>
          <w:szCs w:val="28"/>
          <w:rtl/>
        </w:rPr>
        <w:t xml:space="preserve"> ,</w:t>
      </w:r>
      <w:r w:rsidR="00586D10" w:rsidRPr="00B437BB">
        <w:rPr>
          <w:sz w:val="28"/>
          <w:szCs w:val="28"/>
        </w:rPr>
        <w:t xml:space="preserve"> </w:t>
      </w:r>
      <w:r w:rsidR="00586D10" w:rsidRPr="00B437BB">
        <w:rPr>
          <w:position w:val="-14"/>
          <w:sz w:val="28"/>
          <w:szCs w:val="28"/>
        </w:rPr>
        <w:object w:dxaOrig="540" w:dyaOrig="400" w14:anchorId="575D2D16">
          <v:shape id="_x0000_i1190" type="#_x0000_t75" style="width:27pt;height:19.5pt" o:ole="">
            <v:imagedata r:id="rId124" o:title=""/>
          </v:shape>
          <o:OLEObject Type="Embed" ProgID="Equation.DSMT4" ShapeID="_x0000_i1190" DrawAspect="Content" ObjectID="_1714215091" r:id="rId323"/>
        </w:object>
      </w:r>
      <w:r w:rsidR="00586D10" w:rsidRPr="00B437BB">
        <w:rPr>
          <w:rFonts w:hint="cs"/>
          <w:sz w:val="28"/>
          <w:szCs w:val="28"/>
          <w:rtl/>
        </w:rPr>
        <w:t>المنحني الممثل للدالة</w:t>
      </w:r>
      <w:r w:rsidR="00586D10" w:rsidRPr="00B437BB">
        <w:rPr>
          <w:position w:val="-4"/>
          <w:sz w:val="28"/>
          <w:szCs w:val="28"/>
        </w:rPr>
        <w:object w:dxaOrig="240" w:dyaOrig="260" w14:anchorId="2C977AC9">
          <v:shape id="_x0000_i1191" type="#_x0000_t75" style="width:12pt;height:12.75pt" o:ole="">
            <v:imagedata r:id="rId118" o:title=""/>
          </v:shape>
          <o:OLEObject Type="Embed" ProgID="Equation.DSMT4" ShapeID="_x0000_i1191" DrawAspect="Content" ObjectID="_1714215092" r:id="rId324"/>
        </w:object>
      </w:r>
      <w:r w:rsidR="00586D10" w:rsidRPr="00B437BB">
        <w:rPr>
          <w:rFonts w:hint="cs"/>
          <w:sz w:val="28"/>
          <w:szCs w:val="28"/>
          <w:rtl/>
        </w:rPr>
        <w:t xml:space="preserve">  في المستوي المنسوب الى المعلم المتعامد والمتجانس</w:t>
      </w:r>
      <w:r w:rsidR="00586D10" w:rsidRPr="00B437BB">
        <w:rPr>
          <w:position w:val="-18"/>
          <w:sz w:val="28"/>
          <w:szCs w:val="28"/>
        </w:rPr>
        <w:object w:dxaOrig="820" w:dyaOrig="480" w14:anchorId="4A4E4A09">
          <v:shape id="_x0000_i1192" type="#_x0000_t75" style="width:40.5pt;height:24pt" o:ole="">
            <v:imagedata r:id="rId127" o:title=""/>
          </v:shape>
          <o:OLEObject Type="Embed" ProgID="Equation.DSMT4" ShapeID="_x0000_i1192" DrawAspect="Content" ObjectID="_1714215093" r:id="rId325"/>
        </w:object>
      </w:r>
      <w:r w:rsidRPr="00B437BB">
        <w:rPr>
          <w:rFonts w:hint="cs"/>
          <w:sz w:val="28"/>
          <w:szCs w:val="28"/>
          <w:rtl/>
        </w:rPr>
        <w:t xml:space="preserve">         </w:t>
      </w:r>
    </w:p>
    <w:p w14:paraId="19490ACD" w14:textId="5A102403" w:rsidR="00B17C0C" w:rsidRPr="00B437BB" w:rsidRDefault="00586D10" w:rsidP="00B17C0C">
      <w:pPr>
        <w:pStyle w:val="a5"/>
        <w:rPr>
          <w:sz w:val="28"/>
          <w:szCs w:val="28"/>
          <w:rtl/>
        </w:rPr>
      </w:pPr>
      <w:r w:rsidRPr="00B437BB">
        <w:rPr>
          <w:rFonts w:hint="cs"/>
          <w:sz w:val="28"/>
          <w:szCs w:val="28"/>
          <w:rtl/>
        </w:rPr>
        <w:t xml:space="preserve">1)- أحسب  </w:t>
      </w:r>
      <w:r w:rsidR="00D937EE" w:rsidRPr="00B437BB">
        <w:rPr>
          <w:position w:val="-20"/>
          <w:sz w:val="28"/>
          <w:szCs w:val="28"/>
        </w:rPr>
        <w:object w:dxaOrig="1060" w:dyaOrig="460" w14:anchorId="66200B6B">
          <v:shape id="_x0000_i1193" type="#_x0000_t75" style="width:53.25pt;height:23.25pt" o:ole="">
            <v:imagedata r:id="rId326" o:title=""/>
          </v:shape>
          <o:OLEObject Type="Embed" ProgID="Equation.DSMT4" ShapeID="_x0000_i1193" DrawAspect="Content" ObjectID="_1714215094" r:id="rId327"/>
        </w:object>
      </w:r>
      <w:r w:rsidR="00D937EE" w:rsidRPr="00B437BB">
        <w:rPr>
          <w:rFonts w:hint="cs"/>
          <w:sz w:val="28"/>
          <w:szCs w:val="28"/>
          <w:rtl/>
        </w:rPr>
        <w:t xml:space="preserve"> </w:t>
      </w:r>
      <w:r w:rsidRPr="00B437BB">
        <w:rPr>
          <w:rFonts w:hint="cs"/>
          <w:sz w:val="28"/>
          <w:szCs w:val="28"/>
          <w:rtl/>
        </w:rPr>
        <w:t xml:space="preserve"> و  </w:t>
      </w:r>
      <w:r w:rsidR="00D937EE" w:rsidRPr="00B437BB">
        <w:rPr>
          <w:position w:val="-20"/>
          <w:sz w:val="28"/>
          <w:szCs w:val="28"/>
        </w:rPr>
        <w:object w:dxaOrig="1060" w:dyaOrig="460" w14:anchorId="70D8EA53">
          <v:shape id="_x0000_i1194" type="#_x0000_t75" style="width:53.25pt;height:23.25pt" o:ole="">
            <v:imagedata r:id="rId328" o:title=""/>
          </v:shape>
          <o:OLEObject Type="Embed" ProgID="Equation.DSMT4" ShapeID="_x0000_i1194" DrawAspect="Content" ObjectID="_1714215095" r:id="rId329"/>
        </w:object>
      </w:r>
      <w:r w:rsidR="00D937EE" w:rsidRPr="00B437BB">
        <w:rPr>
          <w:rFonts w:hint="cs"/>
          <w:sz w:val="28"/>
          <w:szCs w:val="28"/>
          <w:rtl/>
        </w:rPr>
        <w:t xml:space="preserve">  </w:t>
      </w:r>
      <w:r w:rsidRPr="00B437BB">
        <w:rPr>
          <w:rFonts w:hint="cs"/>
          <w:sz w:val="28"/>
          <w:szCs w:val="28"/>
          <w:rtl/>
        </w:rPr>
        <w:t>.</w:t>
      </w:r>
    </w:p>
    <w:p w14:paraId="322B3345" w14:textId="6706B497" w:rsidR="00586D10" w:rsidRPr="00B437BB" w:rsidRDefault="00586D10" w:rsidP="00B17C0C">
      <w:pPr>
        <w:pStyle w:val="a5"/>
        <w:rPr>
          <w:sz w:val="28"/>
          <w:szCs w:val="28"/>
          <w:rtl/>
        </w:rPr>
      </w:pPr>
      <w:r w:rsidRPr="00B437BB">
        <w:rPr>
          <w:rFonts w:hint="cs"/>
          <w:sz w:val="28"/>
          <w:szCs w:val="28"/>
          <w:rtl/>
        </w:rPr>
        <w:t>2)- بين أنه من أجل كل عدد حقيقي</w:t>
      </w:r>
      <w:r w:rsidR="00D937EE" w:rsidRPr="00B437BB">
        <w:rPr>
          <w:position w:val="-4"/>
          <w:sz w:val="28"/>
          <w:szCs w:val="28"/>
        </w:rPr>
        <w:object w:dxaOrig="240" w:dyaOrig="200" w14:anchorId="2D235E14">
          <v:shape id="_x0000_i1195" type="#_x0000_t75" style="width:12pt;height:10.5pt" o:ole="">
            <v:imagedata r:id="rId315" o:title=""/>
          </v:shape>
          <o:OLEObject Type="Embed" ProgID="Equation.DSMT4" ShapeID="_x0000_i1195" DrawAspect="Content" ObjectID="_1714215096" r:id="rId330"/>
        </w:object>
      </w:r>
      <w:r w:rsidRPr="00B437BB">
        <w:rPr>
          <w:rFonts w:hint="cs"/>
          <w:sz w:val="28"/>
          <w:szCs w:val="28"/>
          <w:rtl/>
        </w:rPr>
        <w:t xml:space="preserve"> من  </w:t>
      </w:r>
      <m:oMath>
        <m:r>
          <m:rPr>
            <m:scr m:val="double-struck"/>
            <m:sty m:val="p"/>
          </m:rPr>
          <w:rPr>
            <w:rFonts w:ascii="Cambria Math" w:hAnsi="Cambria Math"/>
            <w:sz w:val="28"/>
            <w:szCs w:val="28"/>
          </w:rPr>
          <m:t>R</m:t>
        </m:r>
      </m:oMath>
      <w:r w:rsidRPr="00B437BB">
        <w:rPr>
          <w:rFonts w:hint="cs"/>
          <w:sz w:val="28"/>
          <w:szCs w:val="28"/>
          <w:rtl/>
        </w:rPr>
        <w:t xml:space="preserve">  فان : </w:t>
      </w:r>
      <w:r w:rsidR="00D937EE" w:rsidRPr="00B437BB">
        <w:rPr>
          <w:position w:val="-42"/>
          <w:sz w:val="28"/>
          <w:szCs w:val="28"/>
        </w:rPr>
        <w:object w:dxaOrig="1820" w:dyaOrig="840" w14:anchorId="5F3A8140">
          <v:shape id="_x0000_i1196" type="#_x0000_t75" style="width:90.75pt;height:42pt" o:ole="">
            <v:imagedata r:id="rId331" o:title=""/>
          </v:shape>
          <o:OLEObject Type="Embed" ProgID="Equation.DSMT4" ShapeID="_x0000_i1196" DrawAspect="Content" ObjectID="_1714215097" r:id="rId332"/>
        </w:object>
      </w:r>
      <w:r w:rsidRPr="00B437BB">
        <w:rPr>
          <w:rFonts w:hint="cs"/>
          <w:sz w:val="28"/>
          <w:szCs w:val="28"/>
          <w:rtl/>
        </w:rPr>
        <w:t xml:space="preserve">    </w:t>
      </w:r>
    </w:p>
    <w:p w14:paraId="09967D10" w14:textId="54214019" w:rsidR="00586D10" w:rsidRPr="00B437BB" w:rsidRDefault="00586D10" w:rsidP="00B17C0C">
      <w:pPr>
        <w:pStyle w:val="a5"/>
        <w:rPr>
          <w:sz w:val="28"/>
          <w:szCs w:val="28"/>
          <w:rtl/>
        </w:rPr>
      </w:pPr>
      <w:r w:rsidRPr="00B437BB">
        <w:rPr>
          <w:rFonts w:hint="cs"/>
          <w:sz w:val="28"/>
          <w:szCs w:val="28"/>
          <w:rtl/>
        </w:rPr>
        <w:t>3)- استنتج اتجاه تغير الدالة</w:t>
      </w:r>
      <w:r w:rsidR="00D937EE" w:rsidRPr="00B437BB">
        <w:rPr>
          <w:position w:val="-4"/>
          <w:sz w:val="28"/>
          <w:szCs w:val="28"/>
        </w:rPr>
        <w:object w:dxaOrig="240" w:dyaOrig="260" w14:anchorId="7609E186">
          <v:shape id="_x0000_i1197" type="#_x0000_t75" style="width:12pt;height:12.75pt" o:ole="">
            <v:imagedata r:id="rId333" o:title=""/>
          </v:shape>
          <o:OLEObject Type="Embed" ProgID="Equation.DSMT4" ShapeID="_x0000_i1197" DrawAspect="Content" ObjectID="_1714215098" r:id="rId334"/>
        </w:object>
      </w:r>
      <w:r w:rsidRPr="00B437BB">
        <w:rPr>
          <w:rFonts w:hint="cs"/>
          <w:sz w:val="28"/>
          <w:szCs w:val="28"/>
          <w:rtl/>
        </w:rPr>
        <w:t xml:space="preserve"> ثم شكل جدول تغيراتها.</w:t>
      </w:r>
    </w:p>
    <w:p w14:paraId="5852860F" w14:textId="1C37753E" w:rsidR="00586D10" w:rsidRPr="00B437BB" w:rsidRDefault="00586D10" w:rsidP="00B17C0C">
      <w:pPr>
        <w:pStyle w:val="a5"/>
        <w:rPr>
          <w:sz w:val="28"/>
          <w:szCs w:val="28"/>
          <w:rtl/>
        </w:rPr>
      </w:pPr>
      <w:r w:rsidRPr="00B437BB">
        <w:rPr>
          <w:rFonts w:hint="cs"/>
          <w:sz w:val="28"/>
          <w:szCs w:val="28"/>
          <w:rtl/>
        </w:rPr>
        <w:t xml:space="preserve">4)  أ)- أثبت أن المنحنى </w:t>
      </w:r>
      <w:r w:rsidR="00D937EE" w:rsidRPr="00B437BB">
        <w:rPr>
          <w:position w:val="-14"/>
          <w:sz w:val="28"/>
          <w:szCs w:val="28"/>
        </w:rPr>
        <w:object w:dxaOrig="540" w:dyaOrig="400" w14:anchorId="3DD73F31">
          <v:shape id="_x0000_i1198" type="#_x0000_t75" style="width:27pt;height:19.5pt" o:ole="">
            <v:imagedata r:id="rId335" o:title=""/>
          </v:shape>
          <o:OLEObject Type="Embed" ProgID="Equation.DSMT4" ShapeID="_x0000_i1198" DrawAspect="Content" ObjectID="_1714215099" r:id="rId336"/>
        </w:object>
      </w:r>
      <w:r w:rsidRPr="00B437BB">
        <w:rPr>
          <w:rFonts w:hint="cs"/>
          <w:sz w:val="28"/>
          <w:szCs w:val="28"/>
          <w:rtl/>
        </w:rPr>
        <w:t xml:space="preserve"> يقبل مستقيم مقارب مائل </w:t>
      </w:r>
      <w:r w:rsidR="00922FFA" w:rsidRPr="00B437BB">
        <w:rPr>
          <w:position w:val="-14"/>
          <w:sz w:val="28"/>
          <w:szCs w:val="28"/>
        </w:rPr>
        <w:object w:dxaOrig="420" w:dyaOrig="400" w14:anchorId="2AA85BF1">
          <v:shape id="_x0000_i1199" type="#_x0000_t75" style="width:21pt;height:19.5pt" o:ole="">
            <v:imagedata r:id="rId337" o:title=""/>
          </v:shape>
          <o:OLEObject Type="Embed" ProgID="Equation.DSMT4" ShapeID="_x0000_i1199" DrawAspect="Content" ObjectID="_1714215100" r:id="rId338"/>
        </w:object>
      </w:r>
      <w:r w:rsidRPr="00B437BB">
        <w:rPr>
          <w:rFonts w:hint="cs"/>
          <w:sz w:val="28"/>
          <w:szCs w:val="28"/>
          <w:rtl/>
        </w:rPr>
        <w:t>معادلته</w:t>
      </w:r>
      <w:r w:rsidR="00922FFA" w:rsidRPr="00B437BB">
        <w:rPr>
          <w:position w:val="-10"/>
          <w:sz w:val="28"/>
          <w:szCs w:val="28"/>
        </w:rPr>
        <w:object w:dxaOrig="660" w:dyaOrig="260" w14:anchorId="14EAD7F0">
          <v:shape id="_x0000_i1200" type="#_x0000_t75" style="width:33pt;height:12.75pt" o:ole="">
            <v:imagedata r:id="rId339" o:title=""/>
          </v:shape>
          <o:OLEObject Type="Embed" ProgID="Equation.DSMT4" ShapeID="_x0000_i1200" DrawAspect="Content" ObjectID="_1714215101" r:id="rId340"/>
        </w:object>
      </w:r>
      <w:r w:rsidRPr="00B437BB">
        <w:rPr>
          <w:rFonts w:hint="cs"/>
          <w:sz w:val="28"/>
          <w:szCs w:val="28"/>
          <w:rtl/>
        </w:rPr>
        <w:t xml:space="preserve"> بجوار </w:t>
      </w:r>
      <w:r w:rsidR="00922FFA" w:rsidRPr="00B437BB">
        <w:rPr>
          <w:position w:val="-4"/>
          <w:sz w:val="28"/>
          <w:szCs w:val="28"/>
        </w:rPr>
        <w:object w:dxaOrig="380" w:dyaOrig="220" w14:anchorId="20ECE79F">
          <v:shape id="_x0000_i1201" type="#_x0000_t75" style="width:18.75pt;height:10.5pt" o:ole="">
            <v:imagedata r:id="rId341" o:title=""/>
          </v:shape>
          <o:OLEObject Type="Embed" ProgID="Equation.DSMT4" ShapeID="_x0000_i1201" DrawAspect="Content" ObjectID="_1714215102" r:id="rId342"/>
        </w:object>
      </w:r>
      <w:r w:rsidRPr="00B437BB">
        <w:rPr>
          <w:rFonts w:hint="cs"/>
          <w:sz w:val="28"/>
          <w:szCs w:val="28"/>
          <w:rtl/>
        </w:rPr>
        <w:t xml:space="preserve"> و </w:t>
      </w:r>
      <w:r w:rsidR="00922FFA" w:rsidRPr="00B437BB">
        <w:rPr>
          <w:position w:val="-4"/>
          <w:sz w:val="28"/>
          <w:szCs w:val="28"/>
        </w:rPr>
        <w:object w:dxaOrig="380" w:dyaOrig="200" w14:anchorId="55B9C07D">
          <v:shape id="_x0000_i1202" type="#_x0000_t75" style="width:18.75pt;height:10.5pt" o:ole="">
            <v:imagedata r:id="rId343" o:title=""/>
          </v:shape>
          <o:OLEObject Type="Embed" ProgID="Equation.DSMT4" ShapeID="_x0000_i1202" DrawAspect="Content" ObjectID="_1714215103" r:id="rId344"/>
        </w:object>
      </w:r>
      <w:r w:rsidRPr="00B437BB">
        <w:rPr>
          <w:rFonts w:hint="cs"/>
          <w:sz w:val="28"/>
          <w:szCs w:val="28"/>
          <w:rtl/>
        </w:rPr>
        <w:t>.</w:t>
      </w:r>
    </w:p>
    <w:p w14:paraId="746B5EFC" w14:textId="776C5CAF" w:rsidR="00586D10" w:rsidRPr="00B437BB" w:rsidRDefault="00586D10" w:rsidP="00B17C0C">
      <w:pPr>
        <w:pStyle w:val="a5"/>
        <w:rPr>
          <w:sz w:val="28"/>
          <w:szCs w:val="28"/>
          <w:rtl/>
        </w:rPr>
      </w:pPr>
      <w:r w:rsidRPr="00B437BB">
        <w:rPr>
          <w:rFonts w:hint="cs"/>
          <w:sz w:val="28"/>
          <w:szCs w:val="28"/>
          <w:rtl/>
        </w:rPr>
        <w:t xml:space="preserve">     ب)- أدرس وضعية المنحنى</w:t>
      </w:r>
      <w:r w:rsidR="00D937EE" w:rsidRPr="00B437BB">
        <w:rPr>
          <w:position w:val="-14"/>
          <w:sz w:val="28"/>
          <w:szCs w:val="28"/>
        </w:rPr>
        <w:object w:dxaOrig="540" w:dyaOrig="400" w14:anchorId="3C70A05B">
          <v:shape id="_x0000_i1203" type="#_x0000_t75" style="width:27pt;height:19.5pt" o:ole="">
            <v:imagedata r:id="rId345" o:title=""/>
          </v:shape>
          <o:OLEObject Type="Embed" ProgID="Equation.DSMT4" ShapeID="_x0000_i1203" DrawAspect="Content" ObjectID="_1714215104" r:id="rId346"/>
        </w:object>
      </w:r>
      <w:r w:rsidR="00D937EE" w:rsidRPr="00B437BB">
        <w:rPr>
          <w:sz w:val="28"/>
          <w:szCs w:val="28"/>
        </w:rPr>
        <w:t xml:space="preserve"> </w:t>
      </w:r>
      <w:r w:rsidRPr="00B437BB">
        <w:rPr>
          <w:rFonts w:hint="cs"/>
          <w:sz w:val="28"/>
          <w:szCs w:val="28"/>
          <w:rtl/>
        </w:rPr>
        <w:t>بالنسبة للمستقيم</w:t>
      </w:r>
      <w:r w:rsidR="004F1E7D" w:rsidRPr="00B437BB">
        <w:rPr>
          <w:rFonts w:hint="cs"/>
          <w:sz w:val="28"/>
          <w:szCs w:val="28"/>
          <w:rtl/>
        </w:rPr>
        <w:t xml:space="preserve"> </w:t>
      </w:r>
      <w:r w:rsidR="00922FFA" w:rsidRPr="00B437BB">
        <w:rPr>
          <w:position w:val="-14"/>
          <w:sz w:val="28"/>
          <w:szCs w:val="28"/>
        </w:rPr>
        <w:object w:dxaOrig="420" w:dyaOrig="400" w14:anchorId="18B132AF">
          <v:shape id="_x0000_i1204" type="#_x0000_t75" style="width:21pt;height:19.5pt" o:ole="">
            <v:imagedata r:id="rId347" o:title=""/>
          </v:shape>
          <o:OLEObject Type="Embed" ProgID="Equation.DSMT4" ShapeID="_x0000_i1204" DrawAspect="Content" ObjectID="_1714215105" r:id="rId348"/>
        </w:object>
      </w:r>
      <w:r w:rsidR="004F1E7D" w:rsidRPr="00B437BB">
        <w:rPr>
          <w:rFonts w:hint="cs"/>
          <w:sz w:val="28"/>
          <w:szCs w:val="28"/>
          <w:rtl/>
        </w:rPr>
        <w:t xml:space="preserve"> </w:t>
      </w:r>
      <w:r w:rsidRPr="00B437BB">
        <w:rPr>
          <w:rFonts w:hint="cs"/>
          <w:sz w:val="28"/>
          <w:szCs w:val="28"/>
          <w:rtl/>
        </w:rPr>
        <w:t xml:space="preserve">ذي المعادلة </w:t>
      </w:r>
      <w:r w:rsidR="00922FFA" w:rsidRPr="00B437BB">
        <w:rPr>
          <w:position w:val="-10"/>
          <w:sz w:val="28"/>
          <w:szCs w:val="28"/>
        </w:rPr>
        <w:object w:dxaOrig="660" w:dyaOrig="260" w14:anchorId="32F69DB3">
          <v:shape id="_x0000_i1205" type="#_x0000_t75" style="width:33pt;height:12.75pt" o:ole="">
            <v:imagedata r:id="rId339" o:title=""/>
          </v:shape>
          <o:OLEObject Type="Embed" ProgID="Equation.DSMT4" ShapeID="_x0000_i1205" DrawAspect="Content" ObjectID="_1714215106" r:id="rId349"/>
        </w:object>
      </w:r>
      <w:r w:rsidR="00922FFA" w:rsidRPr="00B437BB">
        <w:rPr>
          <w:rFonts w:hint="cs"/>
          <w:sz w:val="28"/>
          <w:szCs w:val="28"/>
          <w:rtl/>
        </w:rPr>
        <w:t xml:space="preserve"> </w:t>
      </w:r>
      <w:r w:rsidR="00922FFA" w:rsidRPr="00B437BB">
        <w:rPr>
          <w:sz w:val="28"/>
          <w:szCs w:val="28"/>
        </w:rPr>
        <w:t>.</w:t>
      </w:r>
      <w:r w:rsidR="004F1E7D" w:rsidRPr="00B437BB">
        <w:rPr>
          <w:rFonts w:hint="cs"/>
          <w:sz w:val="28"/>
          <w:szCs w:val="28"/>
          <w:rtl/>
        </w:rPr>
        <w:t xml:space="preserve">       </w:t>
      </w:r>
    </w:p>
    <w:p w14:paraId="61B37823" w14:textId="1E4D294B" w:rsidR="004F1E7D" w:rsidRPr="00B437BB" w:rsidRDefault="004F1E7D" w:rsidP="00B17C0C">
      <w:pPr>
        <w:pStyle w:val="a5"/>
        <w:rPr>
          <w:sz w:val="28"/>
          <w:szCs w:val="28"/>
          <w:rtl/>
        </w:rPr>
      </w:pPr>
      <w:r w:rsidRPr="00B437BB">
        <w:rPr>
          <w:rFonts w:hint="cs"/>
          <w:sz w:val="28"/>
          <w:szCs w:val="28"/>
          <w:rtl/>
        </w:rPr>
        <w:t xml:space="preserve">5)- أكتب معادلة المماس </w:t>
      </w:r>
      <w:r w:rsidR="00922FFA" w:rsidRPr="00B437BB">
        <w:rPr>
          <w:position w:val="-14"/>
          <w:sz w:val="28"/>
          <w:szCs w:val="28"/>
        </w:rPr>
        <w:object w:dxaOrig="420" w:dyaOrig="400" w14:anchorId="132C9AEA">
          <v:shape id="_x0000_i1206" type="#_x0000_t75" style="width:21pt;height:19.5pt" o:ole="">
            <v:imagedata r:id="rId350" o:title=""/>
          </v:shape>
          <o:OLEObject Type="Embed" ProgID="Equation.DSMT4" ShapeID="_x0000_i1206" DrawAspect="Content" ObjectID="_1714215107" r:id="rId351"/>
        </w:object>
      </w:r>
      <w:r w:rsidR="00922FFA" w:rsidRPr="00B437BB">
        <w:rPr>
          <w:rFonts w:hint="cs"/>
          <w:sz w:val="28"/>
          <w:szCs w:val="28"/>
          <w:rtl/>
        </w:rPr>
        <w:t xml:space="preserve"> </w:t>
      </w:r>
      <w:r w:rsidRPr="00B437BB">
        <w:rPr>
          <w:rFonts w:hint="cs"/>
          <w:sz w:val="28"/>
          <w:szCs w:val="28"/>
          <w:rtl/>
        </w:rPr>
        <w:t>للمنحني</w:t>
      </w:r>
      <w:r w:rsidR="00D937EE" w:rsidRPr="00B437BB">
        <w:rPr>
          <w:position w:val="-14"/>
          <w:sz w:val="28"/>
          <w:szCs w:val="28"/>
        </w:rPr>
        <w:object w:dxaOrig="540" w:dyaOrig="400" w14:anchorId="54649AF7">
          <v:shape id="_x0000_i1207" type="#_x0000_t75" style="width:27pt;height:19.5pt" o:ole="">
            <v:imagedata r:id="rId352" o:title=""/>
          </v:shape>
          <o:OLEObject Type="Embed" ProgID="Equation.DSMT4" ShapeID="_x0000_i1207" DrawAspect="Content" ObjectID="_1714215108" r:id="rId353"/>
        </w:object>
      </w:r>
      <w:r w:rsidRPr="00B437BB">
        <w:rPr>
          <w:rFonts w:hint="cs"/>
          <w:sz w:val="28"/>
          <w:szCs w:val="28"/>
          <w:rtl/>
        </w:rPr>
        <w:t xml:space="preserve"> عند النقطة ذات الفاصلة </w:t>
      </w:r>
      <w:r w:rsidR="00922FFA" w:rsidRPr="00B437BB">
        <w:rPr>
          <w:position w:val="-6"/>
          <w:sz w:val="28"/>
          <w:szCs w:val="28"/>
        </w:rPr>
        <w:object w:dxaOrig="200" w:dyaOrig="279" w14:anchorId="38130145">
          <v:shape id="_x0000_i1208" type="#_x0000_t75" style="width:10.5pt;height:14.25pt" o:ole="">
            <v:imagedata r:id="rId354" o:title=""/>
          </v:shape>
          <o:OLEObject Type="Embed" ProgID="Equation.DSMT4" ShapeID="_x0000_i1208" DrawAspect="Content" ObjectID="_1714215109" r:id="rId355"/>
        </w:object>
      </w:r>
      <w:r w:rsidR="00922FFA" w:rsidRPr="00B437BB">
        <w:rPr>
          <w:rFonts w:hint="cs"/>
          <w:sz w:val="28"/>
          <w:szCs w:val="28"/>
          <w:rtl/>
        </w:rPr>
        <w:t xml:space="preserve"> </w:t>
      </w:r>
      <w:r w:rsidR="00922FFA" w:rsidRPr="00B437BB">
        <w:rPr>
          <w:sz w:val="28"/>
          <w:szCs w:val="28"/>
        </w:rPr>
        <w:t xml:space="preserve"> .</w:t>
      </w:r>
    </w:p>
    <w:p w14:paraId="54779867" w14:textId="52C4C0DD" w:rsidR="004F1E7D" w:rsidRPr="00B437BB" w:rsidRDefault="004F1E7D" w:rsidP="00B17C0C">
      <w:pPr>
        <w:pStyle w:val="a5"/>
        <w:rPr>
          <w:sz w:val="28"/>
          <w:szCs w:val="28"/>
          <w:rtl/>
        </w:rPr>
      </w:pPr>
      <w:r w:rsidRPr="00B437BB">
        <w:rPr>
          <w:rFonts w:hint="cs"/>
          <w:sz w:val="28"/>
          <w:szCs w:val="28"/>
          <w:rtl/>
        </w:rPr>
        <w:t xml:space="preserve">6)- بين أن المنحنى </w:t>
      </w:r>
      <w:r w:rsidR="00D937EE" w:rsidRPr="00B437BB">
        <w:rPr>
          <w:position w:val="-14"/>
          <w:sz w:val="28"/>
          <w:szCs w:val="28"/>
        </w:rPr>
        <w:object w:dxaOrig="540" w:dyaOrig="400" w14:anchorId="23C1475C">
          <v:shape id="_x0000_i1209" type="#_x0000_t75" style="width:27pt;height:19.5pt" o:ole="">
            <v:imagedata r:id="rId356" o:title=""/>
          </v:shape>
          <o:OLEObject Type="Embed" ProgID="Equation.DSMT4" ShapeID="_x0000_i1209" DrawAspect="Content" ObjectID="_1714215110" r:id="rId357"/>
        </w:object>
      </w:r>
      <w:r w:rsidRPr="00B437BB">
        <w:rPr>
          <w:rFonts w:hint="cs"/>
          <w:sz w:val="28"/>
          <w:szCs w:val="28"/>
          <w:rtl/>
        </w:rPr>
        <w:t xml:space="preserve"> يقطع محور الفواصل في نقطة وحيدة فاصلتها </w:t>
      </w:r>
      <w:r w:rsidR="00922FFA" w:rsidRPr="00B437BB">
        <w:rPr>
          <w:position w:val="-12"/>
          <w:sz w:val="28"/>
          <w:szCs w:val="28"/>
        </w:rPr>
        <w:object w:dxaOrig="300" w:dyaOrig="360" w14:anchorId="1135F33F">
          <v:shape id="_x0000_i1210" type="#_x0000_t75" style="width:15pt;height:18pt" o:ole="">
            <v:imagedata r:id="rId358" o:title=""/>
          </v:shape>
          <o:OLEObject Type="Embed" ProgID="Equation.DSMT4" ShapeID="_x0000_i1210" DrawAspect="Content" ObjectID="_1714215111" r:id="rId359"/>
        </w:object>
      </w:r>
      <w:r w:rsidR="00922FFA" w:rsidRPr="00B437BB">
        <w:rPr>
          <w:rFonts w:hint="cs"/>
          <w:sz w:val="28"/>
          <w:szCs w:val="28"/>
          <w:rtl/>
        </w:rPr>
        <w:t xml:space="preserve"> </w:t>
      </w:r>
      <w:r w:rsidRPr="00B437BB">
        <w:rPr>
          <w:rFonts w:hint="cs"/>
          <w:sz w:val="28"/>
          <w:szCs w:val="28"/>
          <w:rtl/>
        </w:rPr>
        <w:t xml:space="preserve">حيث :  </w:t>
      </w:r>
      <w:r w:rsidR="00F648B1" w:rsidRPr="00B437BB">
        <w:rPr>
          <w:position w:val="-14"/>
          <w:sz w:val="28"/>
          <w:szCs w:val="28"/>
        </w:rPr>
        <w:object w:dxaOrig="1640" w:dyaOrig="400" w14:anchorId="10D316A7">
          <v:shape id="_x0000_i1211" type="#_x0000_t75" style="width:82.5pt;height:19.5pt" o:ole="">
            <v:imagedata r:id="rId360" o:title=""/>
          </v:shape>
          <o:OLEObject Type="Embed" ProgID="Equation.DSMT4" ShapeID="_x0000_i1211" DrawAspect="Content" ObjectID="_1714215112" r:id="rId361"/>
        </w:object>
      </w:r>
    </w:p>
    <w:p w14:paraId="5935C41D" w14:textId="609F78D3" w:rsidR="004F1E7D" w:rsidRPr="00B437BB" w:rsidRDefault="004F1E7D" w:rsidP="00B17C0C">
      <w:pPr>
        <w:pStyle w:val="a5"/>
        <w:rPr>
          <w:sz w:val="28"/>
          <w:szCs w:val="28"/>
          <w:rtl/>
        </w:rPr>
      </w:pPr>
      <w:r w:rsidRPr="00B437BB">
        <w:rPr>
          <w:rFonts w:hint="cs"/>
          <w:sz w:val="28"/>
          <w:szCs w:val="28"/>
          <w:rtl/>
        </w:rPr>
        <w:t xml:space="preserve">7)- أنشئ المنحنى </w:t>
      </w:r>
      <w:r w:rsidR="00D937EE" w:rsidRPr="00B437BB">
        <w:rPr>
          <w:position w:val="-14"/>
          <w:sz w:val="28"/>
          <w:szCs w:val="28"/>
        </w:rPr>
        <w:object w:dxaOrig="540" w:dyaOrig="400" w14:anchorId="78241A39">
          <v:shape id="_x0000_i1212" type="#_x0000_t75" style="width:27pt;height:19.5pt" o:ole="">
            <v:imagedata r:id="rId362" o:title=""/>
          </v:shape>
          <o:OLEObject Type="Embed" ProgID="Equation.DSMT4" ShapeID="_x0000_i1212" DrawAspect="Content" ObjectID="_1714215113" r:id="rId363"/>
        </w:object>
      </w:r>
      <w:r w:rsidRPr="00B437BB">
        <w:rPr>
          <w:rFonts w:hint="cs"/>
          <w:sz w:val="28"/>
          <w:szCs w:val="28"/>
          <w:rtl/>
        </w:rPr>
        <w:t xml:space="preserve"> ,</w:t>
      </w:r>
      <w:r w:rsidR="00F648B1" w:rsidRPr="00B437BB">
        <w:rPr>
          <w:position w:val="-14"/>
          <w:sz w:val="28"/>
          <w:szCs w:val="28"/>
        </w:rPr>
        <w:object w:dxaOrig="420" w:dyaOrig="400" w14:anchorId="77B2BEB8">
          <v:shape id="_x0000_i1213" type="#_x0000_t75" style="width:21pt;height:19.5pt" o:ole="">
            <v:imagedata r:id="rId350" o:title=""/>
          </v:shape>
          <o:OLEObject Type="Embed" ProgID="Equation.DSMT4" ShapeID="_x0000_i1213" DrawAspect="Content" ObjectID="_1714215114" r:id="rId364"/>
        </w:object>
      </w:r>
      <w:r w:rsidR="00F648B1" w:rsidRPr="00B437BB">
        <w:rPr>
          <w:sz w:val="28"/>
          <w:szCs w:val="28"/>
        </w:rPr>
        <w:t xml:space="preserve"> </w:t>
      </w:r>
      <w:r w:rsidRPr="00B437BB">
        <w:rPr>
          <w:rFonts w:hint="cs"/>
          <w:sz w:val="28"/>
          <w:szCs w:val="28"/>
          <w:rtl/>
        </w:rPr>
        <w:t>و</w:t>
      </w:r>
      <w:r w:rsidR="00F648B1" w:rsidRPr="00B437BB">
        <w:rPr>
          <w:position w:val="-14"/>
          <w:sz w:val="28"/>
          <w:szCs w:val="28"/>
        </w:rPr>
        <w:object w:dxaOrig="420" w:dyaOrig="400" w14:anchorId="026DA285">
          <v:shape id="_x0000_i1214" type="#_x0000_t75" style="width:21pt;height:19.5pt" o:ole="">
            <v:imagedata r:id="rId347" o:title=""/>
          </v:shape>
          <o:OLEObject Type="Embed" ProgID="Equation.DSMT4" ShapeID="_x0000_i1214" DrawAspect="Content" ObjectID="_1714215115" r:id="rId365"/>
        </w:object>
      </w:r>
      <w:r w:rsidRPr="00B437BB">
        <w:rPr>
          <w:rFonts w:hint="cs"/>
          <w:sz w:val="28"/>
          <w:szCs w:val="28"/>
          <w:rtl/>
        </w:rPr>
        <w:t xml:space="preserve"> .</w:t>
      </w:r>
    </w:p>
    <w:p w14:paraId="351C6748" w14:textId="7377DCEB" w:rsidR="004F1E7D" w:rsidRPr="00B437BB" w:rsidRDefault="004F1E7D" w:rsidP="00B17C0C">
      <w:pPr>
        <w:pStyle w:val="a5"/>
        <w:rPr>
          <w:rFonts w:asciiTheme="minorHAnsi" w:hAnsiTheme="minorHAnsi"/>
          <w:sz w:val="28"/>
          <w:szCs w:val="28"/>
          <w:rtl/>
          <w:lang w:val="fr-FR"/>
        </w:rPr>
      </w:pPr>
      <w:r w:rsidRPr="00B437BB">
        <w:rPr>
          <w:rFonts w:asciiTheme="minorHAnsi" w:hAnsiTheme="minorHAnsi"/>
          <w:sz w:val="28"/>
          <w:szCs w:val="28"/>
          <w:lang w:val="fr-FR"/>
        </w:rPr>
        <w:t>III</w:t>
      </w:r>
      <w:r w:rsidRPr="00B437BB">
        <w:rPr>
          <w:rFonts w:asciiTheme="minorHAnsi" w:hAnsiTheme="minorHAnsi" w:hint="cs"/>
          <w:sz w:val="28"/>
          <w:szCs w:val="28"/>
          <w:rtl/>
          <w:lang w:val="fr-FR"/>
        </w:rPr>
        <w:t xml:space="preserve">) نعتبر الدالة </w:t>
      </w:r>
      <w:r w:rsidR="00E854A8" w:rsidRPr="00B437BB">
        <w:rPr>
          <w:position w:val="-4"/>
          <w:sz w:val="28"/>
          <w:szCs w:val="28"/>
        </w:rPr>
        <w:object w:dxaOrig="220" w:dyaOrig="260" w14:anchorId="70966470">
          <v:shape id="_x0000_i1215" type="#_x0000_t75" style="width:10.5pt;height:12.75pt" o:ole="">
            <v:imagedata r:id="rId366" o:title=""/>
          </v:shape>
          <o:OLEObject Type="Embed" ProgID="Equation.DSMT4" ShapeID="_x0000_i1215" DrawAspect="Content" ObjectID="_1714215116" r:id="rId367"/>
        </w:object>
      </w:r>
      <w:r w:rsidRPr="00B437BB">
        <w:rPr>
          <w:rFonts w:asciiTheme="minorHAnsi" w:hAnsiTheme="minorHAnsi" w:hint="cs"/>
          <w:sz w:val="28"/>
          <w:szCs w:val="28"/>
          <w:rtl/>
          <w:lang w:val="fr-FR"/>
        </w:rPr>
        <w:t xml:space="preserve">المعرفة على  </w:t>
      </w:r>
      <m:oMath>
        <m:r>
          <m:rPr>
            <m:scr m:val="double-struck"/>
            <m:sty m:val="p"/>
          </m:rPr>
          <w:rPr>
            <w:rFonts w:ascii="Cambria Math" w:hAnsi="Cambria Math"/>
            <w:sz w:val="28"/>
            <w:szCs w:val="28"/>
          </w:rPr>
          <m:t>R</m:t>
        </m:r>
      </m:oMath>
      <w:r w:rsidRPr="00B437BB">
        <w:rPr>
          <w:rFonts w:asciiTheme="minorHAnsi" w:hAnsiTheme="minorHAnsi" w:hint="cs"/>
          <w:sz w:val="28"/>
          <w:szCs w:val="28"/>
          <w:rtl/>
          <w:lang w:val="fr-FR"/>
        </w:rPr>
        <w:t xml:space="preserve"> بالعبارة : </w:t>
      </w:r>
      <w:r w:rsidR="00E854A8" w:rsidRPr="00B437BB">
        <w:rPr>
          <w:position w:val="-16"/>
          <w:sz w:val="28"/>
          <w:szCs w:val="28"/>
        </w:rPr>
        <w:object w:dxaOrig="1460" w:dyaOrig="440" w14:anchorId="7E1A8E60">
          <v:shape id="_x0000_i1216" type="#_x0000_t75" style="width:72.8pt;height:21.75pt" o:ole="">
            <v:imagedata r:id="rId368" o:title=""/>
          </v:shape>
          <o:OLEObject Type="Embed" ProgID="Equation.DSMT4" ShapeID="_x0000_i1216" DrawAspect="Content" ObjectID="_1714215117" r:id="rId369"/>
        </w:object>
      </w:r>
      <w:r w:rsidRPr="00B437BB">
        <w:rPr>
          <w:rFonts w:asciiTheme="minorHAnsi" w:hAnsiTheme="minorHAnsi" w:hint="cs"/>
          <w:sz w:val="28"/>
          <w:szCs w:val="28"/>
          <w:rtl/>
          <w:lang w:val="fr-FR"/>
        </w:rPr>
        <w:t xml:space="preserve">     </w:t>
      </w:r>
    </w:p>
    <w:p w14:paraId="4954A292" w14:textId="0AF99AB3" w:rsidR="004F1E7D" w:rsidRPr="00B437BB" w:rsidRDefault="004F1E7D" w:rsidP="00B17C0C">
      <w:pPr>
        <w:pStyle w:val="a5"/>
        <w:rPr>
          <w:rFonts w:asciiTheme="minorHAnsi" w:hAnsiTheme="minorHAnsi"/>
          <w:sz w:val="28"/>
          <w:szCs w:val="28"/>
          <w:rtl/>
          <w:lang w:val="fr-FR"/>
        </w:rPr>
      </w:pPr>
      <w:r w:rsidRPr="00B437BB">
        <w:rPr>
          <w:rFonts w:asciiTheme="minorHAnsi" w:hAnsiTheme="minorHAnsi" w:hint="cs"/>
          <w:sz w:val="28"/>
          <w:szCs w:val="28"/>
          <w:rtl/>
          <w:lang w:val="fr-FR"/>
        </w:rPr>
        <w:t xml:space="preserve">أ)- بين أن الدالة </w:t>
      </w:r>
      <w:r w:rsidR="00E854A8" w:rsidRPr="00B437BB">
        <w:rPr>
          <w:position w:val="-4"/>
          <w:sz w:val="28"/>
          <w:szCs w:val="28"/>
        </w:rPr>
        <w:object w:dxaOrig="220" w:dyaOrig="260" w14:anchorId="14E40752">
          <v:shape id="_x0000_i1217" type="#_x0000_t75" style="width:10.5pt;height:12.75pt" o:ole="">
            <v:imagedata r:id="rId370" o:title=""/>
          </v:shape>
          <o:OLEObject Type="Embed" ProgID="Equation.DSMT4" ShapeID="_x0000_i1217" DrawAspect="Content" ObjectID="_1714215118" r:id="rId371"/>
        </w:object>
      </w:r>
      <w:r w:rsidRPr="00B437BB">
        <w:rPr>
          <w:rFonts w:asciiTheme="minorHAnsi" w:hAnsiTheme="minorHAnsi" w:hint="cs"/>
          <w:sz w:val="28"/>
          <w:szCs w:val="28"/>
          <w:rtl/>
          <w:lang w:val="fr-FR"/>
        </w:rPr>
        <w:t xml:space="preserve">  زوجية </w:t>
      </w:r>
    </w:p>
    <w:p w14:paraId="05F17A2E" w14:textId="3027CEB6" w:rsidR="004F1E7D" w:rsidRPr="00B437BB" w:rsidRDefault="004F1E7D" w:rsidP="00B17C0C">
      <w:pPr>
        <w:pStyle w:val="a5"/>
        <w:rPr>
          <w:rFonts w:asciiTheme="minorHAnsi" w:hAnsiTheme="minorHAnsi"/>
          <w:sz w:val="28"/>
          <w:szCs w:val="28"/>
          <w:rtl/>
          <w:lang w:val="fr-FR"/>
        </w:rPr>
      </w:pPr>
      <w:r w:rsidRPr="00B437BB">
        <w:rPr>
          <w:rFonts w:asciiTheme="minorHAnsi" w:hAnsiTheme="minorHAnsi" w:hint="cs"/>
          <w:sz w:val="28"/>
          <w:szCs w:val="28"/>
          <w:rtl/>
          <w:lang w:val="fr-FR"/>
        </w:rPr>
        <w:t xml:space="preserve">ب)- اشرح كيفية انشاء منحنى الدالة </w:t>
      </w:r>
      <w:r w:rsidR="00E854A8" w:rsidRPr="00B437BB">
        <w:rPr>
          <w:position w:val="-4"/>
          <w:sz w:val="28"/>
          <w:szCs w:val="28"/>
        </w:rPr>
        <w:object w:dxaOrig="220" w:dyaOrig="260" w14:anchorId="7306FF5D">
          <v:shape id="_x0000_i1218" type="#_x0000_t75" style="width:10.5pt;height:12.75pt" o:ole="">
            <v:imagedata r:id="rId372" o:title=""/>
          </v:shape>
          <o:OLEObject Type="Embed" ProgID="Equation.DSMT4" ShapeID="_x0000_i1218" DrawAspect="Content" ObjectID="_1714215119" r:id="rId373"/>
        </w:object>
      </w:r>
      <w:r w:rsidRPr="00B437BB">
        <w:rPr>
          <w:rFonts w:asciiTheme="minorHAnsi" w:hAnsiTheme="minorHAnsi" w:hint="cs"/>
          <w:sz w:val="28"/>
          <w:szCs w:val="28"/>
          <w:rtl/>
          <w:lang w:val="fr-FR"/>
        </w:rPr>
        <w:t xml:space="preserve"> انطلاقا من </w:t>
      </w:r>
      <w:r w:rsidR="00E854A8" w:rsidRPr="00B437BB">
        <w:rPr>
          <w:position w:val="-14"/>
          <w:sz w:val="28"/>
          <w:szCs w:val="28"/>
        </w:rPr>
        <w:object w:dxaOrig="540" w:dyaOrig="400" w14:anchorId="18B9C003">
          <v:shape id="_x0000_i1219" type="#_x0000_t75" style="width:27pt;height:19.5pt" o:ole="">
            <v:imagedata r:id="rId374" o:title=""/>
          </v:shape>
          <o:OLEObject Type="Embed" ProgID="Equation.DSMT4" ShapeID="_x0000_i1219" DrawAspect="Content" ObjectID="_1714215120" r:id="rId375"/>
        </w:object>
      </w:r>
      <w:r w:rsidR="00E854A8" w:rsidRPr="00B437BB">
        <w:rPr>
          <w:rFonts w:asciiTheme="minorHAnsi" w:hAnsiTheme="minorHAnsi" w:hint="cs"/>
          <w:sz w:val="28"/>
          <w:szCs w:val="28"/>
          <w:rtl/>
          <w:lang w:val="fr-FR"/>
        </w:rPr>
        <w:t xml:space="preserve"> </w:t>
      </w:r>
      <w:r w:rsidRPr="00B437BB">
        <w:rPr>
          <w:rFonts w:asciiTheme="minorHAnsi" w:hAnsiTheme="minorHAnsi" w:hint="cs"/>
          <w:sz w:val="28"/>
          <w:szCs w:val="28"/>
          <w:rtl/>
          <w:lang w:val="fr-FR"/>
        </w:rPr>
        <w:t>ثم أنشئه.</w:t>
      </w:r>
    </w:p>
    <w:p w14:paraId="7B11501E" w14:textId="623B916C" w:rsidR="00B17C0C" w:rsidRPr="00B17C0C" w:rsidRDefault="00B17C0C" w:rsidP="00B17C0C">
      <w:pPr>
        <w:pStyle w:val="a5"/>
        <w:rPr>
          <w:rtl/>
        </w:rPr>
      </w:pPr>
    </w:p>
    <w:p w14:paraId="2246C643" w14:textId="1030ACA5" w:rsidR="00B17C0C" w:rsidRPr="00B17C0C" w:rsidRDefault="00B17C0C" w:rsidP="00B17C0C">
      <w:pPr>
        <w:pStyle w:val="a5"/>
        <w:rPr>
          <w:rtl/>
        </w:rPr>
      </w:pPr>
    </w:p>
    <w:p w14:paraId="365BE12D" w14:textId="7DDA4DC4" w:rsidR="00B17C0C" w:rsidRPr="00B17C0C" w:rsidRDefault="00B17C0C" w:rsidP="00B17C0C">
      <w:pPr>
        <w:pStyle w:val="a5"/>
        <w:rPr>
          <w:rtl/>
        </w:rPr>
      </w:pPr>
    </w:p>
    <w:p w14:paraId="3170397F" w14:textId="77777777" w:rsidR="00DD3262" w:rsidRDefault="00DD3262" w:rsidP="00B17C0C">
      <w:pPr>
        <w:pStyle w:val="a5"/>
        <w:bidi w:val="0"/>
        <w:rPr>
          <w:sz w:val="32"/>
          <w:szCs w:val="32"/>
        </w:rPr>
      </w:pPr>
    </w:p>
    <w:p w14:paraId="4FF091E9" w14:textId="77777777" w:rsidR="00DD3262" w:rsidRDefault="00DD3262" w:rsidP="00DD3262">
      <w:pPr>
        <w:pStyle w:val="a5"/>
        <w:bidi w:val="0"/>
        <w:rPr>
          <w:sz w:val="32"/>
          <w:szCs w:val="32"/>
        </w:rPr>
      </w:pPr>
    </w:p>
    <w:p w14:paraId="2004D948" w14:textId="77777777" w:rsidR="00DD3262" w:rsidRDefault="00DD3262" w:rsidP="00DD3262">
      <w:pPr>
        <w:pStyle w:val="a5"/>
        <w:bidi w:val="0"/>
        <w:rPr>
          <w:sz w:val="32"/>
          <w:szCs w:val="32"/>
        </w:rPr>
      </w:pPr>
    </w:p>
    <w:p w14:paraId="11BCDA4E" w14:textId="77777777" w:rsidR="00DD3262" w:rsidRDefault="00DD3262" w:rsidP="00DD3262">
      <w:pPr>
        <w:pStyle w:val="a5"/>
        <w:bidi w:val="0"/>
        <w:rPr>
          <w:sz w:val="32"/>
          <w:szCs w:val="32"/>
        </w:rPr>
      </w:pPr>
    </w:p>
    <w:p w14:paraId="154BB7B3" w14:textId="77777777" w:rsidR="00DD3262" w:rsidRDefault="00DD3262" w:rsidP="00DD3262">
      <w:pPr>
        <w:pStyle w:val="a5"/>
        <w:bidi w:val="0"/>
        <w:rPr>
          <w:sz w:val="32"/>
          <w:szCs w:val="32"/>
        </w:rPr>
      </w:pPr>
    </w:p>
    <w:p w14:paraId="7DCB0515" w14:textId="77777777" w:rsidR="00DD3262" w:rsidRDefault="00DD3262" w:rsidP="00DD3262">
      <w:pPr>
        <w:pStyle w:val="a5"/>
        <w:bidi w:val="0"/>
        <w:rPr>
          <w:sz w:val="32"/>
          <w:szCs w:val="32"/>
        </w:rPr>
      </w:pPr>
    </w:p>
    <w:p w14:paraId="393848C3" w14:textId="77777777" w:rsidR="00DD3262" w:rsidRDefault="00DD3262" w:rsidP="00DD3262">
      <w:pPr>
        <w:pStyle w:val="a5"/>
        <w:bidi w:val="0"/>
        <w:rPr>
          <w:sz w:val="32"/>
          <w:szCs w:val="32"/>
        </w:rPr>
      </w:pPr>
    </w:p>
    <w:p w14:paraId="69FB3C50" w14:textId="77777777" w:rsidR="00DD3262" w:rsidRDefault="00DD3262" w:rsidP="00DD3262">
      <w:pPr>
        <w:pStyle w:val="a5"/>
        <w:bidi w:val="0"/>
        <w:rPr>
          <w:sz w:val="32"/>
          <w:szCs w:val="32"/>
        </w:rPr>
      </w:pPr>
    </w:p>
    <w:p w14:paraId="1B67287C" w14:textId="77777777" w:rsidR="00DD3262" w:rsidRDefault="00DD3262" w:rsidP="00DD3262">
      <w:pPr>
        <w:pStyle w:val="a5"/>
        <w:bidi w:val="0"/>
        <w:rPr>
          <w:sz w:val="32"/>
          <w:szCs w:val="32"/>
        </w:rPr>
      </w:pPr>
    </w:p>
    <w:p w14:paraId="21831606" w14:textId="452D2E2D" w:rsidR="00DD3262" w:rsidRDefault="00DD3262" w:rsidP="00DD3262">
      <w:pPr>
        <w:pStyle w:val="a5"/>
        <w:bidi w:val="0"/>
        <w:rPr>
          <w:sz w:val="32"/>
          <w:szCs w:val="32"/>
        </w:rPr>
      </w:pPr>
      <w:r>
        <w:rPr>
          <w:rtl/>
        </w:rPr>
        <mc:AlternateContent>
          <mc:Choice Requires="wps">
            <w:drawing>
              <wp:anchor distT="0" distB="0" distL="114300" distR="114300" simplePos="0" relativeHeight="251682816" behindDoc="0" locked="0" layoutInCell="1" allowOverlap="1" wp14:anchorId="6C32B2D8" wp14:editId="01194911">
                <wp:simplePos x="0" y="0"/>
                <wp:positionH relativeFrom="column">
                  <wp:posOffset>-5715</wp:posOffset>
                </wp:positionH>
                <wp:positionV relativeFrom="page">
                  <wp:posOffset>9553575</wp:posOffset>
                </wp:positionV>
                <wp:extent cx="1656080" cy="330200"/>
                <wp:effectExtent l="19050" t="38100" r="39370" b="31750"/>
                <wp:wrapNone/>
                <wp:docPr id="3" name="مربع نص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 flipH="1">
                          <a:off x="0" y="0"/>
                          <a:ext cx="1656080" cy="330200"/>
                        </a:xfrm>
                        <a:custGeom>
                          <a:avLst/>
                          <a:gdLst>
                            <a:gd name="connsiteX0" fmla="*/ 0 w 1656080"/>
                            <a:gd name="connsiteY0" fmla="*/ 0 h 330200"/>
                            <a:gd name="connsiteX1" fmla="*/ 552027 w 1656080"/>
                            <a:gd name="connsiteY1" fmla="*/ 0 h 330200"/>
                            <a:gd name="connsiteX2" fmla="*/ 1137175 w 1656080"/>
                            <a:gd name="connsiteY2" fmla="*/ 0 h 330200"/>
                            <a:gd name="connsiteX3" fmla="*/ 1656080 w 1656080"/>
                            <a:gd name="connsiteY3" fmla="*/ 0 h 330200"/>
                            <a:gd name="connsiteX4" fmla="*/ 1656080 w 1656080"/>
                            <a:gd name="connsiteY4" fmla="*/ 330200 h 330200"/>
                            <a:gd name="connsiteX5" fmla="*/ 1087493 w 1656080"/>
                            <a:gd name="connsiteY5" fmla="*/ 330200 h 330200"/>
                            <a:gd name="connsiteX6" fmla="*/ 585148 w 1656080"/>
                            <a:gd name="connsiteY6" fmla="*/ 330200 h 330200"/>
                            <a:gd name="connsiteX7" fmla="*/ 0 w 1656080"/>
                            <a:gd name="connsiteY7" fmla="*/ 330200 h 330200"/>
                            <a:gd name="connsiteX8" fmla="*/ 0 w 1656080"/>
                            <a:gd name="connsiteY8" fmla="*/ 0 h 330200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  <a:cxn ang="0">
                              <a:pos x="connsiteX3" y="connsiteY3"/>
                            </a:cxn>
                            <a:cxn ang="0">
                              <a:pos x="connsiteX4" y="connsiteY4"/>
                            </a:cxn>
                            <a:cxn ang="0">
                              <a:pos x="connsiteX5" y="connsiteY5"/>
                            </a:cxn>
                            <a:cxn ang="0">
                              <a:pos x="connsiteX6" y="connsiteY6"/>
                            </a:cxn>
                            <a:cxn ang="0">
                              <a:pos x="connsiteX7" y="connsiteY7"/>
                            </a:cxn>
                            <a:cxn ang="0">
                              <a:pos x="connsiteX8" y="connsiteY8"/>
                            </a:cxn>
                          </a:cxnLst>
                          <a:rect l="l" t="t" r="r" b="b"/>
                          <a:pathLst>
                            <a:path w="1656080" h="330200" fill="none" extrusionOk="0">
                              <a:moveTo>
                                <a:pt x="0" y="0"/>
                              </a:moveTo>
                              <a:cubicBezTo>
                                <a:pt x="199237" y="-61110"/>
                                <a:pt x="337794" y="15050"/>
                                <a:pt x="552027" y="0"/>
                              </a:cubicBezTo>
                              <a:cubicBezTo>
                                <a:pt x="766260" y="-15050"/>
                                <a:pt x="907110" y="36530"/>
                                <a:pt x="1137175" y="0"/>
                              </a:cubicBezTo>
                              <a:cubicBezTo>
                                <a:pt x="1367240" y="-36530"/>
                                <a:pt x="1398669" y="40885"/>
                                <a:pt x="1656080" y="0"/>
                              </a:cubicBezTo>
                              <a:cubicBezTo>
                                <a:pt x="1686772" y="144049"/>
                                <a:pt x="1629972" y="227736"/>
                                <a:pt x="1656080" y="330200"/>
                              </a:cubicBezTo>
                              <a:cubicBezTo>
                                <a:pt x="1437451" y="381202"/>
                                <a:pt x="1314059" y="302560"/>
                                <a:pt x="1087493" y="330200"/>
                              </a:cubicBezTo>
                              <a:cubicBezTo>
                                <a:pt x="860927" y="357840"/>
                                <a:pt x="745880" y="291567"/>
                                <a:pt x="585148" y="330200"/>
                              </a:cubicBezTo>
                              <a:cubicBezTo>
                                <a:pt x="424417" y="368833"/>
                                <a:pt x="280525" y="278260"/>
                                <a:pt x="0" y="330200"/>
                              </a:cubicBezTo>
                              <a:cubicBezTo>
                                <a:pt x="-30153" y="223863"/>
                                <a:pt x="38577" y="133714"/>
                                <a:pt x="0" y="0"/>
                              </a:cubicBezTo>
                              <a:close/>
                            </a:path>
                            <a:path w="1656080" h="330200" stroke="0" extrusionOk="0">
                              <a:moveTo>
                                <a:pt x="0" y="0"/>
                              </a:moveTo>
                              <a:cubicBezTo>
                                <a:pt x="235726" y="-13347"/>
                                <a:pt x="351888" y="30565"/>
                                <a:pt x="568587" y="0"/>
                              </a:cubicBezTo>
                              <a:cubicBezTo>
                                <a:pt x="785286" y="-30565"/>
                                <a:pt x="903000" y="5688"/>
                                <a:pt x="1104053" y="0"/>
                              </a:cubicBezTo>
                              <a:cubicBezTo>
                                <a:pt x="1305106" y="-5688"/>
                                <a:pt x="1405817" y="52442"/>
                                <a:pt x="1656080" y="0"/>
                              </a:cubicBezTo>
                              <a:cubicBezTo>
                                <a:pt x="1680108" y="75750"/>
                                <a:pt x="1633611" y="221485"/>
                                <a:pt x="1656080" y="330200"/>
                              </a:cubicBezTo>
                              <a:cubicBezTo>
                                <a:pt x="1442427" y="390503"/>
                                <a:pt x="1265827" y="270400"/>
                                <a:pt x="1120614" y="330200"/>
                              </a:cubicBezTo>
                              <a:cubicBezTo>
                                <a:pt x="975401" y="390000"/>
                                <a:pt x="739416" y="299216"/>
                                <a:pt x="601709" y="330200"/>
                              </a:cubicBezTo>
                              <a:cubicBezTo>
                                <a:pt x="464003" y="361184"/>
                                <a:pt x="224541" y="317457"/>
                                <a:pt x="0" y="330200"/>
                              </a:cubicBezTo>
                              <a:cubicBezTo>
                                <a:pt x="-18402" y="192624"/>
                                <a:pt x="22488" y="103511"/>
                                <a:pt x="0" y="0"/>
                              </a:cubicBezTo>
                              <a:close/>
                            </a:path>
                          </a:pathLst>
                        </a:cu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  <a:extLst>
                            <a:ext uri="{C807C97D-BFC1-408E-A445-0C87EB9F89A2}">
                              <ask:lineSketchStyleProps xmlns:ask="http://schemas.microsoft.com/office/drawing/2018/sketchyshapes" sd="598795630">
                                <a:custGeom>
                                  <a:avLst/>
                                  <a:gdLst>
                                    <a:gd name="connsiteX0" fmla="*/ 0 w 1656080"/>
                                    <a:gd name="connsiteY0" fmla="*/ 0 h 273685"/>
                                    <a:gd name="connsiteX1" fmla="*/ 552027 w 1656080"/>
                                    <a:gd name="connsiteY1" fmla="*/ 0 h 273685"/>
                                    <a:gd name="connsiteX2" fmla="*/ 1137175 w 1656080"/>
                                    <a:gd name="connsiteY2" fmla="*/ 0 h 273685"/>
                                    <a:gd name="connsiteX3" fmla="*/ 1656080 w 1656080"/>
                                    <a:gd name="connsiteY3" fmla="*/ 0 h 273685"/>
                                    <a:gd name="connsiteX4" fmla="*/ 1656080 w 1656080"/>
                                    <a:gd name="connsiteY4" fmla="*/ 273685 h 273685"/>
                                    <a:gd name="connsiteX5" fmla="*/ 1087493 w 1656080"/>
                                    <a:gd name="connsiteY5" fmla="*/ 273685 h 273685"/>
                                    <a:gd name="connsiteX6" fmla="*/ 585148 w 1656080"/>
                                    <a:gd name="connsiteY6" fmla="*/ 273685 h 273685"/>
                                    <a:gd name="connsiteX7" fmla="*/ 0 w 1656080"/>
                                    <a:gd name="connsiteY7" fmla="*/ 273685 h 273685"/>
                                    <a:gd name="connsiteX8" fmla="*/ 0 w 1656080"/>
                                    <a:gd name="connsiteY8" fmla="*/ 0 h 273685"/>
                                    <a:gd name="connsiteX0" fmla="*/ 0 w 1656080"/>
                                    <a:gd name="connsiteY0" fmla="*/ 0 h 273685"/>
                                    <a:gd name="connsiteX1" fmla="*/ 568587 w 1656080"/>
                                    <a:gd name="connsiteY1" fmla="*/ 0 h 273685"/>
                                    <a:gd name="connsiteX2" fmla="*/ 1104053 w 1656080"/>
                                    <a:gd name="connsiteY2" fmla="*/ 0 h 273685"/>
                                    <a:gd name="connsiteX3" fmla="*/ 1656080 w 1656080"/>
                                    <a:gd name="connsiteY3" fmla="*/ 0 h 273685"/>
                                    <a:gd name="connsiteX4" fmla="*/ 1656080 w 1656080"/>
                                    <a:gd name="connsiteY4" fmla="*/ 273685 h 273685"/>
                                    <a:gd name="connsiteX5" fmla="*/ 1120614 w 1656080"/>
                                    <a:gd name="connsiteY5" fmla="*/ 273685 h 273685"/>
                                    <a:gd name="connsiteX6" fmla="*/ 601709 w 1656080"/>
                                    <a:gd name="connsiteY6" fmla="*/ 273685 h 273685"/>
                                    <a:gd name="connsiteX7" fmla="*/ 0 w 1656080"/>
                                    <a:gd name="connsiteY7" fmla="*/ 273685 h 273685"/>
                                    <a:gd name="connsiteX8" fmla="*/ 0 w 1656080"/>
                                    <a:gd name="connsiteY8" fmla="*/ 0 h 273685"/>
                                  </a:gdLst>
                                  <a:ahLst/>
                                  <a:cxnLst>
                                    <a:cxn ang="0">
                                      <a:pos x="connsiteX0" y="connsiteY0"/>
                                    </a:cxn>
                                    <a:cxn ang="0">
                                      <a:pos x="connsiteX1" y="connsiteY1"/>
                                    </a:cxn>
                                    <a:cxn ang="0">
                                      <a:pos x="connsiteX2" y="connsiteY2"/>
                                    </a:cxn>
                                    <a:cxn ang="0">
                                      <a:pos x="connsiteX3" y="connsiteY3"/>
                                    </a:cxn>
                                    <a:cxn ang="0">
                                      <a:pos x="connsiteX4" y="connsiteY4"/>
                                    </a:cxn>
                                    <a:cxn ang="0">
                                      <a:pos x="connsiteX5" y="connsiteY5"/>
                                    </a:cxn>
                                    <a:cxn ang="0">
                                      <a:pos x="connsiteX6" y="connsiteY6"/>
                                    </a:cxn>
                                    <a:cxn ang="0">
                                      <a:pos x="connsiteX7" y="connsiteY7"/>
                                    </a:cxn>
                                    <a:cxn ang="0">
                                      <a:pos x="connsiteX8" y="connsiteY8"/>
                                    </a:cxn>
                                  </a:cxnLst>
                                  <a:rect l="l" t="t" r="r" b="b"/>
                                  <a:pathLst>
                                    <a:path w="1656080" h="273685" fill="none" extrusionOk="0">
                                      <a:moveTo>
                                        <a:pt x="0" y="0"/>
                                      </a:moveTo>
                                      <a:cubicBezTo>
                                        <a:pt x="194118" y="-43895"/>
                                        <a:pt x="333202" y="8995"/>
                                        <a:pt x="552027" y="0"/>
                                      </a:cubicBezTo>
                                      <a:cubicBezTo>
                                        <a:pt x="760106" y="-15368"/>
                                        <a:pt x="880810" y="8823"/>
                                        <a:pt x="1137175" y="0"/>
                                      </a:cubicBezTo>
                                      <a:cubicBezTo>
                                        <a:pt x="1363262" y="-39460"/>
                                        <a:pt x="1404554" y="26615"/>
                                        <a:pt x="1656080" y="0"/>
                                      </a:cubicBezTo>
                                      <a:cubicBezTo>
                                        <a:pt x="1672259" y="134039"/>
                                        <a:pt x="1634463" y="198789"/>
                                        <a:pt x="1656080" y="273685"/>
                                      </a:cubicBezTo>
                                      <a:cubicBezTo>
                                        <a:pt x="1455609" y="329566"/>
                                        <a:pt x="1309760" y="247112"/>
                                        <a:pt x="1087493" y="273685"/>
                                      </a:cubicBezTo>
                                      <a:cubicBezTo>
                                        <a:pt x="895296" y="303965"/>
                                        <a:pt x="731324" y="240577"/>
                                        <a:pt x="585148" y="273685"/>
                                      </a:cubicBezTo>
                                      <a:cubicBezTo>
                                        <a:pt x="399100" y="269619"/>
                                        <a:pt x="280919" y="249381"/>
                                        <a:pt x="0" y="273685"/>
                                      </a:cubicBezTo>
                                      <a:cubicBezTo>
                                        <a:pt x="-26644" y="183309"/>
                                        <a:pt x="22777" y="96945"/>
                                        <a:pt x="0" y="0"/>
                                      </a:cubicBezTo>
                                      <a:close/>
                                    </a:path>
                                    <a:path w="1656080" h="273685" stroke="0" extrusionOk="0">
                                      <a:moveTo>
                                        <a:pt x="0" y="0"/>
                                      </a:moveTo>
                                      <a:cubicBezTo>
                                        <a:pt x="264414" y="7438"/>
                                        <a:pt x="364348" y="26202"/>
                                        <a:pt x="568587" y="0"/>
                                      </a:cubicBezTo>
                                      <a:cubicBezTo>
                                        <a:pt x="777075" y="-30421"/>
                                        <a:pt x="930390" y="-18938"/>
                                        <a:pt x="1104053" y="0"/>
                                      </a:cubicBezTo>
                                      <a:cubicBezTo>
                                        <a:pt x="1295214" y="-8089"/>
                                        <a:pt x="1407881" y="41596"/>
                                        <a:pt x="1656080" y="0"/>
                                      </a:cubicBezTo>
                                      <a:cubicBezTo>
                                        <a:pt x="1665236" y="86173"/>
                                        <a:pt x="1625770" y="173613"/>
                                        <a:pt x="1656080" y="273685"/>
                                      </a:cubicBezTo>
                                      <a:cubicBezTo>
                                        <a:pt x="1453655" y="335968"/>
                                        <a:pt x="1285133" y="232632"/>
                                        <a:pt x="1120614" y="273685"/>
                                      </a:cubicBezTo>
                                      <a:cubicBezTo>
                                        <a:pt x="960572" y="295112"/>
                                        <a:pt x="743322" y="235523"/>
                                        <a:pt x="601709" y="273685"/>
                                      </a:cubicBezTo>
                                      <a:cubicBezTo>
                                        <a:pt x="460575" y="341612"/>
                                        <a:pt x="269397" y="217822"/>
                                        <a:pt x="0" y="273685"/>
                                      </a:cubicBezTo>
                                      <a:cubicBezTo>
                                        <a:pt x="-19443" y="156576"/>
                                        <a:pt x="20859" y="109784"/>
                                        <a:pt x="0" y="0"/>
                                      </a:cubicBezTo>
                                      <a:close/>
                                    </a:path>
                                    <a:path w="1656080" h="273685" fill="none" stroke="0" extrusionOk="0">
                                      <a:moveTo>
                                        <a:pt x="0" y="0"/>
                                      </a:moveTo>
                                      <a:cubicBezTo>
                                        <a:pt x="171871" y="-23677"/>
                                        <a:pt x="297335" y="9285"/>
                                        <a:pt x="552027" y="0"/>
                                      </a:cubicBezTo>
                                      <a:cubicBezTo>
                                        <a:pt x="799674" y="5945"/>
                                        <a:pt x="940890" y="11191"/>
                                        <a:pt x="1137175" y="0"/>
                                      </a:cubicBezTo>
                                      <a:cubicBezTo>
                                        <a:pt x="1354422" y="-35483"/>
                                        <a:pt x="1400077" y="45566"/>
                                        <a:pt x="1656080" y="0"/>
                                      </a:cubicBezTo>
                                      <a:cubicBezTo>
                                        <a:pt x="1672452" y="127451"/>
                                        <a:pt x="1607135" y="194223"/>
                                        <a:pt x="1656080" y="273685"/>
                                      </a:cubicBezTo>
                                      <a:cubicBezTo>
                                        <a:pt x="1447232" y="310325"/>
                                        <a:pt x="1312579" y="244609"/>
                                        <a:pt x="1087493" y="273685"/>
                                      </a:cubicBezTo>
                                      <a:cubicBezTo>
                                        <a:pt x="855219" y="273436"/>
                                        <a:pt x="737619" y="219367"/>
                                        <a:pt x="585148" y="273685"/>
                                      </a:cubicBezTo>
                                      <a:cubicBezTo>
                                        <a:pt x="440960" y="333775"/>
                                        <a:pt x="280613" y="201649"/>
                                        <a:pt x="0" y="273685"/>
                                      </a:cubicBezTo>
                                      <a:cubicBezTo>
                                        <a:pt x="-19784" y="196270"/>
                                        <a:pt x="43099" y="105127"/>
                                        <a:pt x="0" y="0"/>
                                      </a:cubicBezTo>
                                      <a:close/>
                                    </a:path>
                                  </a:pathLst>
                                </a:custGeom>
                                <ask:type>
                                  <ask:lineSketchScribble/>
                                </ask:type>
                              </ask:lineSketchStyleProps>
                            </a:ext>
                          </a:extLst>
                        </a:ln>
                      </wps:spPr>
                      <wps:txbx>
                        <w:txbxContent>
                          <w:p w14:paraId="5E094C77" w14:textId="037BDF35" w:rsidR="00B17C0C" w:rsidRPr="00FB6C21" w:rsidRDefault="00B17C0C" w:rsidP="00B17C0C">
                            <w:pPr>
                              <w:spacing w:after="0"/>
                              <w:jc w:val="center"/>
                              <w:rPr>
                                <w:rFonts w:cs="mohammad bold art 1"/>
                                <w:b/>
                                <w:bCs/>
                                <w:lang w:bidi="ar-DZ"/>
                              </w:rPr>
                            </w:pPr>
                            <w:r w:rsidRPr="00FB6C21">
                              <w:rPr>
                                <w:rFonts w:cs="mohammad bold art 1" w:hint="cs"/>
                                <w:b/>
                                <w:bCs/>
                                <w:rtl/>
                                <w:lang w:bidi="ar-DZ"/>
                              </w:rPr>
                              <w:t xml:space="preserve">انتهى الموضوع </w:t>
                            </w:r>
                            <w:r>
                              <w:rPr>
                                <w:rFonts w:cs="mohammad bold art 1" w:hint="cs"/>
                                <w:b/>
                                <w:bCs/>
                                <w:rtl/>
                                <w:lang w:bidi="ar-DZ"/>
                              </w:rPr>
                              <w:t>الثاني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C32B2D8" id="مربع نص 3" o:spid="_x0000_s1029" style="position:absolute;margin-left:-.45pt;margin-top:752.25pt;width:130.4pt;height:26pt;flip:x;z-index:251682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page;mso-width-percent:0;mso-height-percent:0;mso-width-relative:page;mso-height-relative:page;v-text-anchor:top" coordsize="1656080,330200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" adj="-11796480,,5400" path="m,nfc199237,-61110,337794,15050,552027,v214233,-15050,355083,36530,585148,c1367240,-36530,1398669,40885,1656080,v30692,144049,-26108,227736,,330200c1437451,381202,1314059,302560,1087493,330200v-226566,27640,-341613,-38633,-502345,c424417,368833,280525,278260,,330200,-30153,223863,38577,133714,,xem,nsc235726,-13347,351888,30565,568587,v216699,-30565,334413,5688,535466,c1305106,-5688,1405817,52442,1656080,v24028,75750,-22469,221485,,330200c1442427,390503,1265827,270400,1120614,330200v-145213,59800,-381198,-30984,-518905,c464003,361184,224541,317457,,330200,-18402,192624,22488,103511,,xe">
                <v:stroke joinstyle="miter"/>
                <v:formulas/>
                <v:path o:extrusionok="f" o:connecttype="custom" o:connectlocs="0,0;552027,0;1137175,0;1656080,0;1656080,330200;1087493,330200;585148,330200;0,330200;0,0" o:connectangles="0,0,0,0,0,0,0,0,0" textboxrect="0,0,1656080,330200"/>
                <v:textbox style="mso-fit-shape-to-text:t">
                  <w:txbxContent>
                    <w:p w14:paraId="5E094C77" w14:textId="037BDF35" w:rsidR="00B17C0C" w:rsidRPr="00FB6C21" w:rsidRDefault="00B17C0C" w:rsidP="00B17C0C">
                      <w:pPr>
                        <w:spacing w:after="0"/>
                        <w:jc w:val="center"/>
                        <w:rPr>
                          <w:rFonts w:cs="mohammad bold art 1"/>
                          <w:b/>
                          <w:bCs/>
                          <w:lang w:bidi="ar-DZ"/>
                        </w:rPr>
                      </w:pPr>
                      <w:r w:rsidRPr="00FB6C21">
                        <w:rPr>
                          <w:rFonts w:cs="mohammad bold art 1" w:hint="cs"/>
                          <w:b/>
                          <w:bCs/>
                          <w:rtl/>
                          <w:lang w:bidi="ar-DZ"/>
                        </w:rPr>
                        <w:t xml:space="preserve">انتهى الموضوع </w:t>
                      </w:r>
                      <w:r>
                        <w:rPr>
                          <w:rFonts w:cs="mohammad bold art 1" w:hint="cs"/>
                          <w:b/>
                          <w:bCs/>
                          <w:rtl/>
                          <w:lang w:bidi="ar-DZ"/>
                        </w:rPr>
                        <w:t>الثاني</w:t>
                      </w:r>
                    </w:p>
                  </w:txbxContent>
                </v:textbox>
                <w10:wrap anchory="page"/>
              </v:shape>
            </w:pict>
          </mc:Fallback>
        </mc:AlternateContent>
      </w:r>
    </w:p>
    <w:p w14:paraId="75BA50E8" w14:textId="71BF47C0" w:rsidR="00DD3262" w:rsidRDefault="00DD3262" w:rsidP="00DD3262">
      <w:pPr>
        <w:pStyle w:val="a5"/>
        <w:bidi w:val="0"/>
        <w:rPr>
          <w:sz w:val="32"/>
          <w:szCs w:val="32"/>
        </w:rPr>
      </w:pPr>
    </w:p>
    <w:p w14:paraId="3D18BFBF" w14:textId="47C1009A" w:rsidR="00DD3262" w:rsidRDefault="00DD3262" w:rsidP="00DD3262">
      <w:pPr>
        <w:pStyle w:val="a5"/>
        <w:bidi w:val="0"/>
        <w:rPr>
          <w:sz w:val="32"/>
          <w:szCs w:val="32"/>
        </w:rPr>
      </w:pPr>
    </w:p>
    <w:p w14:paraId="5D17EB10" w14:textId="77777777" w:rsidR="00DD3262" w:rsidRDefault="00DD3262" w:rsidP="00DD3262">
      <w:pPr>
        <w:pStyle w:val="a5"/>
        <w:bidi w:val="0"/>
        <w:rPr>
          <w:sz w:val="32"/>
          <w:szCs w:val="32"/>
        </w:rPr>
      </w:pPr>
    </w:p>
    <w:p w14:paraId="5970B046" w14:textId="7E9CC956" w:rsidR="00DD3262" w:rsidRDefault="00DD3262" w:rsidP="00DD3262">
      <w:pPr>
        <w:pStyle w:val="a5"/>
        <w:tabs>
          <w:tab w:val="right" w:pos="9696"/>
        </w:tabs>
        <w:jc w:val="center"/>
        <w:rPr>
          <w:rFonts w:asciiTheme="minorHAnsi" w:hAnsiTheme="minorHAnsi"/>
          <w:sz w:val="52"/>
          <w:szCs w:val="42"/>
          <w:lang w:val="fr-FR"/>
        </w:rPr>
      </w:pPr>
      <w:r>
        <w:rPr>
          <w:rFonts w:hint="cs"/>
          <w:sz w:val="42"/>
          <w:szCs w:val="42"/>
          <w:rtl/>
        </w:rPr>
        <w:t xml:space="preserve">تم تحميل هذا الملف من موقع الأستاذ راحيس عمر </w:t>
      </w:r>
      <w:r>
        <w:rPr>
          <w:rFonts w:asciiTheme="minorHAnsi" w:hAnsiTheme="minorHAnsi"/>
          <w:sz w:val="52"/>
          <w:szCs w:val="42"/>
          <w:lang w:val="fr-FR"/>
        </w:rPr>
        <w:t>ORmathsDZ</w:t>
      </w:r>
    </w:p>
    <w:p w14:paraId="53275C77" w14:textId="2A7F4E83" w:rsidR="00DD3262" w:rsidRDefault="00DD3262" w:rsidP="00DD3262">
      <w:pPr>
        <w:pStyle w:val="a5"/>
        <w:tabs>
          <w:tab w:val="right" w:pos="9696"/>
        </w:tabs>
        <w:jc w:val="center"/>
        <w:rPr>
          <w:rFonts w:asciiTheme="minorHAnsi" w:hAnsiTheme="minorHAnsi"/>
          <w:sz w:val="52"/>
          <w:szCs w:val="42"/>
          <w:lang w:val="fr-FR"/>
        </w:rPr>
      </w:pPr>
      <w:hyperlink r:id="rId376" w:history="1">
        <w:r>
          <w:rPr>
            <w:rStyle w:val="Lienhypertexte"/>
            <w:rFonts w:asciiTheme="minorHAnsi" w:hAnsiTheme="minorHAnsi"/>
            <w:sz w:val="52"/>
            <w:szCs w:val="42"/>
            <w:lang w:val="fr-FR"/>
          </w:rPr>
          <w:t>www.mathsDZ.com</w:t>
        </w:r>
      </w:hyperlink>
    </w:p>
    <w:p w14:paraId="28131321" w14:textId="67FBE280" w:rsidR="00DD3262" w:rsidRDefault="00DD3262" w:rsidP="00DD3262">
      <w:pPr>
        <w:pStyle w:val="a5"/>
        <w:tabs>
          <w:tab w:val="right" w:pos="9696"/>
        </w:tabs>
        <w:jc w:val="center"/>
        <w:rPr>
          <w:rFonts w:asciiTheme="minorHAnsi" w:hAnsiTheme="minorHAnsi"/>
          <w:sz w:val="52"/>
          <w:szCs w:val="42"/>
          <w:lang w:val="fr-FR"/>
        </w:rPr>
      </w:pPr>
    </w:p>
    <w:p w14:paraId="7ED1A0EA" w14:textId="2ED7147F" w:rsidR="00DD3262" w:rsidRDefault="00DD3262" w:rsidP="00DD3262">
      <w:pPr>
        <w:pStyle w:val="a5"/>
        <w:tabs>
          <w:tab w:val="right" w:pos="9696"/>
        </w:tabs>
        <w:jc w:val="center"/>
        <w:rPr>
          <w:rFonts w:asciiTheme="minorHAnsi" w:hAnsiTheme="minorHAnsi" w:hint="cs"/>
          <w:sz w:val="52"/>
          <w:szCs w:val="42"/>
          <w:rtl/>
          <w:lang w:val="fr-FR"/>
        </w:rPr>
      </w:pPr>
      <w:r>
        <w:rPr>
          <w:rFonts w:asciiTheme="minorHAnsi" w:hAnsiTheme="minorHAnsi" w:hint="cs"/>
          <w:sz w:val="52"/>
          <w:szCs w:val="42"/>
          <w:rtl/>
          <w:lang w:val="fr-FR"/>
        </w:rPr>
        <w:t>فضلا وليس أمرا، تابعونا:</w:t>
      </w:r>
    </w:p>
    <w:p w14:paraId="4B173F99" w14:textId="35B5F72A" w:rsidR="00DD3262" w:rsidRDefault="00DD3262" w:rsidP="00DD3262">
      <w:pPr>
        <w:pStyle w:val="a5"/>
        <w:tabs>
          <w:tab w:val="right" w:pos="9696"/>
        </w:tabs>
        <w:jc w:val="center"/>
        <w:rPr>
          <w:rFonts w:asciiTheme="minorHAnsi" w:hAnsiTheme="minorHAnsi" w:hint="cs"/>
          <w:sz w:val="52"/>
          <w:szCs w:val="42"/>
          <w:rtl/>
          <w:lang w:val="fr-FR"/>
        </w:rPr>
      </w:pPr>
      <w:r>
        <w:rPr>
          <w:rFonts w:asciiTheme="minorHAnsi" w:hAnsiTheme="minorHAnsi" w:hint="cs"/>
          <w:sz w:val="52"/>
          <w:szCs w:val="42"/>
          <w:rtl/>
          <w:lang w:val="fr-FR"/>
        </w:rPr>
        <w:t xml:space="preserve">على </w:t>
      </w:r>
      <w:r>
        <w:rPr>
          <w:rFonts w:asciiTheme="minorHAnsi" w:hAnsiTheme="minorHAnsi"/>
          <w:color w:val="0070C0"/>
          <w:sz w:val="52"/>
          <w:szCs w:val="42"/>
          <w:lang w:val="fr-FR"/>
        </w:rPr>
        <w:t>Facebook</w:t>
      </w:r>
      <w:r>
        <w:rPr>
          <w:rFonts w:asciiTheme="minorHAnsi" w:hAnsiTheme="minorHAnsi" w:hint="cs"/>
          <w:sz w:val="52"/>
          <w:szCs w:val="42"/>
          <w:rtl/>
          <w:lang w:val="fr-FR"/>
        </w:rPr>
        <w:t>:</w:t>
      </w:r>
    </w:p>
    <w:p w14:paraId="55EF9D88" w14:textId="5E8B26CC" w:rsidR="00DD3262" w:rsidRDefault="00DD3262" w:rsidP="00DD3262">
      <w:pPr>
        <w:pStyle w:val="a5"/>
        <w:tabs>
          <w:tab w:val="right" w:pos="9696"/>
        </w:tabs>
        <w:jc w:val="center"/>
        <w:rPr>
          <w:rFonts w:asciiTheme="minorHAnsi" w:hAnsiTheme="minorHAnsi" w:hint="cs"/>
          <w:sz w:val="52"/>
          <w:szCs w:val="42"/>
          <w:rtl/>
          <w:lang w:val="fr-FR"/>
        </w:rPr>
      </w:pPr>
      <w:hyperlink r:id="rId377" w:history="1">
        <w:r>
          <w:rPr>
            <w:rStyle w:val="Lienhypertexte"/>
            <w:rFonts w:asciiTheme="minorHAnsi" w:hAnsiTheme="minorHAnsi"/>
            <w:sz w:val="52"/>
            <w:szCs w:val="42"/>
            <w:lang w:val="fr-FR"/>
          </w:rPr>
          <w:t>https://www.facebook.com/ORmathsDZ</w:t>
        </w:r>
      </w:hyperlink>
    </w:p>
    <w:p w14:paraId="647B5926" w14:textId="72E4FDB9" w:rsidR="00DD3262" w:rsidRDefault="00DD3262" w:rsidP="00DD3262">
      <w:pPr>
        <w:pStyle w:val="a5"/>
        <w:tabs>
          <w:tab w:val="right" w:pos="9696"/>
        </w:tabs>
        <w:jc w:val="center"/>
        <w:rPr>
          <w:rFonts w:asciiTheme="minorHAnsi" w:hAnsiTheme="minorHAnsi"/>
          <w:sz w:val="52"/>
          <w:szCs w:val="42"/>
          <w:lang w:val="fr-FR"/>
        </w:rPr>
      </w:pPr>
      <w:r>
        <w:rPr>
          <w:rFonts w:asciiTheme="minorHAnsi" w:hAnsiTheme="minorHAnsi" w:hint="cs"/>
          <w:sz w:val="52"/>
          <w:szCs w:val="42"/>
          <w:rtl/>
          <w:lang w:val="fr-FR"/>
        </w:rPr>
        <w:t xml:space="preserve">على </w:t>
      </w:r>
      <w:r>
        <w:rPr>
          <w:rFonts w:asciiTheme="minorHAnsi" w:hAnsiTheme="minorHAnsi"/>
          <w:color w:val="FF0066"/>
          <w:sz w:val="52"/>
          <w:szCs w:val="42"/>
          <w:lang w:val="fr-FR"/>
        </w:rPr>
        <w:t>Instagram</w:t>
      </w:r>
      <w:r>
        <w:rPr>
          <w:rFonts w:asciiTheme="minorHAnsi" w:hAnsiTheme="minorHAnsi" w:hint="cs"/>
          <w:sz w:val="52"/>
          <w:szCs w:val="42"/>
          <w:rtl/>
          <w:lang w:val="fr-FR"/>
        </w:rPr>
        <w:t>:</w:t>
      </w:r>
    </w:p>
    <w:p w14:paraId="6B17F279" w14:textId="6860AF8A" w:rsidR="00DD3262" w:rsidRDefault="00DD3262" w:rsidP="00DD3262">
      <w:pPr>
        <w:pStyle w:val="a5"/>
        <w:tabs>
          <w:tab w:val="right" w:pos="9696"/>
        </w:tabs>
        <w:jc w:val="center"/>
        <w:rPr>
          <w:rFonts w:asciiTheme="minorHAnsi" w:hAnsiTheme="minorHAnsi" w:hint="cs"/>
          <w:sz w:val="52"/>
          <w:szCs w:val="42"/>
          <w:rtl/>
          <w:lang w:val="fr-FR"/>
        </w:rPr>
      </w:pPr>
      <w:hyperlink r:id="rId378" w:history="1">
        <w:r>
          <w:rPr>
            <w:rStyle w:val="Lienhypertexte"/>
            <w:rFonts w:asciiTheme="minorHAnsi" w:hAnsiTheme="minorHAnsi"/>
            <w:sz w:val="52"/>
            <w:szCs w:val="42"/>
            <w:lang w:val="fr-FR"/>
          </w:rPr>
          <w:t>https://www.instagram.com/maths.dz</w:t>
        </w:r>
      </w:hyperlink>
    </w:p>
    <w:p w14:paraId="10BE0CD6" w14:textId="02410535" w:rsidR="00DD3262" w:rsidRDefault="00DD3262" w:rsidP="00DD3262">
      <w:pPr>
        <w:pStyle w:val="a5"/>
        <w:tabs>
          <w:tab w:val="right" w:pos="9696"/>
        </w:tabs>
        <w:jc w:val="center"/>
        <w:rPr>
          <w:rFonts w:asciiTheme="minorHAnsi" w:hAnsiTheme="minorHAnsi"/>
          <w:sz w:val="52"/>
          <w:szCs w:val="42"/>
          <w:lang w:val="fr-FR"/>
        </w:rPr>
      </w:pPr>
      <w:r>
        <w:rPr>
          <w:rFonts w:asciiTheme="minorHAnsi" w:hAnsiTheme="minorHAnsi" w:hint="cs"/>
          <w:sz w:val="52"/>
          <w:szCs w:val="42"/>
          <w:rtl/>
          <w:lang w:val="fr-FR"/>
        </w:rPr>
        <w:t xml:space="preserve">على </w:t>
      </w:r>
      <w:r>
        <w:rPr>
          <w:rFonts w:asciiTheme="minorHAnsi" w:hAnsiTheme="minorHAnsi"/>
          <w:color w:val="00B0F0"/>
          <w:sz w:val="52"/>
          <w:szCs w:val="42"/>
          <w:lang w:val="fr-FR"/>
        </w:rPr>
        <w:t>Telegram</w:t>
      </w:r>
      <w:r>
        <w:rPr>
          <w:rFonts w:asciiTheme="minorHAnsi" w:hAnsiTheme="minorHAnsi" w:hint="cs"/>
          <w:sz w:val="52"/>
          <w:szCs w:val="42"/>
          <w:rtl/>
          <w:lang w:val="fr-FR"/>
        </w:rPr>
        <w:t>:</w:t>
      </w:r>
    </w:p>
    <w:p w14:paraId="65FF3167" w14:textId="44E1CAAD" w:rsidR="00DD3262" w:rsidRDefault="00DD3262" w:rsidP="00DD3262">
      <w:pPr>
        <w:pStyle w:val="a5"/>
        <w:tabs>
          <w:tab w:val="right" w:pos="9696"/>
        </w:tabs>
        <w:jc w:val="center"/>
        <w:rPr>
          <w:rFonts w:asciiTheme="minorHAnsi" w:hAnsiTheme="minorHAnsi" w:hint="cs"/>
          <w:sz w:val="52"/>
          <w:szCs w:val="42"/>
          <w:rtl/>
          <w:lang w:val="fr-FR"/>
        </w:rPr>
      </w:pPr>
      <w:hyperlink r:id="rId379" w:history="1">
        <w:r>
          <w:rPr>
            <w:rStyle w:val="Lienhypertexte"/>
            <w:rFonts w:asciiTheme="minorHAnsi" w:hAnsiTheme="minorHAnsi"/>
            <w:sz w:val="52"/>
            <w:szCs w:val="42"/>
            <w:lang w:val="fr-FR"/>
          </w:rPr>
          <w:t>https://t.me/ORmathsDZ</w:t>
        </w:r>
      </w:hyperlink>
    </w:p>
    <w:p w14:paraId="0A171716" w14:textId="730FFB0E" w:rsidR="00DD3262" w:rsidRDefault="00DD3262" w:rsidP="00DD3262">
      <w:pPr>
        <w:pStyle w:val="a5"/>
        <w:tabs>
          <w:tab w:val="right" w:pos="9696"/>
        </w:tabs>
        <w:jc w:val="center"/>
        <w:rPr>
          <w:rFonts w:asciiTheme="minorHAnsi" w:hAnsiTheme="minorHAnsi"/>
          <w:sz w:val="52"/>
          <w:szCs w:val="42"/>
          <w:lang w:val="fr-FR"/>
        </w:rPr>
      </w:pPr>
      <w:r>
        <w:rPr>
          <w:rFonts w:asciiTheme="minorHAnsi" w:hAnsiTheme="minorHAnsi" w:hint="cs"/>
          <w:sz w:val="52"/>
          <w:szCs w:val="42"/>
          <w:rtl/>
          <w:lang w:val="fr-FR"/>
        </w:rPr>
        <w:t xml:space="preserve">على </w:t>
      </w:r>
      <w:r>
        <w:rPr>
          <w:rFonts w:asciiTheme="minorHAnsi" w:hAnsiTheme="minorHAnsi"/>
          <w:color w:val="FF0000"/>
          <w:sz w:val="52"/>
          <w:szCs w:val="42"/>
          <w:lang w:val="fr-FR"/>
        </w:rPr>
        <w:t>Youtube</w:t>
      </w:r>
      <w:r>
        <w:rPr>
          <w:rFonts w:asciiTheme="minorHAnsi" w:hAnsiTheme="minorHAnsi" w:hint="cs"/>
          <w:sz w:val="52"/>
          <w:szCs w:val="42"/>
          <w:rtl/>
          <w:lang w:val="fr-FR"/>
        </w:rPr>
        <w:t>:</w:t>
      </w:r>
    </w:p>
    <w:p w14:paraId="32DD523A" w14:textId="0CA2E624" w:rsidR="00DD3262" w:rsidRDefault="00DD3262" w:rsidP="00DD3262">
      <w:pPr>
        <w:pStyle w:val="a5"/>
        <w:tabs>
          <w:tab w:val="right" w:pos="9696"/>
        </w:tabs>
        <w:jc w:val="center"/>
        <w:rPr>
          <w:rFonts w:asciiTheme="minorHAnsi" w:hAnsiTheme="minorHAnsi" w:hint="cs"/>
          <w:sz w:val="52"/>
          <w:szCs w:val="42"/>
          <w:rtl/>
          <w:lang w:val="fr-FR"/>
        </w:rPr>
      </w:pPr>
      <w:hyperlink r:id="rId380" w:history="1">
        <w:r>
          <w:rPr>
            <w:rStyle w:val="Lienhypertexte"/>
            <w:rFonts w:asciiTheme="minorHAnsi" w:hAnsiTheme="minorHAnsi"/>
            <w:sz w:val="52"/>
            <w:szCs w:val="42"/>
            <w:lang w:val="fr-FR"/>
          </w:rPr>
          <w:t>https://www.youtube.com/c/ORtvDZ</w:t>
        </w:r>
      </w:hyperlink>
    </w:p>
    <w:p w14:paraId="1244FF8C" w14:textId="77D79EA9" w:rsidR="007949FE" w:rsidRPr="00C56844" w:rsidRDefault="007949FE" w:rsidP="00DD3262">
      <w:pPr>
        <w:pStyle w:val="a5"/>
        <w:bidi w:val="0"/>
        <w:jc w:val="center"/>
        <w:rPr>
          <w:sz w:val="32"/>
          <w:szCs w:val="32"/>
        </w:rPr>
      </w:pPr>
    </w:p>
    <w:sectPr w:rsidR="007949FE" w:rsidRPr="00C56844" w:rsidSect="009468D7">
      <w:headerReference w:type="default" r:id="rId381"/>
      <w:footerReference w:type="default" r:id="rId382"/>
      <w:footerReference w:type="first" r:id="rId383"/>
      <w:pgSz w:w="11906" w:h="16838"/>
      <w:pgMar w:top="1134" w:right="1077" w:bottom="1134" w:left="1077" w:header="737" w:footer="737" w:gutter="0"/>
      <w:pgNumType w:start="1" w:chapStyle="1"/>
      <w:cols w:sep="1" w:space="284"/>
      <w:titlePg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6712B6E" w14:textId="77777777" w:rsidR="003F2894" w:rsidRDefault="003F2894" w:rsidP="004615F5">
      <w:pPr>
        <w:spacing w:after="0" w:line="240" w:lineRule="auto"/>
      </w:pPr>
      <w:r>
        <w:separator/>
      </w:r>
    </w:p>
  </w:endnote>
  <w:endnote w:type="continuationSeparator" w:id="0">
    <w:p w14:paraId="41C8BA19" w14:textId="77777777" w:rsidR="003F2894" w:rsidRDefault="003F2894" w:rsidP="004615F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Digits">
    <w:altName w:val="Calibri"/>
    <w:charset w:val="00"/>
    <w:family w:val="auto"/>
    <w:pitch w:val="variable"/>
    <w:sig w:usb0="00000003" w:usb1="00000000" w:usb2="00000000" w:usb3="00000000" w:csb0="00000001" w:csb1="00000000"/>
  </w:font>
  <w:font w:name="mohammad bold art 1">
    <w:altName w:val="Arial"/>
    <w:charset w:val="B2"/>
    <w:family w:val="auto"/>
    <w:pitch w:val="variable"/>
    <w:sig w:usb0="00002001" w:usb1="00000000" w:usb2="00000000" w:usb3="00000000" w:csb0="00000040" w:csb1="00000000"/>
  </w:font>
  <w:font w:name="A EntezareZohoor E3">
    <w:altName w:val="Arial"/>
    <w:charset w:val="00"/>
    <w:family w:val="auto"/>
    <w:pitch w:val="variable"/>
    <w:sig w:usb0="80002023" w:usb1="90000040" w:usb2="00000008" w:usb3="00000000" w:csb0="00000041" w:csb1="00000000"/>
  </w:font>
  <w:font w:name="Hacen Liner Print-out">
    <w:charset w:val="00"/>
    <w:family w:val="auto"/>
    <w:pitch w:val="variable"/>
    <w:sig w:usb0="00002003" w:usb1="00000000" w:usb2="00000000" w:usb3="00000000" w:csb0="00000041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Amiri">
    <w:panose1 w:val="00000500000000000000"/>
    <w:charset w:val="00"/>
    <w:family w:val="auto"/>
    <w:pitch w:val="variable"/>
    <w:sig w:usb0="A000206F" w:usb1="82002042" w:usb2="00000008" w:usb3="00000000" w:csb0="000000D3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plart-h-mawaddah2black">
    <w:charset w:val="00"/>
    <w:family w:val="roman"/>
    <w:pitch w:val="variable"/>
    <w:sig w:usb0="80002003" w:usb1="80000100" w:usb2="00000028" w:usb3="00000000" w:csb0="00000041" w:csb1="00000000"/>
  </w:font>
  <w:font w:name="HacenLinerPrint-out">
    <w:altName w:val="Cambria"/>
    <w:panose1 w:val="00000000000000000000"/>
    <w:charset w:val="00"/>
    <w:family w:val="roman"/>
    <w:notTrueType/>
    <w:pitch w:val="default"/>
  </w:font>
  <w:font w:name="CambriaMath">
    <w:altName w:val="Cambria"/>
    <w:panose1 w:val="00000000000000000000"/>
    <w:charset w:val="00"/>
    <w:family w:val="roman"/>
    <w:notTrueType/>
    <w:pitch w:val="default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rPr>
        <w:sz w:val="2"/>
        <w:szCs w:val="2"/>
        <w:rtl/>
      </w:rPr>
      <w:id w:val="-1849861528"/>
      <w:docPartObj>
        <w:docPartGallery w:val="Page Numbers (Bottom of Page)"/>
        <w:docPartUnique/>
      </w:docPartObj>
    </w:sdtPr>
    <w:sdtEndPr>
      <w:rPr>
        <w:sz w:val="26"/>
        <w:szCs w:val="26"/>
      </w:rPr>
    </w:sdtEndPr>
    <w:sdtContent>
      <w:sdt>
        <w:sdtPr>
          <w:rPr>
            <w:sz w:val="2"/>
            <w:szCs w:val="2"/>
            <w:rtl/>
          </w:rPr>
          <w:id w:val="-1545285713"/>
          <w:docPartObj>
            <w:docPartGallery w:val="Page Numbers (Top of Page)"/>
            <w:docPartUnique/>
          </w:docPartObj>
        </w:sdtPr>
        <w:sdtEndPr>
          <w:rPr>
            <w:sz w:val="26"/>
            <w:szCs w:val="26"/>
          </w:rPr>
        </w:sdtEndPr>
        <w:sdtContent>
          <w:p w14:paraId="6EBCB981" w14:textId="77777777" w:rsidR="002C2C84" w:rsidRPr="0035074C" w:rsidRDefault="002C2C84" w:rsidP="0035074C">
            <w:pPr>
              <w:pStyle w:val="a5"/>
              <w:pBdr>
                <w:bottom w:val="single" w:sz="6" w:space="1" w:color="auto"/>
              </w:pBdr>
              <w:rPr>
                <w:sz w:val="2"/>
                <w:szCs w:val="2"/>
                <w:rtl/>
              </w:rPr>
            </w:pPr>
          </w:p>
          <w:p w14:paraId="5925826C" w14:textId="1EE99AE3" w:rsidR="002C2C84" w:rsidRDefault="002C2C84" w:rsidP="0035074C">
            <w:pPr>
              <w:pStyle w:val="a5"/>
            </w:pPr>
            <w:r w:rsidRPr="002A1570">
              <w:rPr>
                <w:rtl/>
              </w:rPr>
              <w:ptab w:relativeTo="margin" w:alignment="center" w:leader="none"/>
            </w:r>
            <w:r w:rsidRPr="002A1570">
              <w:rPr>
                <w:rtl/>
              </w:rPr>
              <w:ptab w:relativeTo="margin" w:alignment="right" w:leader="none"/>
            </w:r>
            <w:r>
              <w:rPr>
                <w:rtl/>
                <w:lang w:val="ar-SA" w:bidi="ar-SA"/>
              </w:rPr>
              <w:t xml:space="preserve">الصفحة </w:t>
            </w:r>
            <w:r>
              <w:rPr>
                <w:b/>
                <w:bCs/>
              </w:rPr>
              <w:fldChar w:fldCharType="begin"/>
            </w:r>
            <w:r>
              <w:rPr>
                <w:b/>
                <w:bCs/>
              </w:rPr>
              <w:instrText>PAGE</w:instrText>
            </w:r>
            <w:r>
              <w:rPr>
                <w:b/>
                <w:bCs/>
              </w:rPr>
              <w:fldChar w:fldCharType="separate"/>
            </w:r>
            <w:r>
              <w:rPr>
                <w:b/>
                <w:bCs/>
              </w:rPr>
              <w:t>3</w:t>
            </w:r>
            <w:r>
              <w:rPr>
                <w:b/>
                <w:bCs/>
              </w:rPr>
              <w:fldChar w:fldCharType="end"/>
            </w:r>
            <w:r>
              <w:rPr>
                <w:rtl/>
                <w:lang w:val="ar-SA" w:bidi="ar-SA"/>
              </w:rPr>
              <w:t xml:space="preserve"> من </w:t>
            </w:r>
            <w:r w:rsidR="00C56844">
              <w:rPr>
                <w:rFonts w:hint="cs"/>
                <w:b/>
                <w:bCs/>
                <w:rtl/>
              </w:rPr>
              <w:t>4</w:t>
            </w:r>
            <w:r>
              <w:rPr>
                <w:rtl/>
              </w:rPr>
              <w:t xml:space="preserve"> </w:t>
            </w:r>
          </w:p>
        </w:sdtContent>
      </w:sdt>
    </w:sdtContent>
  </w:sdt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rPr>
        <w:sz w:val="2"/>
        <w:szCs w:val="2"/>
        <w:rtl/>
      </w:rPr>
      <w:id w:val="1355768310"/>
      <w:docPartObj>
        <w:docPartGallery w:val="Page Numbers (Bottom of Page)"/>
        <w:docPartUnique/>
      </w:docPartObj>
    </w:sdtPr>
    <w:sdtEndPr>
      <w:rPr>
        <w:sz w:val="26"/>
        <w:szCs w:val="26"/>
      </w:rPr>
    </w:sdtEndPr>
    <w:sdtContent>
      <w:sdt>
        <w:sdtPr>
          <w:rPr>
            <w:sz w:val="2"/>
            <w:szCs w:val="2"/>
            <w:rtl/>
          </w:rPr>
          <w:id w:val="-2132091879"/>
          <w:docPartObj>
            <w:docPartGallery w:val="Page Numbers (Top of Page)"/>
            <w:docPartUnique/>
          </w:docPartObj>
        </w:sdtPr>
        <w:sdtEndPr>
          <w:rPr>
            <w:sz w:val="26"/>
            <w:szCs w:val="26"/>
          </w:rPr>
        </w:sdtEndPr>
        <w:sdtContent>
          <w:p w14:paraId="11EA7A2B" w14:textId="177286A6" w:rsidR="00A428AA" w:rsidRPr="0035074C" w:rsidRDefault="00A428AA" w:rsidP="002F1C37">
            <w:pPr>
              <w:pStyle w:val="a5"/>
              <w:pBdr>
                <w:bottom w:val="single" w:sz="6" w:space="1" w:color="auto"/>
              </w:pBdr>
              <w:rPr>
                <w:sz w:val="2"/>
                <w:szCs w:val="2"/>
                <w:rtl/>
              </w:rPr>
            </w:pPr>
          </w:p>
          <w:p w14:paraId="6B5D8FAC" w14:textId="7D2BFB74" w:rsidR="00A428AA" w:rsidRPr="002F1C37" w:rsidRDefault="00A428AA" w:rsidP="002F1C37">
            <w:pPr>
              <w:pStyle w:val="a5"/>
            </w:pPr>
            <w:r w:rsidRPr="002A1570">
              <w:rPr>
                <w:rtl/>
              </w:rPr>
              <w:ptab w:relativeTo="margin" w:alignment="center" w:leader="none"/>
            </w:r>
            <w:r w:rsidRPr="002A1570">
              <w:rPr>
                <w:rtl/>
              </w:rPr>
              <w:ptab w:relativeTo="margin" w:alignment="right" w:leader="none"/>
            </w:r>
            <w:r>
              <w:rPr>
                <w:rtl/>
                <w:lang w:val="ar-SA" w:bidi="ar-SA"/>
              </w:rPr>
              <w:t xml:space="preserve">الصفحة </w:t>
            </w:r>
            <w:r>
              <w:rPr>
                <w:b/>
                <w:bCs/>
              </w:rPr>
              <w:fldChar w:fldCharType="begin"/>
            </w:r>
            <w:r>
              <w:rPr>
                <w:b/>
                <w:bCs/>
              </w:rPr>
              <w:instrText>PAGE</w:instrText>
            </w:r>
            <w:r>
              <w:rPr>
                <w:b/>
                <w:bCs/>
              </w:rPr>
              <w:fldChar w:fldCharType="separate"/>
            </w:r>
            <w:r>
              <w:rPr>
                <w:b/>
                <w:bCs/>
              </w:rPr>
              <w:t>2</w:t>
            </w:r>
            <w:r>
              <w:rPr>
                <w:b/>
                <w:bCs/>
              </w:rPr>
              <w:fldChar w:fldCharType="end"/>
            </w:r>
            <w:r>
              <w:rPr>
                <w:rtl/>
                <w:lang w:val="ar-SA" w:bidi="ar-SA"/>
              </w:rPr>
              <w:t xml:space="preserve"> من </w:t>
            </w:r>
            <w:r w:rsidR="0081770F">
              <w:rPr>
                <w:rFonts w:hint="cs"/>
                <w:b/>
                <w:bCs/>
                <w:rtl/>
              </w:rPr>
              <w:t>4</w:t>
            </w:r>
          </w:p>
        </w:sdtContent>
      </w:sdt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C950E7E" w14:textId="77777777" w:rsidR="003F2894" w:rsidRDefault="003F2894" w:rsidP="004615F5">
      <w:pPr>
        <w:spacing w:after="0" w:line="240" w:lineRule="auto"/>
      </w:pPr>
      <w:r>
        <w:separator/>
      </w:r>
    </w:p>
  </w:footnote>
  <w:footnote w:type="continuationSeparator" w:id="0">
    <w:p w14:paraId="7E01355B" w14:textId="77777777" w:rsidR="003F2894" w:rsidRDefault="003F2894" w:rsidP="004615F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tbl>
    <w:tblPr>
      <w:tblStyle w:val="Grilledutableau"/>
      <w:bidiVisual/>
      <w:tblW w:w="5000" w:type="pct"/>
      <w:tblBorders>
        <w:top w:val="single" w:sz="4" w:space="0" w:color="000000" w:themeColor="text1"/>
        <w:left w:val="none" w:sz="0" w:space="0" w:color="auto"/>
        <w:bottom w:val="single" w:sz="4" w:space="0" w:color="000000" w:themeColor="text1"/>
        <w:right w:val="none" w:sz="0" w:space="0" w:color="auto"/>
        <w:insideH w:val="none" w:sz="0" w:space="0" w:color="auto"/>
        <w:insideV w:val="none" w:sz="0" w:space="0" w:color="auto"/>
      </w:tblBorders>
      <w:tblLook w:val="04A0" w:firstRow="1" w:lastRow="0" w:firstColumn="1" w:lastColumn="0" w:noHBand="0" w:noVBand="1"/>
    </w:tblPr>
    <w:tblGrid>
      <w:gridCol w:w="9752"/>
    </w:tblGrid>
    <w:tr w:rsidR="004F7B45" w14:paraId="3F9A33CD" w14:textId="77777777" w:rsidTr="004F7B45">
      <w:tc>
        <w:tcPr>
          <w:tcW w:w="5000" w:type="pct"/>
        </w:tcPr>
        <w:p w14:paraId="1CBDFCDC" w14:textId="5D6A547C" w:rsidR="004F7B45" w:rsidRDefault="00B17C0C" w:rsidP="004F7B45">
          <w:pPr>
            <w:pStyle w:val="a5"/>
            <w:spacing w:line="259" w:lineRule="auto"/>
            <w:jc w:val="center"/>
            <w:rPr>
              <w:rtl/>
            </w:rPr>
          </w:pPr>
          <w:r>
            <w:rPr>
              <w:rFonts w:hint="cs"/>
              <w:rtl/>
            </w:rPr>
            <w:t>إمتحان بكالوريا تجريبية</w:t>
          </w:r>
          <w:r w:rsidR="004F7B45" w:rsidRPr="002F1C37">
            <w:rPr>
              <w:rFonts w:hint="cs"/>
              <w:rtl/>
            </w:rPr>
            <w:t xml:space="preserve"> في مادة الرياضيات | شعبة </w:t>
          </w:r>
          <w:r w:rsidR="000F4846">
            <w:rPr>
              <w:rFonts w:hint="cs"/>
              <w:rtl/>
            </w:rPr>
            <w:t>تسيير واقتصاد</w:t>
          </w:r>
          <w:r w:rsidR="004F7B45" w:rsidRPr="002F1C37">
            <w:rPr>
              <w:rFonts w:hint="cs"/>
              <w:rtl/>
            </w:rPr>
            <w:t xml:space="preserve"> | بكالوريا </w:t>
          </w:r>
          <w:r w:rsidR="004F7B45" w:rsidRPr="002F1C37">
            <w:rPr>
              <w:rFonts w:hint="cs"/>
              <w:b/>
              <w:bCs/>
              <w:rtl/>
            </w:rPr>
            <w:t>2022</w:t>
          </w:r>
        </w:p>
      </w:tc>
    </w:tr>
  </w:tbl>
  <w:p w14:paraId="275CCEFF" w14:textId="03B52D7D" w:rsidR="000A0D18" w:rsidRPr="004F7B45" w:rsidRDefault="000A0D18">
    <w:pPr>
      <w:pStyle w:val="En-tte"/>
      <w:rPr>
        <w:sz w:val="2"/>
        <w:szCs w:val="2"/>
        <w:rtl/>
        <w:lang w:bidi="ar-DZ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52" type="#_x0000_t75" style="width:298.5pt;height:300pt" o:bullet="t">
        <v:imagedata r:id="rId1" o:title="Dice-PNG"/>
      </v:shape>
    </w:pict>
  </w:numPicBullet>
  <w:abstractNum w:abstractNumId="0" w15:restartNumberingAfterBreak="0">
    <w:nsid w:val="05DF7547"/>
    <w:multiLevelType w:val="multilevel"/>
    <w:tmpl w:val="4C442060"/>
    <w:lvl w:ilvl="0">
      <w:start w:val="1"/>
      <w:numFmt w:val="bullet"/>
      <w:pStyle w:val="a"/>
      <w:lvlText w:val=""/>
      <w:lvlJc w:val="left"/>
      <w:pPr>
        <w:ind w:left="720" w:hanging="360"/>
      </w:pPr>
      <w:rPr>
        <w:rFonts w:ascii="Wingdings" w:hAnsi="Wingdings" w:hint="default"/>
      </w:rPr>
    </w:lvl>
    <w:lvl w:ilvl="1">
      <w:start w:val="1"/>
      <w:numFmt w:val="decimalZero"/>
      <w:lvlText w:val="%2."/>
      <w:lvlJc w:val="left"/>
      <w:pPr>
        <w:ind w:left="1069" w:hanging="360"/>
      </w:pPr>
      <w:rPr>
        <w:rFonts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9F36430"/>
    <w:multiLevelType w:val="multilevel"/>
    <w:tmpl w:val="A5565956"/>
    <w:lvl w:ilvl="0">
      <w:start w:val="1"/>
      <w:numFmt w:val="upperLetter"/>
      <w:pStyle w:val="a0"/>
      <w:lvlText w:val="%1"/>
      <w:lvlJc w:val="left"/>
      <w:pPr>
        <w:ind w:left="360" w:hanging="360"/>
      </w:pPr>
      <w:rPr>
        <w:rFonts w:ascii="Digits" w:hAnsi="Digits" w:hint="default"/>
        <w:i w:val="0"/>
        <w:iCs/>
        <w:color w:val="000000" w:themeColor="text1"/>
        <w:sz w:val="24"/>
        <w:szCs w:val="24"/>
        <w:lang w:val="en-US" w:bidi="ar-DZ"/>
      </w:rPr>
    </w:lvl>
    <w:lvl w:ilvl="1">
      <w:start w:val="1"/>
      <w:numFmt w:val="arabicAbjad"/>
      <w:lvlText w:val="%2/"/>
      <w:lvlJc w:val="left"/>
      <w:pPr>
        <w:ind w:left="432" w:hanging="290"/>
      </w:pPr>
      <w:rPr>
        <w:rFonts w:ascii="Digits" w:hAnsi="Digits" w:cs="mohammad bold art 1" w:hint="default"/>
        <w:color w:val="000000" w:themeColor="text1"/>
        <w:lang w:val="en-US"/>
      </w:rPr>
    </w:lvl>
    <w:lvl w:ilvl="2">
      <w:start w:val="1"/>
      <w:numFmt w:val="lowerRoman"/>
      <w:lvlText w:val="%3."/>
      <w:lvlJc w:val="right"/>
      <w:pPr>
        <w:ind w:left="180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52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24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396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468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40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120" w:hanging="180"/>
      </w:pPr>
      <w:rPr>
        <w:rFonts w:hint="default"/>
      </w:rPr>
    </w:lvl>
  </w:abstractNum>
  <w:abstractNum w:abstractNumId="2" w15:restartNumberingAfterBreak="0">
    <w:nsid w:val="0A435E8A"/>
    <w:multiLevelType w:val="hybridMultilevel"/>
    <w:tmpl w:val="EAC067E0"/>
    <w:lvl w:ilvl="0" w:tplc="8FA6510E">
      <w:start w:val="1"/>
      <w:numFmt w:val="arabicAlpha"/>
      <w:lvlText w:val="%1)"/>
      <w:lvlJc w:val="left"/>
      <w:pPr>
        <w:ind w:left="927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A9B0163"/>
    <w:multiLevelType w:val="hybridMultilevel"/>
    <w:tmpl w:val="C8C4A6C4"/>
    <w:lvl w:ilvl="0" w:tplc="2E302E3A">
      <w:start w:val="1"/>
      <w:numFmt w:val="arabicAlpha"/>
      <w:lvlText w:val="%1)"/>
      <w:lvlJc w:val="left"/>
      <w:pPr>
        <w:ind w:left="720" w:hanging="360"/>
      </w:pPr>
      <w:rPr>
        <w:rFonts w:hint="default"/>
        <w:lang w:val="en-US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AF33D67"/>
    <w:multiLevelType w:val="multilevel"/>
    <w:tmpl w:val="47F63EE6"/>
    <w:lvl w:ilvl="0">
      <w:start w:val="1"/>
      <w:numFmt w:val="upperLetter"/>
      <w:pStyle w:val="a1"/>
      <w:lvlText w:val="%1"/>
      <w:lvlJc w:val="left"/>
      <w:pPr>
        <w:ind w:left="360" w:hanging="360"/>
      </w:pPr>
      <w:rPr>
        <w:rFonts w:ascii="Digits" w:hAnsi="Digits" w:cs="A EntezareZohoor E3" w:hint="default"/>
        <w:b/>
        <w:bCs/>
        <w:color w:val="0070C0"/>
      </w:rPr>
    </w:lvl>
    <w:lvl w:ilvl="1">
      <w:start w:val="1"/>
      <w:numFmt w:val="arabicAbjad"/>
      <w:lvlText w:val="%2."/>
      <w:lvlJc w:val="left"/>
      <w:pPr>
        <w:ind w:left="927" w:hanging="360"/>
      </w:pPr>
      <w:rPr>
        <w:rFonts w:hint="default"/>
        <w:color w:val="0070C0"/>
      </w:rPr>
    </w:lvl>
    <w:lvl w:ilvl="2">
      <w:start w:val="1"/>
      <w:numFmt w:val="lowerRoman"/>
      <w:lvlText w:val="%3."/>
      <w:lvlJc w:val="right"/>
      <w:pPr>
        <w:ind w:left="180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52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24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396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468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40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120" w:hanging="180"/>
      </w:pPr>
      <w:rPr>
        <w:rFonts w:hint="default"/>
      </w:rPr>
    </w:lvl>
  </w:abstractNum>
  <w:abstractNum w:abstractNumId="5" w15:restartNumberingAfterBreak="0">
    <w:nsid w:val="0D3C6488"/>
    <w:multiLevelType w:val="hybridMultilevel"/>
    <w:tmpl w:val="08B69894"/>
    <w:lvl w:ilvl="0" w:tplc="CFF47886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0F2F2159"/>
    <w:multiLevelType w:val="hybridMultilevel"/>
    <w:tmpl w:val="890AA69E"/>
    <w:lvl w:ilvl="0" w:tplc="189C92FE">
      <w:start w:val="1"/>
      <w:numFmt w:val="arabicAlpha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20E4B5B"/>
    <w:multiLevelType w:val="hybridMultilevel"/>
    <w:tmpl w:val="2C3C4E00"/>
    <w:lvl w:ilvl="0" w:tplc="FFFFFFFF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6D20D15"/>
    <w:multiLevelType w:val="hybridMultilevel"/>
    <w:tmpl w:val="741E1F70"/>
    <w:lvl w:ilvl="0" w:tplc="65AABF5E">
      <w:start w:val="1"/>
      <w:numFmt w:val="decimal"/>
      <w:lvlText w:val="%1)"/>
      <w:lvlJc w:val="left"/>
      <w:pPr>
        <w:ind w:left="360" w:hanging="360"/>
      </w:pPr>
      <w:rPr>
        <w:rFonts w:hint="default"/>
        <w:color w:val="000000" w:themeColor="text1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 w15:restartNumberingAfterBreak="0">
    <w:nsid w:val="2C8351C8"/>
    <w:multiLevelType w:val="hybridMultilevel"/>
    <w:tmpl w:val="D23A8FE0"/>
    <w:lvl w:ilvl="0" w:tplc="F4085DC6">
      <w:start w:val="1"/>
      <w:numFmt w:val="bullet"/>
      <w:pStyle w:val="2"/>
      <w:lvlText w:val=""/>
      <w:lvlJc w:val="left"/>
      <w:pPr>
        <w:ind w:left="360" w:hanging="360"/>
      </w:pPr>
      <w:rPr>
        <w:rFonts w:ascii="Wingdings" w:hAnsi="Wingdings" w:hint="default"/>
        <w:color w:val="0070C0"/>
        <w:sz w:val="26"/>
        <w:szCs w:val="26"/>
        <w:lang w:bidi="ar-DZ"/>
      </w:rPr>
    </w:lvl>
    <w:lvl w:ilvl="1" w:tplc="2088535E">
      <w:numFmt w:val="bullet"/>
      <w:lvlText w:val="•"/>
      <w:lvlJc w:val="left"/>
      <w:pPr>
        <w:ind w:left="1080" w:hanging="360"/>
      </w:pPr>
      <w:rPr>
        <w:rFonts w:ascii="Hacen Liner Print-out" w:eastAsia="Batang" w:hAnsi="Hacen Liner Print-out" w:cs="Hacen Liner Print-out" w:hint="default"/>
        <w:b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0" w15:restartNumberingAfterBreak="0">
    <w:nsid w:val="330466BA"/>
    <w:multiLevelType w:val="hybridMultilevel"/>
    <w:tmpl w:val="2AAC8FAC"/>
    <w:lvl w:ilvl="0" w:tplc="7796272C">
      <w:start w:val="2"/>
      <w:numFmt w:val="bullet"/>
      <w:pStyle w:val="a2"/>
      <w:lvlText w:val="-"/>
      <w:lvlJc w:val="left"/>
      <w:pPr>
        <w:ind w:left="720" w:hanging="360"/>
      </w:pPr>
      <w:rPr>
        <w:rFonts w:ascii="Hacen Liner Print-out" w:eastAsia="Batang" w:hAnsi="Hacen Liner Print-out" w:cs="Hacen Liner Print-out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358D1959"/>
    <w:multiLevelType w:val="hybridMultilevel"/>
    <w:tmpl w:val="6E541AC4"/>
    <w:lvl w:ilvl="0" w:tplc="089ED768">
      <w:start w:val="1"/>
      <w:numFmt w:val="arabicAlpha"/>
      <w:lvlText w:val="%1)"/>
      <w:lvlJc w:val="left"/>
      <w:pPr>
        <w:ind w:left="1145" w:hanging="360"/>
      </w:pPr>
      <w:rPr>
        <w:rFonts w:hint="default"/>
        <w:sz w:val="28"/>
      </w:rPr>
    </w:lvl>
    <w:lvl w:ilvl="1" w:tplc="04090019" w:tentative="1">
      <w:start w:val="1"/>
      <w:numFmt w:val="lowerLetter"/>
      <w:lvlText w:val="%2."/>
      <w:lvlJc w:val="left"/>
      <w:pPr>
        <w:ind w:left="1865" w:hanging="360"/>
      </w:pPr>
    </w:lvl>
    <w:lvl w:ilvl="2" w:tplc="0409001B" w:tentative="1">
      <w:start w:val="1"/>
      <w:numFmt w:val="lowerRoman"/>
      <w:lvlText w:val="%3."/>
      <w:lvlJc w:val="right"/>
      <w:pPr>
        <w:ind w:left="2585" w:hanging="180"/>
      </w:pPr>
    </w:lvl>
    <w:lvl w:ilvl="3" w:tplc="0409000F" w:tentative="1">
      <w:start w:val="1"/>
      <w:numFmt w:val="decimal"/>
      <w:lvlText w:val="%4."/>
      <w:lvlJc w:val="left"/>
      <w:pPr>
        <w:ind w:left="3305" w:hanging="360"/>
      </w:pPr>
    </w:lvl>
    <w:lvl w:ilvl="4" w:tplc="04090019" w:tentative="1">
      <w:start w:val="1"/>
      <w:numFmt w:val="lowerLetter"/>
      <w:lvlText w:val="%5."/>
      <w:lvlJc w:val="left"/>
      <w:pPr>
        <w:ind w:left="4025" w:hanging="360"/>
      </w:pPr>
    </w:lvl>
    <w:lvl w:ilvl="5" w:tplc="0409001B" w:tentative="1">
      <w:start w:val="1"/>
      <w:numFmt w:val="lowerRoman"/>
      <w:lvlText w:val="%6."/>
      <w:lvlJc w:val="right"/>
      <w:pPr>
        <w:ind w:left="4745" w:hanging="180"/>
      </w:pPr>
    </w:lvl>
    <w:lvl w:ilvl="6" w:tplc="0409000F" w:tentative="1">
      <w:start w:val="1"/>
      <w:numFmt w:val="decimal"/>
      <w:lvlText w:val="%7."/>
      <w:lvlJc w:val="left"/>
      <w:pPr>
        <w:ind w:left="5465" w:hanging="360"/>
      </w:pPr>
    </w:lvl>
    <w:lvl w:ilvl="7" w:tplc="04090019" w:tentative="1">
      <w:start w:val="1"/>
      <w:numFmt w:val="lowerLetter"/>
      <w:lvlText w:val="%8."/>
      <w:lvlJc w:val="left"/>
      <w:pPr>
        <w:ind w:left="6185" w:hanging="360"/>
      </w:pPr>
    </w:lvl>
    <w:lvl w:ilvl="8" w:tplc="0409001B" w:tentative="1">
      <w:start w:val="1"/>
      <w:numFmt w:val="lowerRoman"/>
      <w:lvlText w:val="%9."/>
      <w:lvlJc w:val="right"/>
      <w:pPr>
        <w:ind w:left="6905" w:hanging="180"/>
      </w:pPr>
    </w:lvl>
  </w:abstractNum>
  <w:abstractNum w:abstractNumId="12" w15:restartNumberingAfterBreak="0">
    <w:nsid w:val="371602CE"/>
    <w:multiLevelType w:val="hybridMultilevel"/>
    <w:tmpl w:val="2C3C4E00"/>
    <w:lvl w:ilvl="0" w:tplc="58C03BDE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42EB7921"/>
    <w:multiLevelType w:val="hybridMultilevel"/>
    <w:tmpl w:val="085286D2"/>
    <w:lvl w:ilvl="0" w:tplc="C6206DD4">
      <w:start w:val="1"/>
      <w:numFmt w:val="bullet"/>
      <w:pStyle w:val="1"/>
      <w:lvlText w:val=""/>
      <w:lvlPicBulletId w:val="0"/>
      <w:lvlJc w:val="left"/>
      <w:pPr>
        <w:ind w:left="36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4" w15:restartNumberingAfterBreak="0">
    <w:nsid w:val="481919C2"/>
    <w:multiLevelType w:val="hybridMultilevel"/>
    <w:tmpl w:val="3A762646"/>
    <w:lvl w:ilvl="0" w:tplc="EFA4EE78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486465AF"/>
    <w:multiLevelType w:val="hybridMultilevel"/>
    <w:tmpl w:val="64EAF178"/>
    <w:lvl w:ilvl="0" w:tplc="E3586006">
      <w:start w:val="1"/>
      <w:numFmt w:val="arabicAlpha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6" w15:restartNumberingAfterBreak="0">
    <w:nsid w:val="4CC67D34"/>
    <w:multiLevelType w:val="hybridMultilevel"/>
    <w:tmpl w:val="1E9EE948"/>
    <w:lvl w:ilvl="0" w:tplc="EB023B3E">
      <w:start w:val="1"/>
      <w:numFmt w:val="arabicAlpha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7" w15:restartNumberingAfterBreak="0">
    <w:nsid w:val="4F5A0744"/>
    <w:multiLevelType w:val="hybridMultilevel"/>
    <w:tmpl w:val="69824292"/>
    <w:lvl w:ilvl="0" w:tplc="CCDA490A">
      <w:start w:val="1"/>
      <w:numFmt w:val="arabicAlpha"/>
      <w:lvlText w:val="%1)"/>
      <w:lvlJc w:val="left"/>
      <w:pPr>
        <w:ind w:left="720" w:hanging="360"/>
      </w:pPr>
      <w:rPr>
        <w:rFonts w:hint="default"/>
        <w:color w:val="000000" w:themeColor="text1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51381539"/>
    <w:multiLevelType w:val="hybridMultilevel"/>
    <w:tmpl w:val="F832287A"/>
    <w:lvl w:ilvl="0" w:tplc="9B0227D2">
      <w:start w:val="1"/>
      <w:numFmt w:val="bullet"/>
      <w:lvlText w:val="-"/>
      <w:lvlJc w:val="left"/>
      <w:pPr>
        <w:ind w:left="1004" w:hanging="360"/>
      </w:pPr>
      <w:rPr>
        <w:rFonts w:ascii="Digits" w:eastAsia="mohammad bold art 1" w:hAnsi="Digits" w:cs="mohammad bold art 1" w:hint="default"/>
      </w:rPr>
    </w:lvl>
    <w:lvl w:ilvl="1" w:tplc="040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19" w15:restartNumberingAfterBreak="0">
    <w:nsid w:val="53CF78D9"/>
    <w:multiLevelType w:val="hybridMultilevel"/>
    <w:tmpl w:val="DE96AE58"/>
    <w:lvl w:ilvl="0" w:tplc="58B4517E">
      <w:start w:val="1"/>
      <w:numFmt w:val="decimal"/>
      <w:lvlText w:val="%1)"/>
      <w:lvlJc w:val="left"/>
      <w:pPr>
        <w:ind w:left="64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20" w15:restartNumberingAfterBreak="0">
    <w:nsid w:val="58A87554"/>
    <w:multiLevelType w:val="hybridMultilevel"/>
    <w:tmpl w:val="5F12B5D2"/>
    <w:lvl w:ilvl="0" w:tplc="C7B05806">
      <w:start w:val="1"/>
      <w:numFmt w:val="arabicAlpha"/>
      <w:lvlText w:val="%1)"/>
      <w:lvlJc w:val="left"/>
      <w:pPr>
        <w:ind w:left="720" w:hanging="360"/>
      </w:pPr>
      <w:rPr>
        <w:rFonts w:hint="default"/>
        <w:color w:val="000000" w:themeColor="text1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5BD075E1"/>
    <w:multiLevelType w:val="hybridMultilevel"/>
    <w:tmpl w:val="74D8F258"/>
    <w:lvl w:ilvl="0" w:tplc="6DC20CB2">
      <w:start w:val="1"/>
      <w:numFmt w:val="decimal"/>
      <w:lvlText w:val="%1-"/>
      <w:lvlJc w:val="left"/>
      <w:pPr>
        <w:ind w:left="78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05" w:hanging="360"/>
      </w:pPr>
    </w:lvl>
    <w:lvl w:ilvl="2" w:tplc="0409001B" w:tentative="1">
      <w:start w:val="1"/>
      <w:numFmt w:val="lowerRoman"/>
      <w:lvlText w:val="%3."/>
      <w:lvlJc w:val="right"/>
      <w:pPr>
        <w:ind w:left="2225" w:hanging="180"/>
      </w:pPr>
    </w:lvl>
    <w:lvl w:ilvl="3" w:tplc="0409000F" w:tentative="1">
      <w:start w:val="1"/>
      <w:numFmt w:val="decimal"/>
      <w:lvlText w:val="%4."/>
      <w:lvlJc w:val="left"/>
      <w:pPr>
        <w:ind w:left="2945" w:hanging="360"/>
      </w:pPr>
    </w:lvl>
    <w:lvl w:ilvl="4" w:tplc="04090019" w:tentative="1">
      <w:start w:val="1"/>
      <w:numFmt w:val="lowerLetter"/>
      <w:lvlText w:val="%5."/>
      <w:lvlJc w:val="left"/>
      <w:pPr>
        <w:ind w:left="3665" w:hanging="360"/>
      </w:pPr>
    </w:lvl>
    <w:lvl w:ilvl="5" w:tplc="0409001B" w:tentative="1">
      <w:start w:val="1"/>
      <w:numFmt w:val="lowerRoman"/>
      <w:lvlText w:val="%6."/>
      <w:lvlJc w:val="right"/>
      <w:pPr>
        <w:ind w:left="4385" w:hanging="180"/>
      </w:pPr>
    </w:lvl>
    <w:lvl w:ilvl="6" w:tplc="0409000F" w:tentative="1">
      <w:start w:val="1"/>
      <w:numFmt w:val="decimal"/>
      <w:lvlText w:val="%7."/>
      <w:lvlJc w:val="left"/>
      <w:pPr>
        <w:ind w:left="5105" w:hanging="360"/>
      </w:pPr>
    </w:lvl>
    <w:lvl w:ilvl="7" w:tplc="04090019" w:tentative="1">
      <w:start w:val="1"/>
      <w:numFmt w:val="lowerLetter"/>
      <w:lvlText w:val="%8."/>
      <w:lvlJc w:val="left"/>
      <w:pPr>
        <w:ind w:left="5825" w:hanging="360"/>
      </w:pPr>
    </w:lvl>
    <w:lvl w:ilvl="8" w:tplc="0409001B" w:tentative="1">
      <w:start w:val="1"/>
      <w:numFmt w:val="lowerRoman"/>
      <w:lvlText w:val="%9."/>
      <w:lvlJc w:val="right"/>
      <w:pPr>
        <w:ind w:left="6545" w:hanging="180"/>
      </w:pPr>
    </w:lvl>
  </w:abstractNum>
  <w:abstractNum w:abstractNumId="22" w15:restartNumberingAfterBreak="0">
    <w:nsid w:val="5EA7705F"/>
    <w:multiLevelType w:val="hybridMultilevel"/>
    <w:tmpl w:val="07046C42"/>
    <w:lvl w:ilvl="0" w:tplc="8DDCB3EE">
      <w:start w:val="1"/>
      <w:numFmt w:val="lowerLetter"/>
      <w:pStyle w:val="a3"/>
      <w:lvlText w:val="%1"/>
      <w:lvlJc w:val="left"/>
      <w:pPr>
        <w:ind w:left="1057" w:hanging="207"/>
      </w:pPr>
      <w:rPr>
        <w:rFonts w:ascii="Digits" w:hAnsi="Digits" w:hint="default"/>
        <w:color w:val="0070C0"/>
      </w:rPr>
    </w:lvl>
    <w:lvl w:ilvl="1" w:tplc="04090019" w:tentative="1">
      <w:start w:val="1"/>
      <w:numFmt w:val="lowerLetter"/>
      <w:lvlText w:val="%2."/>
      <w:lvlJc w:val="left"/>
      <w:pPr>
        <w:ind w:left="1930" w:hanging="360"/>
      </w:pPr>
    </w:lvl>
    <w:lvl w:ilvl="2" w:tplc="0409001B" w:tentative="1">
      <w:start w:val="1"/>
      <w:numFmt w:val="lowerRoman"/>
      <w:lvlText w:val="%3."/>
      <w:lvlJc w:val="right"/>
      <w:pPr>
        <w:ind w:left="2650" w:hanging="180"/>
      </w:pPr>
    </w:lvl>
    <w:lvl w:ilvl="3" w:tplc="0409000F" w:tentative="1">
      <w:start w:val="1"/>
      <w:numFmt w:val="decimal"/>
      <w:lvlText w:val="%4."/>
      <w:lvlJc w:val="left"/>
      <w:pPr>
        <w:ind w:left="3370" w:hanging="360"/>
      </w:pPr>
    </w:lvl>
    <w:lvl w:ilvl="4" w:tplc="04090019" w:tentative="1">
      <w:start w:val="1"/>
      <w:numFmt w:val="lowerLetter"/>
      <w:lvlText w:val="%5."/>
      <w:lvlJc w:val="left"/>
      <w:pPr>
        <w:ind w:left="4090" w:hanging="360"/>
      </w:pPr>
    </w:lvl>
    <w:lvl w:ilvl="5" w:tplc="0409001B" w:tentative="1">
      <w:start w:val="1"/>
      <w:numFmt w:val="lowerRoman"/>
      <w:lvlText w:val="%6."/>
      <w:lvlJc w:val="right"/>
      <w:pPr>
        <w:ind w:left="4810" w:hanging="180"/>
      </w:pPr>
    </w:lvl>
    <w:lvl w:ilvl="6" w:tplc="0409000F" w:tentative="1">
      <w:start w:val="1"/>
      <w:numFmt w:val="decimal"/>
      <w:lvlText w:val="%7."/>
      <w:lvlJc w:val="left"/>
      <w:pPr>
        <w:ind w:left="5530" w:hanging="360"/>
      </w:pPr>
    </w:lvl>
    <w:lvl w:ilvl="7" w:tplc="04090019" w:tentative="1">
      <w:start w:val="1"/>
      <w:numFmt w:val="lowerLetter"/>
      <w:lvlText w:val="%8."/>
      <w:lvlJc w:val="left"/>
      <w:pPr>
        <w:ind w:left="6250" w:hanging="360"/>
      </w:pPr>
    </w:lvl>
    <w:lvl w:ilvl="8" w:tplc="0409001B" w:tentative="1">
      <w:start w:val="1"/>
      <w:numFmt w:val="lowerRoman"/>
      <w:lvlText w:val="%9."/>
      <w:lvlJc w:val="right"/>
      <w:pPr>
        <w:ind w:left="6970" w:hanging="180"/>
      </w:pPr>
    </w:lvl>
  </w:abstractNum>
  <w:abstractNum w:abstractNumId="23" w15:restartNumberingAfterBreak="0">
    <w:nsid w:val="5FF037E3"/>
    <w:multiLevelType w:val="hybridMultilevel"/>
    <w:tmpl w:val="D3DA0B0C"/>
    <w:lvl w:ilvl="0" w:tplc="C62AABEA">
      <w:start w:val="1"/>
      <w:numFmt w:val="arabicAlpha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4" w15:restartNumberingAfterBreak="0">
    <w:nsid w:val="69872370"/>
    <w:multiLevelType w:val="multilevel"/>
    <w:tmpl w:val="1680981E"/>
    <w:lvl w:ilvl="0">
      <w:start w:val="1"/>
      <w:numFmt w:val="upperRoman"/>
      <w:lvlText w:val="%1)"/>
      <w:lvlJc w:val="left"/>
      <w:pPr>
        <w:ind w:left="454" w:hanging="454"/>
      </w:pPr>
      <w:rPr>
        <w:rFonts w:ascii="Amiri" w:hAnsi="Amiri" w:cs="Amiri" w:hint="default"/>
        <w:b/>
        <w:bCs/>
        <w:color w:val="000000" w:themeColor="text1"/>
        <w:sz w:val="24"/>
        <w:szCs w:val="24"/>
      </w:rPr>
    </w:lvl>
    <w:lvl w:ilvl="1">
      <w:start w:val="1"/>
      <w:numFmt w:val="decimal"/>
      <w:pStyle w:val="a4"/>
      <w:lvlText w:val="%2-"/>
      <w:lvlJc w:val="left"/>
      <w:pPr>
        <w:ind w:left="644" w:hanging="360"/>
      </w:pPr>
      <w:rPr>
        <w:rFonts w:ascii="Digits" w:eastAsia="mohammad bold art 1" w:hAnsi="Digits" w:cs="mohammad bold art 1"/>
        <w:i/>
        <w:iCs w:val="0"/>
      </w:rPr>
    </w:lvl>
    <w:lvl w:ilvl="2">
      <w:start w:val="1"/>
      <w:numFmt w:val="arabicAbjad"/>
      <w:lvlText w:val="%3/"/>
      <w:lvlJc w:val="right"/>
      <w:pPr>
        <w:ind w:left="605" w:hanging="180"/>
      </w:pPr>
      <w:rPr>
        <w:rFonts w:hint="default"/>
        <w:color w:val="000000" w:themeColor="text1"/>
        <w:lang w:val="en-US"/>
      </w:rPr>
    </w:lvl>
    <w:lvl w:ilvl="3">
      <w:start w:val="1"/>
      <w:numFmt w:val="decimal"/>
      <w:lvlText w:val="%4."/>
      <w:lvlJc w:val="left"/>
      <w:pPr>
        <w:ind w:left="252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24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396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468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40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120" w:hanging="180"/>
      </w:pPr>
      <w:rPr>
        <w:rFonts w:hint="default"/>
      </w:rPr>
    </w:lvl>
  </w:abstractNum>
  <w:abstractNum w:abstractNumId="25" w15:restartNumberingAfterBreak="0">
    <w:nsid w:val="7C616B44"/>
    <w:multiLevelType w:val="hybridMultilevel"/>
    <w:tmpl w:val="D7D80F56"/>
    <w:lvl w:ilvl="0" w:tplc="E1900994">
      <w:start w:val="1"/>
      <w:numFmt w:val="arabicAlpha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082722564">
    <w:abstractNumId w:val="22"/>
  </w:num>
  <w:num w:numId="2" w16cid:durableId="2135831767">
    <w:abstractNumId w:val="24"/>
  </w:num>
  <w:num w:numId="3" w16cid:durableId="515849999">
    <w:abstractNumId w:val="1"/>
  </w:num>
  <w:num w:numId="4" w16cid:durableId="1318420322">
    <w:abstractNumId w:val="9"/>
  </w:num>
  <w:num w:numId="5" w16cid:durableId="779646180">
    <w:abstractNumId w:val="13"/>
  </w:num>
  <w:num w:numId="6" w16cid:durableId="1474911450">
    <w:abstractNumId w:val="10"/>
  </w:num>
  <w:num w:numId="7" w16cid:durableId="295768267">
    <w:abstractNumId w:val="2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 w16cid:durableId="2090225398">
    <w:abstractNumId w:val="4"/>
  </w:num>
  <w:num w:numId="9" w16cid:durableId="289171668">
    <w:abstractNumId w:val="0"/>
  </w:num>
  <w:num w:numId="10" w16cid:durableId="1102653242">
    <w:abstractNumId w:val="2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 w16cid:durableId="600722980">
    <w:abstractNumId w:val="2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 w16cid:durableId="2074497682">
    <w:abstractNumId w:val="8"/>
  </w:num>
  <w:num w:numId="13" w16cid:durableId="469444352">
    <w:abstractNumId w:val="17"/>
  </w:num>
  <w:num w:numId="14" w16cid:durableId="1320231874">
    <w:abstractNumId w:val="25"/>
  </w:num>
  <w:num w:numId="15" w16cid:durableId="1722826461">
    <w:abstractNumId w:val="20"/>
  </w:num>
  <w:num w:numId="16" w16cid:durableId="991101132">
    <w:abstractNumId w:val="2"/>
  </w:num>
  <w:num w:numId="17" w16cid:durableId="1135760525">
    <w:abstractNumId w:val="3"/>
  </w:num>
  <w:num w:numId="18" w16cid:durableId="975643906">
    <w:abstractNumId w:val="14"/>
  </w:num>
  <w:num w:numId="19" w16cid:durableId="1607153538">
    <w:abstractNumId w:val="19"/>
  </w:num>
  <w:num w:numId="20" w16cid:durableId="26948909">
    <w:abstractNumId w:val="18"/>
  </w:num>
  <w:num w:numId="21" w16cid:durableId="1943295662">
    <w:abstractNumId w:val="6"/>
  </w:num>
  <w:num w:numId="22" w16cid:durableId="558907745">
    <w:abstractNumId w:val="15"/>
  </w:num>
  <w:num w:numId="23" w16cid:durableId="1956593422">
    <w:abstractNumId w:val="21"/>
  </w:num>
  <w:num w:numId="24" w16cid:durableId="1225145126">
    <w:abstractNumId w:val="23"/>
  </w:num>
  <w:num w:numId="25" w16cid:durableId="219177499">
    <w:abstractNumId w:val="16"/>
  </w:num>
  <w:num w:numId="26" w16cid:durableId="1223372184">
    <w:abstractNumId w:val="5"/>
  </w:num>
  <w:num w:numId="27" w16cid:durableId="1885369708">
    <w:abstractNumId w:val="11"/>
  </w:num>
  <w:num w:numId="28" w16cid:durableId="210852684">
    <w:abstractNumId w:val="12"/>
  </w:num>
  <w:num w:numId="29" w16cid:durableId="512846414">
    <w:abstractNumId w:val="7"/>
  </w:num>
  <w:numIdMacAtCleanup w:val="27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gutterAtTop/>
  <w:proofState w:spelling="clean" w:grammar="clean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511AE"/>
    <w:rsid w:val="00000D0A"/>
    <w:rsid w:val="00001796"/>
    <w:rsid w:val="00001E99"/>
    <w:rsid w:val="00001FC8"/>
    <w:rsid w:val="000022E1"/>
    <w:rsid w:val="000026CA"/>
    <w:rsid w:val="00002C79"/>
    <w:rsid w:val="0000385A"/>
    <w:rsid w:val="00005F54"/>
    <w:rsid w:val="00006B85"/>
    <w:rsid w:val="000070BA"/>
    <w:rsid w:val="00007DFB"/>
    <w:rsid w:val="00010569"/>
    <w:rsid w:val="00010693"/>
    <w:rsid w:val="00010DDB"/>
    <w:rsid w:val="00010EF8"/>
    <w:rsid w:val="000113E6"/>
    <w:rsid w:val="000117F6"/>
    <w:rsid w:val="00011882"/>
    <w:rsid w:val="00011A38"/>
    <w:rsid w:val="00011F4B"/>
    <w:rsid w:val="00012667"/>
    <w:rsid w:val="0001282A"/>
    <w:rsid w:val="00012E7A"/>
    <w:rsid w:val="000137D0"/>
    <w:rsid w:val="00013ABD"/>
    <w:rsid w:val="00014080"/>
    <w:rsid w:val="000140F6"/>
    <w:rsid w:val="000152BA"/>
    <w:rsid w:val="00016022"/>
    <w:rsid w:val="000161E3"/>
    <w:rsid w:val="00016DA0"/>
    <w:rsid w:val="000173B8"/>
    <w:rsid w:val="00017DA2"/>
    <w:rsid w:val="0002086A"/>
    <w:rsid w:val="00021957"/>
    <w:rsid w:val="0002242D"/>
    <w:rsid w:val="00022B50"/>
    <w:rsid w:val="000242A2"/>
    <w:rsid w:val="0002441D"/>
    <w:rsid w:val="0002461A"/>
    <w:rsid w:val="00024B80"/>
    <w:rsid w:val="0002548E"/>
    <w:rsid w:val="0002582C"/>
    <w:rsid w:val="000264D1"/>
    <w:rsid w:val="000266FA"/>
    <w:rsid w:val="00027A2E"/>
    <w:rsid w:val="00027DCC"/>
    <w:rsid w:val="00031520"/>
    <w:rsid w:val="00031D72"/>
    <w:rsid w:val="000320FE"/>
    <w:rsid w:val="00032991"/>
    <w:rsid w:val="00032A05"/>
    <w:rsid w:val="00032F93"/>
    <w:rsid w:val="00033604"/>
    <w:rsid w:val="00033BC0"/>
    <w:rsid w:val="00034790"/>
    <w:rsid w:val="00034A71"/>
    <w:rsid w:val="00034DAA"/>
    <w:rsid w:val="00035541"/>
    <w:rsid w:val="00035614"/>
    <w:rsid w:val="00035B3B"/>
    <w:rsid w:val="00036146"/>
    <w:rsid w:val="000401EF"/>
    <w:rsid w:val="000408B8"/>
    <w:rsid w:val="000408E1"/>
    <w:rsid w:val="00040BE5"/>
    <w:rsid w:val="00041497"/>
    <w:rsid w:val="00041E2D"/>
    <w:rsid w:val="00041EF0"/>
    <w:rsid w:val="0004222A"/>
    <w:rsid w:val="000433D6"/>
    <w:rsid w:val="000435EF"/>
    <w:rsid w:val="00043716"/>
    <w:rsid w:val="00043805"/>
    <w:rsid w:val="00043CD5"/>
    <w:rsid w:val="000448F2"/>
    <w:rsid w:val="00044998"/>
    <w:rsid w:val="000450CF"/>
    <w:rsid w:val="00045328"/>
    <w:rsid w:val="00045BF5"/>
    <w:rsid w:val="00047082"/>
    <w:rsid w:val="00051276"/>
    <w:rsid w:val="00051AE1"/>
    <w:rsid w:val="00052B1F"/>
    <w:rsid w:val="000532DD"/>
    <w:rsid w:val="00053998"/>
    <w:rsid w:val="00053D98"/>
    <w:rsid w:val="0005494A"/>
    <w:rsid w:val="00054F2A"/>
    <w:rsid w:val="00055038"/>
    <w:rsid w:val="000550F0"/>
    <w:rsid w:val="00055179"/>
    <w:rsid w:val="00057BFE"/>
    <w:rsid w:val="00060AB5"/>
    <w:rsid w:val="00060E97"/>
    <w:rsid w:val="00061301"/>
    <w:rsid w:val="00061B63"/>
    <w:rsid w:val="0006287E"/>
    <w:rsid w:val="00062D57"/>
    <w:rsid w:val="00063335"/>
    <w:rsid w:val="00063DAF"/>
    <w:rsid w:val="000642B7"/>
    <w:rsid w:val="00064CE8"/>
    <w:rsid w:val="000650AA"/>
    <w:rsid w:val="000662A6"/>
    <w:rsid w:val="000666F4"/>
    <w:rsid w:val="00066C09"/>
    <w:rsid w:val="00067503"/>
    <w:rsid w:val="00067606"/>
    <w:rsid w:val="000676D9"/>
    <w:rsid w:val="0006794F"/>
    <w:rsid w:val="000717D1"/>
    <w:rsid w:val="000718F8"/>
    <w:rsid w:val="00072518"/>
    <w:rsid w:val="0007265E"/>
    <w:rsid w:val="0007366B"/>
    <w:rsid w:val="000752DE"/>
    <w:rsid w:val="00075834"/>
    <w:rsid w:val="00075B83"/>
    <w:rsid w:val="00075C60"/>
    <w:rsid w:val="000760F9"/>
    <w:rsid w:val="000765BF"/>
    <w:rsid w:val="00076C03"/>
    <w:rsid w:val="0007723C"/>
    <w:rsid w:val="000778E1"/>
    <w:rsid w:val="00077B0D"/>
    <w:rsid w:val="00077E68"/>
    <w:rsid w:val="00080215"/>
    <w:rsid w:val="0008092C"/>
    <w:rsid w:val="00081049"/>
    <w:rsid w:val="000820BF"/>
    <w:rsid w:val="000827A3"/>
    <w:rsid w:val="0008294F"/>
    <w:rsid w:val="00083220"/>
    <w:rsid w:val="00083699"/>
    <w:rsid w:val="00084C7C"/>
    <w:rsid w:val="000851B5"/>
    <w:rsid w:val="000858AE"/>
    <w:rsid w:val="000879F6"/>
    <w:rsid w:val="000902A2"/>
    <w:rsid w:val="000903E3"/>
    <w:rsid w:val="00090B95"/>
    <w:rsid w:val="00091392"/>
    <w:rsid w:val="000913CE"/>
    <w:rsid w:val="00092461"/>
    <w:rsid w:val="00092ADE"/>
    <w:rsid w:val="00092FBC"/>
    <w:rsid w:val="000931CE"/>
    <w:rsid w:val="000938F5"/>
    <w:rsid w:val="00095936"/>
    <w:rsid w:val="000959A7"/>
    <w:rsid w:val="00097FF3"/>
    <w:rsid w:val="000A07A1"/>
    <w:rsid w:val="000A0D18"/>
    <w:rsid w:val="000A1865"/>
    <w:rsid w:val="000A2065"/>
    <w:rsid w:val="000A2F99"/>
    <w:rsid w:val="000A3690"/>
    <w:rsid w:val="000A385E"/>
    <w:rsid w:val="000A46E1"/>
    <w:rsid w:val="000A4831"/>
    <w:rsid w:val="000A4ABA"/>
    <w:rsid w:val="000A5BF5"/>
    <w:rsid w:val="000A6505"/>
    <w:rsid w:val="000A6B7F"/>
    <w:rsid w:val="000A6B82"/>
    <w:rsid w:val="000A6F87"/>
    <w:rsid w:val="000A6FE4"/>
    <w:rsid w:val="000A7200"/>
    <w:rsid w:val="000A7662"/>
    <w:rsid w:val="000A7965"/>
    <w:rsid w:val="000A7CE6"/>
    <w:rsid w:val="000B043A"/>
    <w:rsid w:val="000B103B"/>
    <w:rsid w:val="000B14C3"/>
    <w:rsid w:val="000B2839"/>
    <w:rsid w:val="000B318F"/>
    <w:rsid w:val="000B47F7"/>
    <w:rsid w:val="000B4EFE"/>
    <w:rsid w:val="000B4F6A"/>
    <w:rsid w:val="000B5369"/>
    <w:rsid w:val="000B5417"/>
    <w:rsid w:val="000B5DB8"/>
    <w:rsid w:val="000B689F"/>
    <w:rsid w:val="000B6A85"/>
    <w:rsid w:val="000B6D6F"/>
    <w:rsid w:val="000B78D8"/>
    <w:rsid w:val="000B7EFC"/>
    <w:rsid w:val="000C23C5"/>
    <w:rsid w:val="000C288E"/>
    <w:rsid w:val="000C2F4B"/>
    <w:rsid w:val="000C3112"/>
    <w:rsid w:val="000C471F"/>
    <w:rsid w:val="000C51CE"/>
    <w:rsid w:val="000C5474"/>
    <w:rsid w:val="000C6314"/>
    <w:rsid w:val="000C646A"/>
    <w:rsid w:val="000C676B"/>
    <w:rsid w:val="000C6EF2"/>
    <w:rsid w:val="000C777B"/>
    <w:rsid w:val="000C7A15"/>
    <w:rsid w:val="000C7C2A"/>
    <w:rsid w:val="000C7CA3"/>
    <w:rsid w:val="000C7EA7"/>
    <w:rsid w:val="000D0350"/>
    <w:rsid w:val="000D07A4"/>
    <w:rsid w:val="000D0958"/>
    <w:rsid w:val="000D1CFE"/>
    <w:rsid w:val="000D1E6C"/>
    <w:rsid w:val="000D1EFD"/>
    <w:rsid w:val="000D2F03"/>
    <w:rsid w:val="000D3442"/>
    <w:rsid w:val="000D3C8B"/>
    <w:rsid w:val="000D5E67"/>
    <w:rsid w:val="000D61F9"/>
    <w:rsid w:val="000D6FB1"/>
    <w:rsid w:val="000D74ED"/>
    <w:rsid w:val="000E01FC"/>
    <w:rsid w:val="000E1173"/>
    <w:rsid w:val="000E154B"/>
    <w:rsid w:val="000E1717"/>
    <w:rsid w:val="000E2D2D"/>
    <w:rsid w:val="000E2ED9"/>
    <w:rsid w:val="000E2F96"/>
    <w:rsid w:val="000E3ABA"/>
    <w:rsid w:val="000E55C9"/>
    <w:rsid w:val="000E5FE0"/>
    <w:rsid w:val="000E641A"/>
    <w:rsid w:val="000E6682"/>
    <w:rsid w:val="000E7367"/>
    <w:rsid w:val="000E7548"/>
    <w:rsid w:val="000E7739"/>
    <w:rsid w:val="000E793B"/>
    <w:rsid w:val="000F024F"/>
    <w:rsid w:val="000F02B7"/>
    <w:rsid w:val="000F045C"/>
    <w:rsid w:val="000F0784"/>
    <w:rsid w:val="000F1130"/>
    <w:rsid w:val="000F1525"/>
    <w:rsid w:val="000F1B39"/>
    <w:rsid w:val="000F1B3A"/>
    <w:rsid w:val="000F1BC3"/>
    <w:rsid w:val="000F2809"/>
    <w:rsid w:val="000F310F"/>
    <w:rsid w:val="000F3AA2"/>
    <w:rsid w:val="000F4465"/>
    <w:rsid w:val="000F4846"/>
    <w:rsid w:val="000F4CFF"/>
    <w:rsid w:val="000F5B84"/>
    <w:rsid w:val="000F6001"/>
    <w:rsid w:val="000F64AA"/>
    <w:rsid w:val="000F67CE"/>
    <w:rsid w:val="000F7CE1"/>
    <w:rsid w:val="0010039A"/>
    <w:rsid w:val="0010066E"/>
    <w:rsid w:val="001022A9"/>
    <w:rsid w:val="001023C8"/>
    <w:rsid w:val="00102519"/>
    <w:rsid w:val="0010471C"/>
    <w:rsid w:val="0010508C"/>
    <w:rsid w:val="0010522E"/>
    <w:rsid w:val="00105D46"/>
    <w:rsid w:val="00106AC9"/>
    <w:rsid w:val="00106CBD"/>
    <w:rsid w:val="0011014A"/>
    <w:rsid w:val="0011018E"/>
    <w:rsid w:val="00110770"/>
    <w:rsid w:val="00110B5B"/>
    <w:rsid w:val="00111A52"/>
    <w:rsid w:val="00112606"/>
    <w:rsid w:val="00112F06"/>
    <w:rsid w:val="00112F2A"/>
    <w:rsid w:val="001131D2"/>
    <w:rsid w:val="0011364A"/>
    <w:rsid w:val="00113829"/>
    <w:rsid w:val="00113A6E"/>
    <w:rsid w:val="00114214"/>
    <w:rsid w:val="00114839"/>
    <w:rsid w:val="00115AEF"/>
    <w:rsid w:val="00116B8F"/>
    <w:rsid w:val="00116D3F"/>
    <w:rsid w:val="00116DDA"/>
    <w:rsid w:val="001170D1"/>
    <w:rsid w:val="0011720E"/>
    <w:rsid w:val="001175F2"/>
    <w:rsid w:val="00117B1E"/>
    <w:rsid w:val="00120286"/>
    <w:rsid w:val="001217A7"/>
    <w:rsid w:val="00122306"/>
    <w:rsid w:val="001229E5"/>
    <w:rsid w:val="00122BFA"/>
    <w:rsid w:val="00122F8F"/>
    <w:rsid w:val="00123A87"/>
    <w:rsid w:val="00123F01"/>
    <w:rsid w:val="00124851"/>
    <w:rsid w:val="00124FA1"/>
    <w:rsid w:val="001252E9"/>
    <w:rsid w:val="001274BF"/>
    <w:rsid w:val="001304F2"/>
    <w:rsid w:val="0013162A"/>
    <w:rsid w:val="001316B1"/>
    <w:rsid w:val="00131829"/>
    <w:rsid w:val="00131FC9"/>
    <w:rsid w:val="00134CC4"/>
    <w:rsid w:val="00135701"/>
    <w:rsid w:val="00135C6D"/>
    <w:rsid w:val="00135CD2"/>
    <w:rsid w:val="0013608A"/>
    <w:rsid w:val="00136167"/>
    <w:rsid w:val="0013665B"/>
    <w:rsid w:val="00137788"/>
    <w:rsid w:val="001402AD"/>
    <w:rsid w:val="001402E5"/>
    <w:rsid w:val="00140851"/>
    <w:rsid w:val="00140CE3"/>
    <w:rsid w:val="0014112E"/>
    <w:rsid w:val="0014184A"/>
    <w:rsid w:val="0014194A"/>
    <w:rsid w:val="00141BC0"/>
    <w:rsid w:val="00142566"/>
    <w:rsid w:val="00142950"/>
    <w:rsid w:val="00142AE1"/>
    <w:rsid w:val="0014316F"/>
    <w:rsid w:val="00144AB8"/>
    <w:rsid w:val="00144CA9"/>
    <w:rsid w:val="0014694C"/>
    <w:rsid w:val="00146D98"/>
    <w:rsid w:val="00146F47"/>
    <w:rsid w:val="00147422"/>
    <w:rsid w:val="00150EC3"/>
    <w:rsid w:val="001511AE"/>
    <w:rsid w:val="00151657"/>
    <w:rsid w:val="001519E7"/>
    <w:rsid w:val="00152D53"/>
    <w:rsid w:val="0015317F"/>
    <w:rsid w:val="00153A07"/>
    <w:rsid w:val="00154333"/>
    <w:rsid w:val="00155B5E"/>
    <w:rsid w:val="001562F1"/>
    <w:rsid w:val="00157BD4"/>
    <w:rsid w:val="001642C3"/>
    <w:rsid w:val="00164531"/>
    <w:rsid w:val="0016499D"/>
    <w:rsid w:val="00164B89"/>
    <w:rsid w:val="001655A8"/>
    <w:rsid w:val="00166266"/>
    <w:rsid w:val="001663BD"/>
    <w:rsid w:val="001664C5"/>
    <w:rsid w:val="00166662"/>
    <w:rsid w:val="00166A97"/>
    <w:rsid w:val="00166A9D"/>
    <w:rsid w:val="00166F9A"/>
    <w:rsid w:val="00170099"/>
    <w:rsid w:val="001700DE"/>
    <w:rsid w:val="001707CF"/>
    <w:rsid w:val="00170A5A"/>
    <w:rsid w:val="0017132E"/>
    <w:rsid w:val="001728CA"/>
    <w:rsid w:val="00172A20"/>
    <w:rsid w:val="001732FF"/>
    <w:rsid w:val="001736A7"/>
    <w:rsid w:val="00173884"/>
    <w:rsid w:val="001744F9"/>
    <w:rsid w:val="00174EA1"/>
    <w:rsid w:val="00175079"/>
    <w:rsid w:val="001754FD"/>
    <w:rsid w:val="0017667A"/>
    <w:rsid w:val="001773AA"/>
    <w:rsid w:val="001774DD"/>
    <w:rsid w:val="001776D2"/>
    <w:rsid w:val="00180187"/>
    <w:rsid w:val="00180D6F"/>
    <w:rsid w:val="00182741"/>
    <w:rsid w:val="00182FA1"/>
    <w:rsid w:val="00182FE0"/>
    <w:rsid w:val="001835D0"/>
    <w:rsid w:val="00183AE4"/>
    <w:rsid w:val="00183C75"/>
    <w:rsid w:val="001840AC"/>
    <w:rsid w:val="001845ED"/>
    <w:rsid w:val="00185AFD"/>
    <w:rsid w:val="00186305"/>
    <w:rsid w:val="001865EC"/>
    <w:rsid w:val="00187150"/>
    <w:rsid w:val="001879A0"/>
    <w:rsid w:val="0019041D"/>
    <w:rsid w:val="00190750"/>
    <w:rsid w:val="00191D33"/>
    <w:rsid w:val="00192289"/>
    <w:rsid w:val="001923D5"/>
    <w:rsid w:val="00192963"/>
    <w:rsid w:val="00192F5C"/>
    <w:rsid w:val="00193011"/>
    <w:rsid w:val="00193CC2"/>
    <w:rsid w:val="00193DAE"/>
    <w:rsid w:val="0019452A"/>
    <w:rsid w:val="001947CB"/>
    <w:rsid w:val="00194CBA"/>
    <w:rsid w:val="00194D13"/>
    <w:rsid w:val="001955E4"/>
    <w:rsid w:val="00195AE9"/>
    <w:rsid w:val="001961A6"/>
    <w:rsid w:val="001961FD"/>
    <w:rsid w:val="001976D1"/>
    <w:rsid w:val="001A0558"/>
    <w:rsid w:val="001A0683"/>
    <w:rsid w:val="001A1A22"/>
    <w:rsid w:val="001A4189"/>
    <w:rsid w:val="001A468E"/>
    <w:rsid w:val="001A5097"/>
    <w:rsid w:val="001A587B"/>
    <w:rsid w:val="001A58EE"/>
    <w:rsid w:val="001A6671"/>
    <w:rsid w:val="001A6F00"/>
    <w:rsid w:val="001B02BC"/>
    <w:rsid w:val="001B0CDF"/>
    <w:rsid w:val="001B0E01"/>
    <w:rsid w:val="001B0F25"/>
    <w:rsid w:val="001B2F59"/>
    <w:rsid w:val="001B2F9E"/>
    <w:rsid w:val="001B4FC0"/>
    <w:rsid w:val="001B4FF5"/>
    <w:rsid w:val="001B50B5"/>
    <w:rsid w:val="001B5342"/>
    <w:rsid w:val="001B54AF"/>
    <w:rsid w:val="001B579D"/>
    <w:rsid w:val="001B58B3"/>
    <w:rsid w:val="001B58B6"/>
    <w:rsid w:val="001B5F0B"/>
    <w:rsid w:val="001B6C75"/>
    <w:rsid w:val="001B7105"/>
    <w:rsid w:val="001B76E4"/>
    <w:rsid w:val="001C0047"/>
    <w:rsid w:val="001C1B1F"/>
    <w:rsid w:val="001C21B3"/>
    <w:rsid w:val="001C2CC0"/>
    <w:rsid w:val="001C319A"/>
    <w:rsid w:val="001C337E"/>
    <w:rsid w:val="001C35F7"/>
    <w:rsid w:val="001C3A84"/>
    <w:rsid w:val="001C3F72"/>
    <w:rsid w:val="001C46BC"/>
    <w:rsid w:val="001C6868"/>
    <w:rsid w:val="001C6C93"/>
    <w:rsid w:val="001D0436"/>
    <w:rsid w:val="001D0844"/>
    <w:rsid w:val="001D0B6F"/>
    <w:rsid w:val="001D0B7D"/>
    <w:rsid w:val="001D0CFD"/>
    <w:rsid w:val="001D155E"/>
    <w:rsid w:val="001D16BF"/>
    <w:rsid w:val="001D1F63"/>
    <w:rsid w:val="001D20B7"/>
    <w:rsid w:val="001D278F"/>
    <w:rsid w:val="001D27EB"/>
    <w:rsid w:val="001D2B89"/>
    <w:rsid w:val="001D2C38"/>
    <w:rsid w:val="001D4FAB"/>
    <w:rsid w:val="001D524C"/>
    <w:rsid w:val="001D526F"/>
    <w:rsid w:val="001D60D7"/>
    <w:rsid w:val="001D6F81"/>
    <w:rsid w:val="001D6F99"/>
    <w:rsid w:val="001D709D"/>
    <w:rsid w:val="001D70BB"/>
    <w:rsid w:val="001D7741"/>
    <w:rsid w:val="001E0875"/>
    <w:rsid w:val="001E0C20"/>
    <w:rsid w:val="001E0F54"/>
    <w:rsid w:val="001E0FAF"/>
    <w:rsid w:val="001E15B2"/>
    <w:rsid w:val="001E19FE"/>
    <w:rsid w:val="001E1AF1"/>
    <w:rsid w:val="001E1D11"/>
    <w:rsid w:val="001E1E7F"/>
    <w:rsid w:val="001E1EA8"/>
    <w:rsid w:val="001E2039"/>
    <w:rsid w:val="001E24EA"/>
    <w:rsid w:val="001E3127"/>
    <w:rsid w:val="001E43DB"/>
    <w:rsid w:val="001E48E3"/>
    <w:rsid w:val="001E57B4"/>
    <w:rsid w:val="001E59D5"/>
    <w:rsid w:val="001E602F"/>
    <w:rsid w:val="001E6438"/>
    <w:rsid w:val="001E650A"/>
    <w:rsid w:val="001E6B9B"/>
    <w:rsid w:val="001E74E5"/>
    <w:rsid w:val="001E753C"/>
    <w:rsid w:val="001E788A"/>
    <w:rsid w:val="001E7994"/>
    <w:rsid w:val="001E7A02"/>
    <w:rsid w:val="001F09CE"/>
    <w:rsid w:val="001F1996"/>
    <w:rsid w:val="001F1DD4"/>
    <w:rsid w:val="001F1DE6"/>
    <w:rsid w:val="001F2F89"/>
    <w:rsid w:val="001F38AB"/>
    <w:rsid w:val="001F48DE"/>
    <w:rsid w:val="001F5E60"/>
    <w:rsid w:val="001F6199"/>
    <w:rsid w:val="001F652F"/>
    <w:rsid w:val="001F71BD"/>
    <w:rsid w:val="001F77F8"/>
    <w:rsid w:val="00200BEE"/>
    <w:rsid w:val="00201153"/>
    <w:rsid w:val="00201382"/>
    <w:rsid w:val="00201835"/>
    <w:rsid w:val="00202B09"/>
    <w:rsid w:val="0020313A"/>
    <w:rsid w:val="0020639C"/>
    <w:rsid w:val="00207029"/>
    <w:rsid w:val="00211865"/>
    <w:rsid w:val="00211A80"/>
    <w:rsid w:val="00211D21"/>
    <w:rsid w:val="00211DA6"/>
    <w:rsid w:val="00211DB5"/>
    <w:rsid w:val="00211FEE"/>
    <w:rsid w:val="00212054"/>
    <w:rsid w:val="002122C0"/>
    <w:rsid w:val="00213263"/>
    <w:rsid w:val="00213D3D"/>
    <w:rsid w:val="00214D44"/>
    <w:rsid w:val="00215DA5"/>
    <w:rsid w:val="00216D6B"/>
    <w:rsid w:val="00217267"/>
    <w:rsid w:val="0022074C"/>
    <w:rsid w:val="0022203E"/>
    <w:rsid w:val="002227BA"/>
    <w:rsid w:val="00222987"/>
    <w:rsid w:val="00223D0F"/>
    <w:rsid w:val="00223D12"/>
    <w:rsid w:val="00224919"/>
    <w:rsid w:val="00224BAE"/>
    <w:rsid w:val="00226397"/>
    <w:rsid w:val="00226C7B"/>
    <w:rsid w:val="0022746A"/>
    <w:rsid w:val="002300B2"/>
    <w:rsid w:val="00230830"/>
    <w:rsid w:val="002315EB"/>
    <w:rsid w:val="00231673"/>
    <w:rsid w:val="00231689"/>
    <w:rsid w:val="0023209E"/>
    <w:rsid w:val="00232E07"/>
    <w:rsid w:val="00232E30"/>
    <w:rsid w:val="002330A3"/>
    <w:rsid w:val="002333D3"/>
    <w:rsid w:val="00234015"/>
    <w:rsid w:val="00234E75"/>
    <w:rsid w:val="00235802"/>
    <w:rsid w:val="00235AD0"/>
    <w:rsid w:val="00235ED6"/>
    <w:rsid w:val="00236877"/>
    <w:rsid w:val="00236C11"/>
    <w:rsid w:val="0023770D"/>
    <w:rsid w:val="00237CAD"/>
    <w:rsid w:val="002400AE"/>
    <w:rsid w:val="00240584"/>
    <w:rsid w:val="0024074C"/>
    <w:rsid w:val="002408A6"/>
    <w:rsid w:val="0024092D"/>
    <w:rsid w:val="00240E7A"/>
    <w:rsid w:val="00240FB6"/>
    <w:rsid w:val="00242E79"/>
    <w:rsid w:val="00243729"/>
    <w:rsid w:val="002457CC"/>
    <w:rsid w:val="002459CC"/>
    <w:rsid w:val="002467BC"/>
    <w:rsid w:val="00246E29"/>
    <w:rsid w:val="002477A8"/>
    <w:rsid w:val="0024799E"/>
    <w:rsid w:val="00250780"/>
    <w:rsid w:val="00250A3B"/>
    <w:rsid w:val="00251337"/>
    <w:rsid w:val="00251AD8"/>
    <w:rsid w:val="00252FD3"/>
    <w:rsid w:val="00254143"/>
    <w:rsid w:val="002555BE"/>
    <w:rsid w:val="00260554"/>
    <w:rsid w:val="0026083A"/>
    <w:rsid w:val="0026096A"/>
    <w:rsid w:val="002609D4"/>
    <w:rsid w:val="00260C74"/>
    <w:rsid w:val="0026212A"/>
    <w:rsid w:val="00262FA6"/>
    <w:rsid w:val="002634D6"/>
    <w:rsid w:val="002634ED"/>
    <w:rsid w:val="00263F48"/>
    <w:rsid w:val="002662A3"/>
    <w:rsid w:val="00266D51"/>
    <w:rsid w:val="0026795D"/>
    <w:rsid w:val="002679F3"/>
    <w:rsid w:val="00267A3A"/>
    <w:rsid w:val="00267CCA"/>
    <w:rsid w:val="00270156"/>
    <w:rsid w:val="00270265"/>
    <w:rsid w:val="002705B0"/>
    <w:rsid w:val="002707B3"/>
    <w:rsid w:val="00270929"/>
    <w:rsid w:val="0027136E"/>
    <w:rsid w:val="00271A28"/>
    <w:rsid w:val="00272360"/>
    <w:rsid w:val="002724FF"/>
    <w:rsid w:val="002731DA"/>
    <w:rsid w:val="00273948"/>
    <w:rsid w:val="002758C5"/>
    <w:rsid w:val="00275A97"/>
    <w:rsid w:val="00275CA6"/>
    <w:rsid w:val="00275FA7"/>
    <w:rsid w:val="00276066"/>
    <w:rsid w:val="00276519"/>
    <w:rsid w:val="00276F95"/>
    <w:rsid w:val="00277767"/>
    <w:rsid w:val="002805B4"/>
    <w:rsid w:val="00281108"/>
    <w:rsid w:val="00282954"/>
    <w:rsid w:val="00282C30"/>
    <w:rsid w:val="00283BBE"/>
    <w:rsid w:val="0028519C"/>
    <w:rsid w:val="0028554D"/>
    <w:rsid w:val="0028589F"/>
    <w:rsid w:val="002868BF"/>
    <w:rsid w:val="00286996"/>
    <w:rsid w:val="00286A86"/>
    <w:rsid w:val="00286FD3"/>
    <w:rsid w:val="002879BD"/>
    <w:rsid w:val="00290D83"/>
    <w:rsid w:val="00290EF9"/>
    <w:rsid w:val="0029182C"/>
    <w:rsid w:val="00291C89"/>
    <w:rsid w:val="00291CCC"/>
    <w:rsid w:val="002927AB"/>
    <w:rsid w:val="002939E4"/>
    <w:rsid w:val="00294F7D"/>
    <w:rsid w:val="0029513E"/>
    <w:rsid w:val="0029601B"/>
    <w:rsid w:val="002A0093"/>
    <w:rsid w:val="002A04C6"/>
    <w:rsid w:val="002A0739"/>
    <w:rsid w:val="002A0E0E"/>
    <w:rsid w:val="002A1570"/>
    <w:rsid w:val="002A1907"/>
    <w:rsid w:val="002A20AE"/>
    <w:rsid w:val="002A28A7"/>
    <w:rsid w:val="002A2DFB"/>
    <w:rsid w:val="002A3208"/>
    <w:rsid w:val="002A3F56"/>
    <w:rsid w:val="002A41C4"/>
    <w:rsid w:val="002A562F"/>
    <w:rsid w:val="002A5976"/>
    <w:rsid w:val="002A6471"/>
    <w:rsid w:val="002A72B2"/>
    <w:rsid w:val="002B1135"/>
    <w:rsid w:val="002B297F"/>
    <w:rsid w:val="002B4AAC"/>
    <w:rsid w:val="002B526E"/>
    <w:rsid w:val="002B55D1"/>
    <w:rsid w:val="002C017C"/>
    <w:rsid w:val="002C0A49"/>
    <w:rsid w:val="002C1820"/>
    <w:rsid w:val="002C1E5B"/>
    <w:rsid w:val="002C1F72"/>
    <w:rsid w:val="002C1F8D"/>
    <w:rsid w:val="002C2C84"/>
    <w:rsid w:val="002C36F6"/>
    <w:rsid w:val="002C374D"/>
    <w:rsid w:val="002C3827"/>
    <w:rsid w:val="002C38A9"/>
    <w:rsid w:val="002C3A14"/>
    <w:rsid w:val="002C449A"/>
    <w:rsid w:val="002C46B4"/>
    <w:rsid w:val="002C49CF"/>
    <w:rsid w:val="002C55F3"/>
    <w:rsid w:val="002C59F2"/>
    <w:rsid w:val="002C5DE4"/>
    <w:rsid w:val="002C6AEC"/>
    <w:rsid w:val="002C6F67"/>
    <w:rsid w:val="002D001E"/>
    <w:rsid w:val="002D0439"/>
    <w:rsid w:val="002D0A83"/>
    <w:rsid w:val="002D14A7"/>
    <w:rsid w:val="002D249B"/>
    <w:rsid w:val="002D3083"/>
    <w:rsid w:val="002D3461"/>
    <w:rsid w:val="002D3ED7"/>
    <w:rsid w:val="002D3F40"/>
    <w:rsid w:val="002D4D4C"/>
    <w:rsid w:val="002D5057"/>
    <w:rsid w:val="002D51F2"/>
    <w:rsid w:val="002D61F1"/>
    <w:rsid w:val="002D7302"/>
    <w:rsid w:val="002D7900"/>
    <w:rsid w:val="002E0151"/>
    <w:rsid w:val="002E02DC"/>
    <w:rsid w:val="002E10AB"/>
    <w:rsid w:val="002E170C"/>
    <w:rsid w:val="002E2160"/>
    <w:rsid w:val="002E2AC0"/>
    <w:rsid w:val="002E305A"/>
    <w:rsid w:val="002E43C2"/>
    <w:rsid w:val="002E4888"/>
    <w:rsid w:val="002E4974"/>
    <w:rsid w:val="002E5F2A"/>
    <w:rsid w:val="002E6295"/>
    <w:rsid w:val="002E7DC5"/>
    <w:rsid w:val="002F0514"/>
    <w:rsid w:val="002F05D7"/>
    <w:rsid w:val="002F1650"/>
    <w:rsid w:val="002F1C37"/>
    <w:rsid w:val="002F1D89"/>
    <w:rsid w:val="002F2010"/>
    <w:rsid w:val="002F2193"/>
    <w:rsid w:val="002F2402"/>
    <w:rsid w:val="002F2544"/>
    <w:rsid w:val="002F259A"/>
    <w:rsid w:val="002F2E95"/>
    <w:rsid w:val="002F3419"/>
    <w:rsid w:val="002F4464"/>
    <w:rsid w:val="002F4D68"/>
    <w:rsid w:val="002F4EBD"/>
    <w:rsid w:val="002F5240"/>
    <w:rsid w:val="002F680C"/>
    <w:rsid w:val="002F68F4"/>
    <w:rsid w:val="002F6F38"/>
    <w:rsid w:val="00301259"/>
    <w:rsid w:val="00301B38"/>
    <w:rsid w:val="00301C4D"/>
    <w:rsid w:val="003030D1"/>
    <w:rsid w:val="003035A7"/>
    <w:rsid w:val="00303933"/>
    <w:rsid w:val="00303D3B"/>
    <w:rsid w:val="003058D5"/>
    <w:rsid w:val="00307092"/>
    <w:rsid w:val="00307555"/>
    <w:rsid w:val="003110C0"/>
    <w:rsid w:val="003112D9"/>
    <w:rsid w:val="00311375"/>
    <w:rsid w:val="00311499"/>
    <w:rsid w:val="00311515"/>
    <w:rsid w:val="00313119"/>
    <w:rsid w:val="003131ED"/>
    <w:rsid w:val="0031396A"/>
    <w:rsid w:val="003144E0"/>
    <w:rsid w:val="00314556"/>
    <w:rsid w:val="0031527E"/>
    <w:rsid w:val="00316E95"/>
    <w:rsid w:val="00316EA8"/>
    <w:rsid w:val="00317DF5"/>
    <w:rsid w:val="00320173"/>
    <w:rsid w:val="00320A89"/>
    <w:rsid w:val="00320F60"/>
    <w:rsid w:val="0032153D"/>
    <w:rsid w:val="00321A6E"/>
    <w:rsid w:val="00321DE7"/>
    <w:rsid w:val="003221DE"/>
    <w:rsid w:val="0032277E"/>
    <w:rsid w:val="00322DBA"/>
    <w:rsid w:val="00323357"/>
    <w:rsid w:val="00323558"/>
    <w:rsid w:val="00323699"/>
    <w:rsid w:val="00325C5C"/>
    <w:rsid w:val="003267CD"/>
    <w:rsid w:val="003273BD"/>
    <w:rsid w:val="00327621"/>
    <w:rsid w:val="003278ED"/>
    <w:rsid w:val="00330625"/>
    <w:rsid w:val="00331246"/>
    <w:rsid w:val="00331662"/>
    <w:rsid w:val="00331C9D"/>
    <w:rsid w:val="00331D07"/>
    <w:rsid w:val="0033208D"/>
    <w:rsid w:val="003320A3"/>
    <w:rsid w:val="0033213A"/>
    <w:rsid w:val="003321F5"/>
    <w:rsid w:val="00332B36"/>
    <w:rsid w:val="00332D0A"/>
    <w:rsid w:val="00333DC6"/>
    <w:rsid w:val="0033426A"/>
    <w:rsid w:val="00334406"/>
    <w:rsid w:val="0033462B"/>
    <w:rsid w:val="003356FD"/>
    <w:rsid w:val="003357A4"/>
    <w:rsid w:val="00335A06"/>
    <w:rsid w:val="00335F6D"/>
    <w:rsid w:val="003365EE"/>
    <w:rsid w:val="00336931"/>
    <w:rsid w:val="003369D8"/>
    <w:rsid w:val="00336E57"/>
    <w:rsid w:val="00337917"/>
    <w:rsid w:val="00337AB0"/>
    <w:rsid w:val="003404EB"/>
    <w:rsid w:val="00340727"/>
    <w:rsid w:val="003408F4"/>
    <w:rsid w:val="00340C20"/>
    <w:rsid w:val="00342822"/>
    <w:rsid w:val="00342CEE"/>
    <w:rsid w:val="00342F5F"/>
    <w:rsid w:val="003436BB"/>
    <w:rsid w:val="00344101"/>
    <w:rsid w:val="00344799"/>
    <w:rsid w:val="00344929"/>
    <w:rsid w:val="00345334"/>
    <w:rsid w:val="003453E1"/>
    <w:rsid w:val="003457F8"/>
    <w:rsid w:val="00346C39"/>
    <w:rsid w:val="00347728"/>
    <w:rsid w:val="00347A6A"/>
    <w:rsid w:val="00347CC7"/>
    <w:rsid w:val="0035074C"/>
    <w:rsid w:val="00350837"/>
    <w:rsid w:val="00351375"/>
    <w:rsid w:val="0035147B"/>
    <w:rsid w:val="00351651"/>
    <w:rsid w:val="00351891"/>
    <w:rsid w:val="00351959"/>
    <w:rsid w:val="0035307D"/>
    <w:rsid w:val="003531E1"/>
    <w:rsid w:val="00353251"/>
    <w:rsid w:val="00353B4C"/>
    <w:rsid w:val="003540DF"/>
    <w:rsid w:val="003545DD"/>
    <w:rsid w:val="00354856"/>
    <w:rsid w:val="00354C90"/>
    <w:rsid w:val="003556E8"/>
    <w:rsid w:val="00355F4B"/>
    <w:rsid w:val="003565F0"/>
    <w:rsid w:val="003566BE"/>
    <w:rsid w:val="003570CA"/>
    <w:rsid w:val="00357671"/>
    <w:rsid w:val="003605D7"/>
    <w:rsid w:val="00360976"/>
    <w:rsid w:val="003609EC"/>
    <w:rsid w:val="00360CF9"/>
    <w:rsid w:val="00360F7D"/>
    <w:rsid w:val="00361033"/>
    <w:rsid w:val="00361076"/>
    <w:rsid w:val="003610CD"/>
    <w:rsid w:val="003615C8"/>
    <w:rsid w:val="003616B3"/>
    <w:rsid w:val="0036171F"/>
    <w:rsid w:val="003617FB"/>
    <w:rsid w:val="003622E9"/>
    <w:rsid w:val="003632CC"/>
    <w:rsid w:val="00363480"/>
    <w:rsid w:val="00365089"/>
    <w:rsid w:val="0036544C"/>
    <w:rsid w:val="00366B5E"/>
    <w:rsid w:val="00367907"/>
    <w:rsid w:val="0036798D"/>
    <w:rsid w:val="003710C0"/>
    <w:rsid w:val="0037111D"/>
    <w:rsid w:val="00371121"/>
    <w:rsid w:val="00371296"/>
    <w:rsid w:val="003712E9"/>
    <w:rsid w:val="0037168E"/>
    <w:rsid w:val="0037259D"/>
    <w:rsid w:val="00372A45"/>
    <w:rsid w:val="00372AF8"/>
    <w:rsid w:val="00372E8F"/>
    <w:rsid w:val="00372F17"/>
    <w:rsid w:val="00373ED7"/>
    <w:rsid w:val="003741A7"/>
    <w:rsid w:val="0037448B"/>
    <w:rsid w:val="0037603F"/>
    <w:rsid w:val="0037625F"/>
    <w:rsid w:val="00376523"/>
    <w:rsid w:val="0037738B"/>
    <w:rsid w:val="0038111F"/>
    <w:rsid w:val="00383537"/>
    <w:rsid w:val="0038467D"/>
    <w:rsid w:val="00384B8A"/>
    <w:rsid w:val="00385687"/>
    <w:rsid w:val="00386B79"/>
    <w:rsid w:val="00387235"/>
    <w:rsid w:val="003877ED"/>
    <w:rsid w:val="00387A55"/>
    <w:rsid w:val="00390BF4"/>
    <w:rsid w:val="003917C6"/>
    <w:rsid w:val="00391D68"/>
    <w:rsid w:val="0039284D"/>
    <w:rsid w:val="00392D9D"/>
    <w:rsid w:val="0039392E"/>
    <w:rsid w:val="0039414B"/>
    <w:rsid w:val="003943BC"/>
    <w:rsid w:val="00394D25"/>
    <w:rsid w:val="00394D40"/>
    <w:rsid w:val="003951EC"/>
    <w:rsid w:val="00395758"/>
    <w:rsid w:val="00395CE8"/>
    <w:rsid w:val="0039619D"/>
    <w:rsid w:val="00397D03"/>
    <w:rsid w:val="00397E1E"/>
    <w:rsid w:val="003A0240"/>
    <w:rsid w:val="003A10B4"/>
    <w:rsid w:val="003A1B54"/>
    <w:rsid w:val="003A22AC"/>
    <w:rsid w:val="003A2627"/>
    <w:rsid w:val="003A2833"/>
    <w:rsid w:val="003A4800"/>
    <w:rsid w:val="003A4F8D"/>
    <w:rsid w:val="003A5654"/>
    <w:rsid w:val="003A566D"/>
    <w:rsid w:val="003A612D"/>
    <w:rsid w:val="003A617A"/>
    <w:rsid w:val="003A6261"/>
    <w:rsid w:val="003A64C3"/>
    <w:rsid w:val="003A69B8"/>
    <w:rsid w:val="003A7609"/>
    <w:rsid w:val="003A7B9A"/>
    <w:rsid w:val="003B009E"/>
    <w:rsid w:val="003B071D"/>
    <w:rsid w:val="003B0FFA"/>
    <w:rsid w:val="003B121B"/>
    <w:rsid w:val="003B175E"/>
    <w:rsid w:val="003B21B3"/>
    <w:rsid w:val="003B24B3"/>
    <w:rsid w:val="003B2FB4"/>
    <w:rsid w:val="003B300E"/>
    <w:rsid w:val="003B3420"/>
    <w:rsid w:val="003B3F19"/>
    <w:rsid w:val="003B3FB3"/>
    <w:rsid w:val="003B4F58"/>
    <w:rsid w:val="003B63CF"/>
    <w:rsid w:val="003C0BCD"/>
    <w:rsid w:val="003C1753"/>
    <w:rsid w:val="003C2946"/>
    <w:rsid w:val="003C2993"/>
    <w:rsid w:val="003C2B19"/>
    <w:rsid w:val="003C305F"/>
    <w:rsid w:val="003C3153"/>
    <w:rsid w:val="003C338D"/>
    <w:rsid w:val="003C3E73"/>
    <w:rsid w:val="003C56AC"/>
    <w:rsid w:val="003C5B6A"/>
    <w:rsid w:val="003C7B85"/>
    <w:rsid w:val="003C7F01"/>
    <w:rsid w:val="003C7FA3"/>
    <w:rsid w:val="003D0009"/>
    <w:rsid w:val="003D17C2"/>
    <w:rsid w:val="003D1983"/>
    <w:rsid w:val="003D2DDD"/>
    <w:rsid w:val="003D321E"/>
    <w:rsid w:val="003D555D"/>
    <w:rsid w:val="003D5840"/>
    <w:rsid w:val="003D5938"/>
    <w:rsid w:val="003D6AD1"/>
    <w:rsid w:val="003D6DB2"/>
    <w:rsid w:val="003D735B"/>
    <w:rsid w:val="003D758B"/>
    <w:rsid w:val="003D7723"/>
    <w:rsid w:val="003D79F9"/>
    <w:rsid w:val="003D7BA7"/>
    <w:rsid w:val="003E05A3"/>
    <w:rsid w:val="003E11E2"/>
    <w:rsid w:val="003E1381"/>
    <w:rsid w:val="003E14CF"/>
    <w:rsid w:val="003E1A4C"/>
    <w:rsid w:val="003E1C60"/>
    <w:rsid w:val="003E23A7"/>
    <w:rsid w:val="003E2840"/>
    <w:rsid w:val="003E2925"/>
    <w:rsid w:val="003E3050"/>
    <w:rsid w:val="003E3A25"/>
    <w:rsid w:val="003E4C71"/>
    <w:rsid w:val="003E5BE7"/>
    <w:rsid w:val="003E5CDB"/>
    <w:rsid w:val="003E5D0B"/>
    <w:rsid w:val="003E6E6C"/>
    <w:rsid w:val="003E70A7"/>
    <w:rsid w:val="003E7939"/>
    <w:rsid w:val="003F00D0"/>
    <w:rsid w:val="003F06C3"/>
    <w:rsid w:val="003F0BD2"/>
    <w:rsid w:val="003F15C6"/>
    <w:rsid w:val="003F1614"/>
    <w:rsid w:val="003F272A"/>
    <w:rsid w:val="003F2894"/>
    <w:rsid w:val="003F2B60"/>
    <w:rsid w:val="003F2C50"/>
    <w:rsid w:val="003F2D52"/>
    <w:rsid w:val="003F330E"/>
    <w:rsid w:val="003F33E1"/>
    <w:rsid w:val="003F3590"/>
    <w:rsid w:val="003F38DA"/>
    <w:rsid w:val="003F3F5B"/>
    <w:rsid w:val="003F5B9E"/>
    <w:rsid w:val="003F6D34"/>
    <w:rsid w:val="003F6D7B"/>
    <w:rsid w:val="003F7367"/>
    <w:rsid w:val="003F7D81"/>
    <w:rsid w:val="004002A5"/>
    <w:rsid w:val="00401419"/>
    <w:rsid w:val="004014A2"/>
    <w:rsid w:val="00401580"/>
    <w:rsid w:val="004016C0"/>
    <w:rsid w:val="0040232D"/>
    <w:rsid w:val="00404700"/>
    <w:rsid w:val="00405F5A"/>
    <w:rsid w:val="004062EC"/>
    <w:rsid w:val="00406FE9"/>
    <w:rsid w:val="00407892"/>
    <w:rsid w:val="00410ADF"/>
    <w:rsid w:val="00411B97"/>
    <w:rsid w:val="00411E38"/>
    <w:rsid w:val="00412200"/>
    <w:rsid w:val="00412FA7"/>
    <w:rsid w:val="004131F1"/>
    <w:rsid w:val="00414224"/>
    <w:rsid w:val="00414550"/>
    <w:rsid w:val="004148CE"/>
    <w:rsid w:val="00414A2D"/>
    <w:rsid w:val="004151CF"/>
    <w:rsid w:val="004156C9"/>
    <w:rsid w:val="00415736"/>
    <w:rsid w:val="00416C54"/>
    <w:rsid w:val="00416E55"/>
    <w:rsid w:val="00417129"/>
    <w:rsid w:val="00417744"/>
    <w:rsid w:val="0041775F"/>
    <w:rsid w:val="00417ACF"/>
    <w:rsid w:val="004200D6"/>
    <w:rsid w:val="00420961"/>
    <w:rsid w:val="00420D78"/>
    <w:rsid w:val="00420F40"/>
    <w:rsid w:val="00421413"/>
    <w:rsid w:val="004219BB"/>
    <w:rsid w:val="00421CC9"/>
    <w:rsid w:val="0042310C"/>
    <w:rsid w:val="004231CA"/>
    <w:rsid w:val="004241DC"/>
    <w:rsid w:val="00424601"/>
    <w:rsid w:val="00424F68"/>
    <w:rsid w:val="00425713"/>
    <w:rsid w:val="00425A14"/>
    <w:rsid w:val="00425ABA"/>
    <w:rsid w:val="00425EF8"/>
    <w:rsid w:val="00426917"/>
    <w:rsid w:val="00426C77"/>
    <w:rsid w:val="00426FCA"/>
    <w:rsid w:val="00427069"/>
    <w:rsid w:val="004274A3"/>
    <w:rsid w:val="004277A4"/>
    <w:rsid w:val="004310B1"/>
    <w:rsid w:val="004314B6"/>
    <w:rsid w:val="00432525"/>
    <w:rsid w:val="00432D10"/>
    <w:rsid w:val="004338A4"/>
    <w:rsid w:val="00434634"/>
    <w:rsid w:val="00434850"/>
    <w:rsid w:val="00434AB0"/>
    <w:rsid w:val="00434EC3"/>
    <w:rsid w:val="004359F9"/>
    <w:rsid w:val="00435A5E"/>
    <w:rsid w:val="0043642F"/>
    <w:rsid w:val="0043670C"/>
    <w:rsid w:val="00436965"/>
    <w:rsid w:val="004369E2"/>
    <w:rsid w:val="00437072"/>
    <w:rsid w:val="00437D15"/>
    <w:rsid w:val="00437DD5"/>
    <w:rsid w:val="004401E4"/>
    <w:rsid w:val="004405B1"/>
    <w:rsid w:val="004412BF"/>
    <w:rsid w:val="00441886"/>
    <w:rsid w:val="00441B45"/>
    <w:rsid w:val="00442617"/>
    <w:rsid w:val="00442CFC"/>
    <w:rsid w:val="00443329"/>
    <w:rsid w:val="0044367E"/>
    <w:rsid w:val="00443800"/>
    <w:rsid w:val="004439FF"/>
    <w:rsid w:val="004453A8"/>
    <w:rsid w:val="00445E2D"/>
    <w:rsid w:val="00445E91"/>
    <w:rsid w:val="00446254"/>
    <w:rsid w:val="00446451"/>
    <w:rsid w:val="0044646F"/>
    <w:rsid w:val="00446DD0"/>
    <w:rsid w:val="00446E53"/>
    <w:rsid w:val="00447C48"/>
    <w:rsid w:val="00447DA7"/>
    <w:rsid w:val="0045028D"/>
    <w:rsid w:val="00450AD7"/>
    <w:rsid w:val="0045260C"/>
    <w:rsid w:val="00452FB6"/>
    <w:rsid w:val="0045354D"/>
    <w:rsid w:val="00454AB2"/>
    <w:rsid w:val="0045509B"/>
    <w:rsid w:val="00455152"/>
    <w:rsid w:val="004557EE"/>
    <w:rsid w:val="00455F26"/>
    <w:rsid w:val="00456F13"/>
    <w:rsid w:val="00456F6D"/>
    <w:rsid w:val="0045710E"/>
    <w:rsid w:val="00457BA9"/>
    <w:rsid w:val="0046049E"/>
    <w:rsid w:val="0046063B"/>
    <w:rsid w:val="00460B0E"/>
    <w:rsid w:val="00460D36"/>
    <w:rsid w:val="004614EF"/>
    <w:rsid w:val="004615F5"/>
    <w:rsid w:val="00462DDA"/>
    <w:rsid w:val="004630C0"/>
    <w:rsid w:val="00463236"/>
    <w:rsid w:val="00463608"/>
    <w:rsid w:val="004637C9"/>
    <w:rsid w:val="00464746"/>
    <w:rsid w:val="00465274"/>
    <w:rsid w:val="004656DC"/>
    <w:rsid w:val="00466463"/>
    <w:rsid w:val="00466567"/>
    <w:rsid w:val="00466585"/>
    <w:rsid w:val="00466952"/>
    <w:rsid w:val="0046740A"/>
    <w:rsid w:val="0046780B"/>
    <w:rsid w:val="00467B56"/>
    <w:rsid w:val="00467D29"/>
    <w:rsid w:val="00470107"/>
    <w:rsid w:val="0047022B"/>
    <w:rsid w:val="00471092"/>
    <w:rsid w:val="004719A2"/>
    <w:rsid w:val="00472DD3"/>
    <w:rsid w:val="00473832"/>
    <w:rsid w:val="004738C1"/>
    <w:rsid w:val="0047425E"/>
    <w:rsid w:val="0047431F"/>
    <w:rsid w:val="00474D49"/>
    <w:rsid w:val="00474DFE"/>
    <w:rsid w:val="00476025"/>
    <w:rsid w:val="004767F0"/>
    <w:rsid w:val="004774C0"/>
    <w:rsid w:val="0047789F"/>
    <w:rsid w:val="004805A4"/>
    <w:rsid w:val="004805F7"/>
    <w:rsid w:val="004806F5"/>
    <w:rsid w:val="00480A99"/>
    <w:rsid w:val="004814C2"/>
    <w:rsid w:val="00481667"/>
    <w:rsid w:val="004823E9"/>
    <w:rsid w:val="00483CD8"/>
    <w:rsid w:val="00485869"/>
    <w:rsid w:val="004870F8"/>
    <w:rsid w:val="004874B5"/>
    <w:rsid w:val="0048753C"/>
    <w:rsid w:val="00487641"/>
    <w:rsid w:val="00492E1E"/>
    <w:rsid w:val="004930D8"/>
    <w:rsid w:val="0049368C"/>
    <w:rsid w:val="00493924"/>
    <w:rsid w:val="00494124"/>
    <w:rsid w:val="00495200"/>
    <w:rsid w:val="0049536C"/>
    <w:rsid w:val="00495473"/>
    <w:rsid w:val="00495603"/>
    <w:rsid w:val="004966B8"/>
    <w:rsid w:val="00496A1D"/>
    <w:rsid w:val="004970B4"/>
    <w:rsid w:val="004974EF"/>
    <w:rsid w:val="004977B7"/>
    <w:rsid w:val="00497900"/>
    <w:rsid w:val="00497E63"/>
    <w:rsid w:val="004A0014"/>
    <w:rsid w:val="004A0A2E"/>
    <w:rsid w:val="004A14AD"/>
    <w:rsid w:val="004A1E8B"/>
    <w:rsid w:val="004A2AD5"/>
    <w:rsid w:val="004A2BA7"/>
    <w:rsid w:val="004A31A6"/>
    <w:rsid w:val="004A3585"/>
    <w:rsid w:val="004A55C4"/>
    <w:rsid w:val="004A5C84"/>
    <w:rsid w:val="004A62B4"/>
    <w:rsid w:val="004A6E26"/>
    <w:rsid w:val="004A6E52"/>
    <w:rsid w:val="004A7C57"/>
    <w:rsid w:val="004A7CA8"/>
    <w:rsid w:val="004B25D3"/>
    <w:rsid w:val="004B2655"/>
    <w:rsid w:val="004B3592"/>
    <w:rsid w:val="004B3601"/>
    <w:rsid w:val="004B4751"/>
    <w:rsid w:val="004B5F84"/>
    <w:rsid w:val="004B669D"/>
    <w:rsid w:val="004B6E4F"/>
    <w:rsid w:val="004C04FD"/>
    <w:rsid w:val="004C069B"/>
    <w:rsid w:val="004C1133"/>
    <w:rsid w:val="004C1CF5"/>
    <w:rsid w:val="004C227F"/>
    <w:rsid w:val="004C2CD1"/>
    <w:rsid w:val="004C2F3E"/>
    <w:rsid w:val="004C3C9A"/>
    <w:rsid w:val="004C3E24"/>
    <w:rsid w:val="004C478D"/>
    <w:rsid w:val="004C4B24"/>
    <w:rsid w:val="004C4BA7"/>
    <w:rsid w:val="004C4D40"/>
    <w:rsid w:val="004C5603"/>
    <w:rsid w:val="004C5EB5"/>
    <w:rsid w:val="004C70E2"/>
    <w:rsid w:val="004C7111"/>
    <w:rsid w:val="004C71EA"/>
    <w:rsid w:val="004C7F52"/>
    <w:rsid w:val="004D086F"/>
    <w:rsid w:val="004D0C2A"/>
    <w:rsid w:val="004D112F"/>
    <w:rsid w:val="004D164F"/>
    <w:rsid w:val="004D1C08"/>
    <w:rsid w:val="004D1DFB"/>
    <w:rsid w:val="004D2705"/>
    <w:rsid w:val="004D28F8"/>
    <w:rsid w:val="004D2B28"/>
    <w:rsid w:val="004D2F27"/>
    <w:rsid w:val="004D3818"/>
    <w:rsid w:val="004D3F04"/>
    <w:rsid w:val="004D4C5A"/>
    <w:rsid w:val="004D4DCC"/>
    <w:rsid w:val="004D4E98"/>
    <w:rsid w:val="004D5C7A"/>
    <w:rsid w:val="004D5F7F"/>
    <w:rsid w:val="004D6ACA"/>
    <w:rsid w:val="004E1C12"/>
    <w:rsid w:val="004E1FAA"/>
    <w:rsid w:val="004E29D3"/>
    <w:rsid w:val="004E2CDD"/>
    <w:rsid w:val="004E385C"/>
    <w:rsid w:val="004E5AFA"/>
    <w:rsid w:val="004F04C9"/>
    <w:rsid w:val="004F1E7D"/>
    <w:rsid w:val="004F4B42"/>
    <w:rsid w:val="004F4F1C"/>
    <w:rsid w:val="004F594F"/>
    <w:rsid w:val="004F76A2"/>
    <w:rsid w:val="004F7B45"/>
    <w:rsid w:val="004F7B88"/>
    <w:rsid w:val="00500EB2"/>
    <w:rsid w:val="00501896"/>
    <w:rsid w:val="00501A4D"/>
    <w:rsid w:val="0050201B"/>
    <w:rsid w:val="005022B8"/>
    <w:rsid w:val="0050242A"/>
    <w:rsid w:val="005036FF"/>
    <w:rsid w:val="005040E0"/>
    <w:rsid w:val="0050420B"/>
    <w:rsid w:val="005043D4"/>
    <w:rsid w:val="00504C9D"/>
    <w:rsid w:val="00505510"/>
    <w:rsid w:val="00505B62"/>
    <w:rsid w:val="00505D2D"/>
    <w:rsid w:val="00505DFE"/>
    <w:rsid w:val="00506A18"/>
    <w:rsid w:val="00506E0A"/>
    <w:rsid w:val="00507548"/>
    <w:rsid w:val="00507BFE"/>
    <w:rsid w:val="0051339C"/>
    <w:rsid w:val="0051383B"/>
    <w:rsid w:val="00513B10"/>
    <w:rsid w:val="0051431F"/>
    <w:rsid w:val="005153D5"/>
    <w:rsid w:val="00515BFC"/>
    <w:rsid w:val="005178A9"/>
    <w:rsid w:val="00520BA4"/>
    <w:rsid w:val="00522462"/>
    <w:rsid w:val="00522A1A"/>
    <w:rsid w:val="00523FE2"/>
    <w:rsid w:val="00524156"/>
    <w:rsid w:val="0052417E"/>
    <w:rsid w:val="00524C98"/>
    <w:rsid w:val="005250BE"/>
    <w:rsid w:val="00525B20"/>
    <w:rsid w:val="00526684"/>
    <w:rsid w:val="00526A2E"/>
    <w:rsid w:val="00526E5E"/>
    <w:rsid w:val="00527782"/>
    <w:rsid w:val="00527927"/>
    <w:rsid w:val="00527A0F"/>
    <w:rsid w:val="00527FAB"/>
    <w:rsid w:val="005302D0"/>
    <w:rsid w:val="005309BC"/>
    <w:rsid w:val="00530FCE"/>
    <w:rsid w:val="005314F3"/>
    <w:rsid w:val="0053227F"/>
    <w:rsid w:val="00533308"/>
    <w:rsid w:val="00533A55"/>
    <w:rsid w:val="0053478A"/>
    <w:rsid w:val="00534CF2"/>
    <w:rsid w:val="00535B7D"/>
    <w:rsid w:val="00535E30"/>
    <w:rsid w:val="00535E72"/>
    <w:rsid w:val="00536575"/>
    <w:rsid w:val="0053783F"/>
    <w:rsid w:val="00540A14"/>
    <w:rsid w:val="00540ED3"/>
    <w:rsid w:val="00540FEE"/>
    <w:rsid w:val="005421A7"/>
    <w:rsid w:val="005430B9"/>
    <w:rsid w:val="00545201"/>
    <w:rsid w:val="00545243"/>
    <w:rsid w:val="005455CE"/>
    <w:rsid w:val="0054636C"/>
    <w:rsid w:val="00547814"/>
    <w:rsid w:val="005479FA"/>
    <w:rsid w:val="0055003F"/>
    <w:rsid w:val="00550133"/>
    <w:rsid w:val="005502C8"/>
    <w:rsid w:val="0055054A"/>
    <w:rsid w:val="005525ED"/>
    <w:rsid w:val="0055280F"/>
    <w:rsid w:val="0055363D"/>
    <w:rsid w:val="00554117"/>
    <w:rsid w:val="005572B8"/>
    <w:rsid w:val="005575B3"/>
    <w:rsid w:val="005576D6"/>
    <w:rsid w:val="00557EA4"/>
    <w:rsid w:val="00557F6B"/>
    <w:rsid w:val="00561413"/>
    <w:rsid w:val="00562077"/>
    <w:rsid w:val="00562464"/>
    <w:rsid w:val="005624A6"/>
    <w:rsid w:val="00562A23"/>
    <w:rsid w:val="00562B52"/>
    <w:rsid w:val="00562C10"/>
    <w:rsid w:val="0056321C"/>
    <w:rsid w:val="00563AA1"/>
    <w:rsid w:val="00564768"/>
    <w:rsid w:val="0056485E"/>
    <w:rsid w:val="005653B8"/>
    <w:rsid w:val="00565A87"/>
    <w:rsid w:val="00565ED5"/>
    <w:rsid w:val="00566304"/>
    <w:rsid w:val="00567359"/>
    <w:rsid w:val="005674F8"/>
    <w:rsid w:val="00567858"/>
    <w:rsid w:val="00570DE8"/>
    <w:rsid w:val="00571E39"/>
    <w:rsid w:val="005720B2"/>
    <w:rsid w:val="00572B8A"/>
    <w:rsid w:val="00572E9F"/>
    <w:rsid w:val="00572FD9"/>
    <w:rsid w:val="00573206"/>
    <w:rsid w:val="00573F30"/>
    <w:rsid w:val="00575926"/>
    <w:rsid w:val="00575BEB"/>
    <w:rsid w:val="005765FB"/>
    <w:rsid w:val="00577DBC"/>
    <w:rsid w:val="00580816"/>
    <w:rsid w:val="00580B42"/>
    <w:rsid w:val="00580DC0"/>
    <w:rsid w:val="00580F4F"/>
    <w:rsid w:val="00581250"/>
    <w:rsid w:val="00581ABA"/>
    <w:rsid w:val="00581B5C"/>
    <w:rsid w:val="0058214E"/>
    <w:rsid w:val="00585169"/>
    <w:rsid w:val="005858D5"/>
    <w:rsid w:val="00585C54"/>
    <w:rsid w:val="0058633C"/>
    <w:rsid w:val="00586D10"/>
    <w:rsid w:val="0058743D"/>
    <w:rsid w:val="00587727"/>
    <w:rsid w:val="00587B67"/>
    <w:rsid w:val="00587E8D"/>
    <w:rsid w:val="00590587"/>
    <w:rsid w:val="00590EE9"/>
    <w:rsid w:val="00591352"/>
    <w:rsid w:val="00591521"/>
    <w:rsid w:val="005919C8"/>
    <w:rsid w:val="00592699"/>
    <w:rsid w:val="00592B52"/>
    <w:rsid w:val="00593393"/>
    <w:rsid w:val="00594737"/>
    <w:rsid w:val="00594B3B"/>
    <w:rsid w:val="00595708"/>
    <w:rsid w:val="0059695A"/>
    <w:rsid w:val="00596CA9"/>
    <w:rsid w:val="00596EE7"/>
    <w:rsid w:val="00597956"/>
    <w:rsid w:val="005A010E"/>
    <w:rsid w:val="005A06D8"/>
    <w:rsid w:val="005A124F"/>
    <w:rsid w:val="005A1489"/>
    <w:rsid w:val="005A1522"/>
    <w:rsid w:val="005A1531"/>
    <w:rsid w:val="005A1B65"/>
    <w:rsid w:val="005A2538"/>
    <w:rsid w:val="005A26D6"/>
    <w:rsid w:val="005A2A92"/>
    <w:rsid w:val="005A2C05"/>
    <w:rsid w:val="005A3D31"/>
    <w:rsid w:val="005A42AE"/>
    <w:rsid w:val="005A4346"/>
    <w:rsid w:val="005A4382"/>
    <w:rsid w:val="005A491F"/>
    <w:rsid w:val="005A49B0"/>
    <w:rsid w:val="005A53A8"/>
    <w:rsid w:val="005A5E7D"/>
    <w:rsid w:val="005A6A86"/>
    <w:rsid w:val="005A6B15"/>
    <w:rsid w:val="005A7232"/>
    <w:rsid w:val="005A7D35"/>
    <w:rsid w:val="005A7DDB"/>
    <w:rsid w:val="005B0900"/>
    <w:rsid w:val="005B111F"/>
    <w:rsid w:val="005B149A"/>
    <w:rsid w:val="005B239A"/>
    <w:rsid w:val="005B2947"/>
    <w:rsid w:val="005B2CAB"/>
    <w:rsid w:val="005B2F16"/>
    <w:rsid w:val="005B3C0B"/>
    <w:rsid w:val="005B41AE"/>
    <w:rsid w:val="005B49F0"/>
    <w:rsid w:val="005B4C99"/>
    <w:rsid w:val="005B53DC"/>
    <w:rsid w:val="005B556E"/>
    <w:rsid w:val="005B68F3"/>
    <w:rsid w:val="005B794D"/>
    <w:rsid w:val="005C02B8"/>
    <w:rsid w:val="005C06CA"/>
    <w:rsid w:val="005C0D49"/>
    <w:rsid w:val="005C25FD"/>
    <w:rsid w:val="005C2716"/>
    <w:rsid w:val="005C2D5F"/>
    <w:rsid w:val="005C3A28"/>
    <w:rsid w:val="005C3A84"/>
    <w:rsid w:val="005C40CD"/>
    <w:rsid w:val="005C5CF8"/>
    <w:rsid w:val="005C6A43"/>
    <w:rsid w:val="005C736B"/>
    <w:rsid w:val="005C79B9"/>
    <w:rsid w:val="005D0452"/>
    <w:rsid w:val="005D0C12"/>
    <w:rsid w:val="005D195B"/>
    <w:rsid w:val="005D1FBF"/>
    <w:rsid w:val="005D28A0"/>
    <w:rsid w:val="005D468E"/>
    <w:rsid w:val="005D4DFB"/>
    <w:rsid w:val="005D612D"/>
    <w:rsid w:val="005D6630"/>
    <w:rsid w:val="005D6B0B"/>
    <w:rsid w:val="005D717F"/>
    <w:rsid w:val="005D7D13"/>
    <w:rsid w:val="005D7F5A"/>
    <w:rsid w:val="005E017E"/>
    <w:rsid w:val="005E0607"/>
    <w:rsid w:val="005E09E0"/>
    <w:rsid w:val="005E0C0B"/>
    <w:rsid w:val="005E0C94"/>
    <w:rsid w:val="005E1CA6"/>
    <w:rsid w:val="005E26CD"/>
    <w:rsid w:val="005E2782"/>
    <w:rsid w:val="005E2E1A"/>
    <w:rsid w:val="005E357E"/>
    <w:rsid w:val="005E36C7"/>
    <w:rsid w:val="005E3A3A"/>
    <w:rsid w:val="005E3B46"/>
    <w:rsid w:val="005E76DD"/>
    <w:rsid w:val="005F083B"/>
    <w:rsid w:val="005F0B9C"/>
    <w:rsid w:val="005F0E20"/>
    <w:rsid w:val="005F1505"/>
    <w:rsid w:val="005F16A9"/>
    <w:rsid w:val="005F244C"/>
    <w:rsid w:val="005F5D43"/>
    <w:rsid w:val="005F6C4E"/>
    <w:rsid w:val="005F7018"/>
    <w:rsid w:val="005F75FF"/>
    <w:rsid w:val="005F7685"/>
    <w:rsid w:val="005F7DB9"/>
    <w:rsid w:val="005F7F2D"/>
    <w:rsid w:val="005F7F4F"/>
    <w:rsid w:val="00600405"/>
    <w:rsid w:val="00600474"/>
    <w:rsid w:val="00600ECA"/>
    <w:rsid w:val="0060127F"/>
    <w:rsid w:val="0060165E"/>
    <w:rsid w:val="00601A81"/>
    <w:rsid w:val="00601C65"/>
    <w:rsid w:val="006022C6"/>
    <w:rsid w:val="0060260F"/>
    <w:rsid w:val="0060369E"/>
    <w:rsid w:val="00603D8B"/>
    <w:rsid w:val="00604C65"/>
    <w:rsid w:val="00604FC5"/>
    <w:rsid w:val="006053C9"/>
    <w:rsid w:val="0060770D"/>
    <w:rsid w:val="00607C39"/>
    <w:rsid w:val="00607D64"/>
    <w:rsid w:val="00607FBB"/>
    <w:rsid w:val="00610F75"/>
    <w:rsid w:val="006111A9"/>
    <w:rsid w:val="0061162B"/>
    <w:rsid w:val="006128D1"/>
    <w:rsid w:val="006135F8"/>
    <w:rsid w:val="006139A0"/>
    <w:rsid w:val="00613E74"/>
    <w:rsid w:val="00614546"/>
    <w:rsid w:val="006146FE"/>
    <w:rsid w:val="006164D0"/>
    <w:rsid w:val="006165CB"/>
    <w:rsid w:val="006165FA"/>
    <w:rsid w:val="0061673E"/>
    <w:rsid w:val="006171A0"/>
    <w:rsid w:val="0061787B"/>
    <w:rsid w:val="00621719"/>
    <w:rsid w:val="00621795"/>
    <w:rsid w:val="00621B6F"/>
    <w:rsid w:val="00621C1A"/>
    <w:rsid w:val="0062291F"/>
    <w:rsid w:val="00622BFD"/>
    <w:rsid w:val="0062319E"/>
    <w:rsid w:val="00623456"/>
    <w:rsid w:val="00623C95"/>
    <w:rsid w:val="00624672"/>
    <w:rsid w:val="00624DBD"/>
    <w:rsid w:val="00625314"/>
    <w:rsid w:val="006255B0"/>
    <w:rsid w:val="006256B8"/>
    <w:rsid w:val="006264DC"/>
    <w:rsid w:val="00626554"/>
    <w:rsid w:val="00626A03"/>
    <w:rsid w:val="006270F5"/>
    <w:rsid w:val="00627814"/>
    <w:rsid w:val="00632967"/>
    <w:rsid w:val="00632FB2"/>
    <w:rsid w:val="006333AA"/>
    <w:rsid w:val="006340EA"/>
    <w:rsid w:val="00634B5A"/>
    <w:rsid w:val="00635419"/>
    <w:rsid w:val="0063573B"/>
    <w:rsid w:val="00635B31"/>
    <w:rsid w:val="00635CFC"/>
    <w:rsid w:val="00636C7C"/>
    <w:rsid w:val="006373A8"/>
    <w:rsid w:val="006378A1"/>
    <w:rsid w:val="00640152"/>
    <w:rsid w:val="00640806"/>
    <w:rsid w:val="00640C9A"/>
    <w:rsid w:val="00640D33"/>
    <w:rsid w:val="00640EB0"/>
    <w:rsid w:val="006418CB"/>
    <w:rsid w:val="00642330"/>
    <w:rsid w:val="0064359C"/>
    <w:rsid w:val="006437E2"/>
    <w:rsid w:val="00643CA1"/>
    <w:rsid w:val="0064404F"/>
    <w:rsid w:val="0064440E"/>
    <w:rsid w:val="00644A05"/>
    <w:rsid w:val="00644C7E"/>
    <w:rsid w:val="00644EF2"/>
    <w:rsid w:val="00645414"/>
    <w:rsid w:val="006466E1"/>
    <w:rsid w:val="006466F4"/>
    <w:rsid w:val="00646CBD"/>
    <w:rsid w:val="00650602"/>
    <w:rsid w:val="00650719"/>
    <w:rsid w:val="00651966"/>
    <w:rsid w:val="00651974"/>
    <w:rsid w:val="00652145"/>
    <w:rsid w:val="006521CF"/>
    <w:rsid w:val="0065436F"/>
    <w:rsid w:val="00654A5C"/>
    <w:rsid w:val="0065503F"/>
    <w:rsid w:val="0065596A"/>
    <w:rsid w:val="00655B58"/>
    <w:rsid w:val="00656A39"/>
    <w:rsid w:val="00656BCC"/>
    <w:rsid w:val="0065742F"/>
    <w:rsid w:val="006577DD"/>
    <w:rsid w:val="00657975"/>
    <w:rsid w:val="00660454"/>
    <w:rsid w:val="006607AF"/>
    <w:rsid w:val="00660B6E"/>
    <w:rsid w:val="00660EDC"/>
    <w:rsid w:val="00662909"/>
    <w:rsid w:val="00662F62"/>
    <w:rsid w:val="006639C1"/>
    <w:rsid w:val="006641FA"/>
    <w:rsid w:val="00665215"/>
    <w:rsid w:val="006656C9"/>
    <w:rsid w:val="00665CAC"/>
    <w:rsid w:val="0066609B"/>
    <w:rsid w:val="006664CB"/>
    <w:rsid w:val="00666AB8"/>
    <w:rsid w:val="00667240"/>
    <w:rsid w:val="00670184"/>
    <w:rsid w:val="00670CE8"/>
    <w:rsid w:val="00671E6C"/>
    <w:rsid w:val="0067436B"/>
    <w:rsid w:val="00674C9D"/>
    <w:rsid w:val="006753E0"/>
    <w:rsid w:val="0067547B"/>
    <w:rsid w:val="00675D62"/>
    <w:rsid w:val="00675E86"/>
    <w:rsid w:val="00675F7D"/>
    <w:rsid w:val="0067690C"/>
    <w:rsid w:val="00677225"/>
    <w:rsid w:val="0068050B"/>
    <w:rsid w:val="00681D8F"/>
    <w:rsid w:val="00682E6F"/>
    <w:rsid w:val="00682FCA"/>
    <w:rsid w:val="00682FE9"/>
    <w:rsid w:val="00683A88"/>
    <w:rsid w:val="006865C9"/>
    <w:rsid w:val="00686ADD"/>
    <w:rsid w:val="0068726D"/>
    <w:rsid w:val="006876EB"/>
    <w:rsid w:val="00687E28"/>
    <w:rsid w:val="0069084A"/>
    <w:rsid w:val="00691C7A"/>
    <w:rsid w:val="00691EFF"/>
    <w:rsid w:val="006935BE"/>
    <w:rsid w:val="00694039"/>
    <w:rsid w:val="006940AA"/>
    <w:rsid w:val="006955FA"/>
    <w:rsid w:val="00695FA6"/>
    <w:rsid w:val="00696851"/>
    <w:rsid w:val="006973EE"/>
    <w:rsid w:val="00697476"/>
    <w:rsid w:val="006975B4"/>
    <w:rsid w:val="006978FA"/>
    <w:rsid w:val="00697B61"/>
    <w:rsid w:val="006A04F6"/>
    <w:rsid w:val="006A085A"/>
    <w:rsid w:val="006A0E61"/>
    <w:rsid w:val="006A1AF2"/>
    <w:rsid w:val="006A1B98"/>
    <w:rsid w:val="006A1E8B"/>
    <w:rsid w:val="006A2ABC"/>
    <w:rsid w:val="006A2C7F"/>
    <w:rsid w:val="006A334F"/>
    <w:rsid w:val="006A335E"/>
    <w:rsid w:val="006A4586"/>
    <w:rsid w:val="006A4D8B"/>
    <w:rsid w:val="006A5321"/>
    <w:rsid w:val="006A53F9"/>
    <w:rsid w:val="006A6BC8"/>
    <w:rsid w:val="006A6BD6"/>
    <w:rsid w:val="006A7682"/>
    <w:rsid w:val="006A7D8A"/>
    <w:rsid w:val="006B0576"/>
    <w:rsid w:val="006B2358"/>
    <w:rsid w:val="006B245B"/>
    <w:rsid w:val="006B3123"/>
    <w:rsid w:val="006B3419"/>
    <w:rsid w:val="006B414E"/>
    <w:rsid w:val="006B444B"/>
    <w:rsid w:val="006B44E0"/>
    <w:rsid w:val="006B47C6"/>
    <w:rsid w:val="006B4C49"/>
    <w:rsid w:val="006B56DB"/>
    <w:rsid w:val="006B59C0"/>
    <w:rsid w:val="006B6620"/>
    <w:rsid w:val="006B6D50"/>
    <w:rsid w:val="006C00AA"/>
    <w:rsid w:val="006C0638"/>
    <w:rsid w:val="006C1A7A"/>
    <w:rsid w:val="006C214F"/>
    <w:rsid w:val="006C2507"/>
    <w:rsid w:val="006C294D"/>
    <w:rsid w:val="006C2E9A"/>
    <w:rsid w:val="006C3F5D"/>
    <w:rsid w:val="006C417B"/>
    <w:rsid w:val="006C44EB"/>
    <w:rsid w:val="006C5815"/>
    <w:rsid w:val="006C6362"/>
    <w:rsid w:val="006C6570"/>
    <w:rsid w:val="006C6AFC"/>
    <w:rsid w:val="006D05CC"/>
    <w:rsid w:val="006D1211"/>
    <w:rsid w:val="006D17AD"/>
    <w:rsid w:val="006D2446"/>
    <w:rsid w:val="006D2EDD"/>
    <w:rsid w:val="006D32F4"/>
    <w:rsid w:val="006D3838"/>
    <w:rsid w:val="006D40C3"/>
    <w:rsid w:val="006D41E7"/>
    <w:rsid w:val="006D4370"/>
    <w:rsid w:val="006D46C9"/>
    <w:rsid w:val="006D539D"/>
    <w:rsid w:val="006D5642"/>
    <w:rsid w:val="006D613B"/>
    <w:rsid w:val="006D6325"/>
    <w:rsid w:val="006D65B0"/>
    <w:rsid w:val="006D6621"/>
    <w:rsid w:val="006D66D0"/>
    <w:rsid w:val="006D7AD4"/>
    <w:rsid w:val="006D7F01"/>
    <w:rsid w:val="006E1247"/>
    <w:rsid w:val="006E18DB"/>
    <w:rsid w:val="006E257A"/>
    <w:rsid w:val="006E2CC5"/>
    <w:rsid w:val="006E2D21"/>
    <w:rsid w:val="006E5304"/>
    <w:rsid w:val="006E5480"/>
    <w:rsid w:val="006E6955"/>
    <w:rsid w:val="006E696A"/>
    <w:rsid w:val="006F0591"/>
    <w:rsid w:val="006F0749"/>
    <w:rsid w:val="006F0FE6"/>
    <w:rsid w:val="006F12E8"/>
    <w:rsid w:val="006F14FF"/>
    <w:rsid w:val="006F19EF"/>
    <w:rsid w:val="006F33EB"/>
    <w:rsid w:val="006F4AE3"/>
    <w:rsid w:val="006F50C9"/>
    <w:rsid w:val="006F5E68"/>
    <w:rsid w:val="006F64C5"/>
    <w:rsid w:val="006F7009"/>
    <w:rsid w:val="006F753C"/>
    <w:rsid w:val="00700AA3"/>
    <w:rsid w:val="00701961"/>
    <w:rsid w:val="0070219C"/>
    <w:rsid w:val="00702857"/>
    <w:rsid w:val="00702B32"/>
    <w:rsid w:val="00702B3D"/>
    <w:rsid w:val="00702DEA"/>
    <w:rsid w:val="007033BE"/>
    <w:rsid w:val="0070359D"/>
    <w:rsid w:val="007036C4"/>
    <w:rsid w:val="00703E70"/>
    <w:rsid w:val="007046EA"/>
    <w:rsid w:val="00704E0F"/>
    <w:rsid w:val="0070587B"/>
    <w:rsid w:val="007058D0"/>
    <w:rsid w:val="00705CC4"/>
    <w:rsid w:val="00706F83"/>
    <w:rsid w:val="00712079"/>
    <w:rsid w:val="00713195"/>
    <w:rsid w:val="007132B0"/>
    <w:rsid w:val="0071428B"/>
    <w:rsid w:val="00714CE6"/>
    <w:rsid w:val="0071517F"/>
    <w:rsid w:val="00715CD8"/>
    <w:rsid w:val="00716365"/>
    <w:rsid w:val="007163D4"/>
    <w:rsid w:val="00716ACD"/>
    <w:rsid w:val="00717A4C"/>
    <w:rsid w:val="0072057E"/>
    <w:rsid w:val="00721C2A"/>
    <w:rsid w:val="00722294"/>
    <w:rsid w:val="00723096"/>
    <w:rsid w:val="00723476"/>
    <w:rsid w:val="0072394B"/>
    <w:rsid w:val="007239ED"/>
    <w:rsid w:val="00725E95"/>
    <w:rsid w:val="00725EA2"/>
    <w:rsid w:val="007260BE"/>
    <w:rsid w:val="00727757"/>
    <w:rsid w:val="00727D8D"/>
    <w:rsid w:val="00730F1F"/>
    <w:rsid w:val="00731355"/>
    <w:rsid w:val="0073139C"/>
    <w:rsid w:val="00731B78"/>
    <w:rsid w:val="0073222D"/>
    <w:rsid w:val="007331BF"/>
    <w:rsid w:val="007333E0"/>
    <w:rsid w:val="00733617"/>
    <w:rsid w:val="00733B4B"/>
    <w:rsid w:val="00733C6D"/>
    <w:rsid w:val="00733F93"/>
    <w:rsid w:val="0073444C"/>
    <w:rsid w:val="00735105"/>
    <w:rsid w:val="007356E6"/>
    <w:rsid w:val="00735A22"/>
    <w:rsid w:val="0073604E"/>
    <w:rsid w:val="00736C39"/>
    <w:rsid w:val="007372FA"/>
    <w:rsid w:val="0073759A"/>
    <w:rsid w:val="007375FA"/>
    <w:rsid w:val="0073782B"/>
    <w:rsid w:val="00737DE5"/>
    <w:rsid w:val="007416A5"/>
    <w:rsid w:val="00742017"/>
    <w:rsid w:val="0074243D"/>
    <w:rsid w:val="007431A7"/>
    <w:rsid w:val="007435EC"/>
    <w:rsid w:val="00743C70"/>
    <w:rsid w:val="00744288"/>
    <w:rsid w:val="00744AA6"/>
    <w:rsid w:val="007469D0"/>
    <w:rsid w:val="00746C27"/>
    <w:rsid w:val="00747916"/>
    <w:rsid w:val="00747BF7"/>
    <w:rsid w:val="00747F4B"/>
    <w:rsid w:val="00750117"/>
    <w:rsid w:val="007501CD"/>
    <w:rsid w:val="00751002"/>
    <w:rsid w:val="00751164"/>
    <w:rsid w:val="0075144B"/>
    <w:rsid w:val="007517D7"/>
    <w:rsid w:val="00752B15"/>
    <w:rsid w:val="00753360"/>
    <w:rsid w:val="00754839"/>
    <w:rsid w:val="007568D2"/>
    <w:rsid w:val="00756EAE"/>
    <w:rsid w:val="00756ECD"/>
    <w:rsid w:val="007577B8"/>
    <w:rsid w:val="00757E18"/>
    <w:rsid w:val="00760242"/>
    <w:rsid w:val="00760974"/>
    <w:rsid w:val="0076144C"/>
    <w:rsid w:val="00761BF2"/>
    <w:rsid w:val="00761E82"/>
    <w:rsid w:val="0076246A"/>
    <w:rsid w:val="007624E7"/>
    <w:rsid w:val="00762575"/>
    <w:rsid w:val="00762FBC"/>
    <w:rsid w:val="007647B1"/>
    <w:rsid w:val="00764A25"/>
    <w:rsid w:val="007654F8"/>
    <w:rsid w:val="0076565C"/>
    <w:rsid w:val="007658DA"/>
    <w:rsid w:val="00766A2B"/>
    <w:rsid w:val="00766B22"/>
    <w:rsid w:val="007672B7"/>
    <w:rsid w:val="00767471"/>
    <w:rsid w:val="00770ADF"/>
    <w:rsid w:val="00770EB2"/>
    <w:rsid w:val="00771205"/>
    <w:rsid w:val="007717F8"/>
    <w:rsid w:val="0077279A"/>
    <w:rsid w:val="00772F8D"/>
    <w:rsid w:val="007735BA"/>
    <w:rsid w:val="00773FD7"/>
    <w:rsid w:val="007743CC"/>
    <w:rsid w:val="007749F5"/>
    <w:rsid w:val="00774D54"/>
    <w:rsid w:val="00774F32"/>
    <w:rsid w:val="00775052"/>
    <w:rsid w:val="00775723"/>
    <w:rsid w:val="00775933"/>
    <w:rsid w:val="007768F9"/>
    <w:rsid w:val="00776B3F"/>
    <w:rsid w:val="007817F0"/>
    <w:rsid w:val="00781945"/>
    <w:rsid w:val="00781DBF"/>
    <w:rsid w:val="00784245"/>
    <w:rsid w:val="00785722"/>
    <w:rsid w:val="00785E10"/>
    <w:rsid w:val="00787716"/>
    <w:rsid w:val="00790AC4"/>
    <w:rsid w:val="00790D2B"/>
    <w:rsid w:val="00791734"/>
    <w:rsid w:val="00791749"/>
    <w:rsid w:val="0079234B"/>
    <w:rsid w:val="0079241E"/>
    <w:rsid w:val="00793184"/>
    <w:rsid w:val="00794653"/>
    <w:rsid w:val="007946E9"/>
    <w:rsid w:val="007949FE"/>
    <w:rsid w:val="00795994"/>
    <w:rsid w:val="00795A94"/>
    <w:rsid w:val="007A0796"/>
    <w:rsid w:val="007A0EB8"/>
    <w:rsid w:val="007A0FDE"/>
    <w:rsid w:val="007A18C5"/>
    <w:rsid w:val="007A1CC6"/>
    <w:rsid w:val="007A220E"/>
    <w:rsid w:val="007A2C0A"/>
    <w:rsid w:val="007A408F"/>
    <w:rsid w:val="007A46BD"/>
    <w:rsid w:val="007A5F60"/>
    <w:rsid w:val="007A664D"/>
    <w:rsid w:val="007A6715"/>
    <w:rsid w:val="007A703E"/>
    <w:rsid w:val="007A75C5"/>
    <w:rsid w:val="007B064E"/>
    <w:rsid w:val="007B1041"/>
    <w:rsid w:val="007B1A61"/>
    <w:rsid w:val="007B39DA"/>
    <w:rsid w:val="007B5250"/>
    <w:rsid w:val="007B548F"/>
    <w:rsid w:val="007B5784"/>
    <w:rsid w:val="007B5823"/>
    <w:rsid w:val="007B6019"/>
    <w:rsid w:val="007B6052"/>
    <w:rsid w:val="007B6091"/>
    <w:rsid w:val="007B60B2"/>
    <w:rsid w:val="007B6781"/>
    <w:rsid w:val="007B6CBC"/>
    <w:rsid w:val="007B6EDA"/>
    <w:rsid w:val="007B734B"/>
    <w:rsid w:val="007C0574"/>
    <w:rsid w:val="007C2059"/>
    <w:rsid w:val="007C2E23"/>
    <w:rsid w:val="007C32EE"/>
    <w:rsid w:val="007C3674"/>
    <w:rsid w:val="007C389B"/>
    <w:rsid w:val="007C3E4E"/>
    <w:rsid w:val="007C435A"/>
    <w:rsid w:val="007C44F2"/>
    <w:rsid w:val="007C4506"/>
    <w:rsid w:val="007C4B6A"/>
    <w:rsid w:val="007C5FE0"/>
    <w:rsid w:val="007C67FF"/>
    <w:rsid w:val="007C6E7C"/>
    <w:rsid w:val="007C7AE1"/>
    <w:rsid w:val="007D0EA8"/>
    <w:rsid w:val="007D18BF"/>
    <w:rsid w:val="007D21E4"/>
    <w:rsid w:val="007D3951"/>
    <w:rsid w:val="007D3D68"/>
    <w:rsid w:val="007D3E2C"/>
    <w:rsid w:val="007D48B5"/>
    <w:rsid w:val="007D6585"/>
    <w:rsid w:val="007D6EE5"/>
    <w:rsid w:val="007D70EB"/>
    <w:rsid w:val="007E0739"/>
    <w:rsid w:val="007E0BE2"/>
    <w:rsid w:val="007E1975"/>
    <w:rsid w:val="007E2276"/>
    <w:rsid w:val="007E25A8"/>
    <w:rsid w:val="007E291C"/>
    <w:rsid w:val="007E2AB6"/>
    <w:rsid w:val="007E2C85"/>
    <w:rsid w:val="007E3031"/>
    <w:rsid w:val="007E34A5"/>
    <w:rsid w:val="007E3808"/>
    <w:rsid w:val="007E3AA9"/>
    <w:rsid w:val="007E3E24"/>
    <w:rsid w:val="007E3EAE"/>
    <w:rsid w:val="007E4426"/>
    <w:rsid w:val="007E44C3"/>
    <w:rsid w:val="007E4C60"/>
    <w:rsid w:val="007E5386"/>
    <w:rsid w:val="007E5851"/>
    <w:rsid w:val="007E6496"/>
    <w:rsid w:val="007E7461"/>
    <w:rsid w:val="007F008E"/>
    <w:rsid w:val="007F0283"/>
    <w:rsid w:val="007F1190"/>
    <w:rsid w:val="007F3687"/>
    <w:rsid w:val="007F3866"/>
    <w:rsid w:val="007F42A0"/>
    <w:rsid w:val="007F4755"/>
    <w:rsid w:val="007F4E4E"/>
    <w:rsid w:val="007F54B0"/>
    <w:rsid w:val="007F54C1"/>
    <w:rsid w:val="007F5B18"/>
    <w:rsid w:val="007F5D47"/>
    <w:rsid w:val="007F7552"/>
    <w:rsid w:val="00800853"/>
    <w:rsid w:val="0080125D"/>
    <w:rsid w:val="008032CE"/>
    <w:rsid w:val="00803BFB"/>
    <w:rsid w:val="00805A02"/>
    <w:rsid w:val="00805C8F"/>
    <w:rsid w:val="00810125"/>
    <w:rsid w:val="0081034C"/>
    <w:rsid w:val="008112B4"/>
    <w:rsid w:val="00811E38"/>
    <w:rsid w:val="00813269"/>
    <w:rsid w:val="00816A6E"/>
    <w:rsid w:val="008174A2"/>
    <w:rsid w:val="0081770F"/>
    <w:rsid w:val="00820D74"/>
    <w:rsid w:val="008236B7"/>
    <w:rsid w:val="00823D72"/>
    <w:rsid w:val="00824057"/>
    <w:rsid w:val="008241FA"/>
    <w:rsid w:val="0082424C"/>
    <w:rsid w:val="0082544F"/>
    <w:rsid w:val="00825EE8"/>
    <w:rsid w:val="00826B6E"/>
    <w:rsid w:val="00826D53"/>
    <w:rsid w:val="00826EEA"/>
    <w:rsid w:val="00826F4E"/>
    <w:rsid w:val="00826F97"/>
    <w:rsid w:val="00827211"/>
    <w:rsid w:val="00830391"/>
    <w:rsid w:val="00830553"/>
    <w:rsid w:val="00830F78"/>
    <w:rsid w:val="008319FE"/>
    <w:rsid w:val="008324CC"/>
    <w:rsid w:val="0083270A"/>
    <w:rsid w:val="00832BA3"/>
    <w:rsid w:val="00834180"/>
    <w:rsid w:val="00835AD7"/>
    <w:rsid w:val="00837166"/>
    <w:rsid w:val="00837399"/>
    <w:rsid w:val="00837400"/>
    <w:rsid w:val="008402EC"/>
    <w:rsid w:val="00840A03"/>
    <w:rsid w:val="00840C66"/>
    <w:rsid w:val="00840F72"/>
    <w:rsid w:val="0084112D"/>
    <w:rsid w:val="00841C46"/>
    <w:rsid w:val="00841DCE"/>
    <w:rsid w:val="00842756"/>
    <w:rsid w:val="00842BE5"/>
    <w:rsid w:val="008433A5"/>
    <w:rsid w:val="0084348B"/>
    <w:rsid w:val="008437DA"/>
    <w:rsid w:val="00844556"/>
    <w:rsid w:val="0084514F"/>
    <w:rsid w:val="00845548"/>
    <w:rsid w:val="00846615"/>
    <w:rsid w:val="0084709A"/>
    <w:rsid w:val="00851868"/>
    <w:rsid w:val="00852BEA"/>
    <w:rsid w:val="008530B6"/>
    <w:rsid w:val="0085347C"/>
    <w:rsid w:val="00853CED"/>
    <w:rsid w:val="00854677"/>
    <w:rsid w:val="0085473A"/>
    <w:rsid w:val="0085512E"/>
    <w:rsid w:val="008557A2"/>
    <w:rsid w:val="0085695F"/>
    <w:rsid w:val="00857583"/>
    <w:rsid w:val="008578BF"/>
    <w:rsid w:val="00857ADD"/>
    <w:rsid w:val="008625DE"/>
    <w:rsid w:val="00862621"/>
    <w:rsid w:val="008626FF"/>
    <w:rsid w:val="00862E24"/>
    <w:rsid w:val="00862F70"/>
    <w:rsid w:val="00863C87"/>
    <w:rsid w:val="008641ED"/>
    <w:rsid w:val="0086434C"/>
    <w:rsid w:val="00864398"/>
    <w:rsid w:val="008646FF"/>
    <w:rsid w:val="0086538D"/>
    <w:rsid w:val="008653A6"/>
    <w:rsid w:val="00865DB3"/>
    <w:rsid w:val="00865DC2"/>
    <w:rsid w:val="00866542"/>
    <w:rsid w:val="00870120"/>
    <w:rsid w:val="00870174"/>
    <w:rsid w:val="00870A3A"/>
    <w:rsid w:val="00871018"/>
    <w:rsid w:val="00871581"/>
    <w:rsid w:val="0087446B"/>
    <w:rsid w:val="00875318"/>
    <w:rsid w:val="00875A2D"/>
    <w:rsid w:val="00875A88"/>
    <w:rsid w:val="00875C5C"/>
    <w:rsid w:val="00876417"/>
    <w:rsid w:val="008764FF"/>
    <w:rsid w:val="00876647"/>
    <w:rsid w:val="00876A3F"/>
    <w:rsid w:val="008770F7"/>
    <w:rsid w:val="00880010"/>
    <w:rsid w:val="00880DEE"/>
    <w:rsid w:val="00881563"/>
    <w:rsid w:val="00881914"/>
    <w:rsid w:val="008833DA"/>
    <w:rsid w:val="0088450E"/>
    <w:rsid w:val="00884679"/>
    <w:rsid w:val="00884C19"/>
    <w:rsid w:val="008851DF"/>
    <w:rsid w:val="0088565E"/>
    <w:rsid w:val="0088576B"/>
    <w:rsid w:val="00886511"/>
    <w:rsid w:val="00886725"/>
    <w:rsid w:val="00890077"/>
    <w:rsid w:val="008900BC"/>
    <w:rsid w:val="008900E5"/>
    <w:rsid w:val="00890BCC"/>
    <w:rsid w:val="0089186B"/>
    <w:rsid w:val="00891A99"/>
    <w:rsid w:val="00891B8B"/>
    <w:rsid w:val="008926FC"/>
    <w:rsid w:val="00893CA5"/>
    <w:rsid w:val="00893D2E"/>
    <w:rsid w:val="0089497A"/>
    <w:rsid w:val="00894F23"/>
    <w:rsid w:val="00895878"/>
    <w:rsid w:val="00895F8F"/>
    <w:rsid w:val="008960F7"/>
    <w:rsid w:val="00896134"/>
    <w:rsid w:val="008A0174"/>
    <w:rsid w:val="008A211E"/>
    <w:rsid w:val="008A244A"/>
    <w:rsid w:val="008A2A20"/>
    <w:rsid w:val="008A3132"/>
    <w:rsid w:val="008A3623"/>
    <w:rsid w:val="008A3646"/>
    <w:rsid w:val="008A3BB8"/>
    <w:rsid w:val="008A439A"/>
    <w:rsid w:val="008A4F26"/>
    <w:rsid w:val="008A5406"/>
    <w:rsid w:val="008A5BCE"/>
    <w:rsid w:val="008A5E4A"/>
    <w:rsid w:val="008A6240"/>
    <w:rsid w:val="008A6D91"/>
    <w:rsid w:val="008A7D42"/>
    <w:rsid w:val="008A7DF7"/>
    <w:rsid w:val="008B113B"/>
    <w:rsid w:val="008B2851"/>
    <w:rsid w:val="008B2DBA"/>
    <w:rsid w:val="008B312D"/>
    <w:rsid w:val="008B3145"/>
    <w:rsid w:val="008B3748"/>
    <w:rsid w:val="008B514B"/>
    <w:rsid w:val="008B5319"/>
    <w:rsid w:val="008B67DC"/>
    <w:rsid w:val="008B7A0F"/>
    <w:rsid w:val="008C0022"/>
    <w:rsid w:val="008C0082"/>
    <w:rsid w:val="008C0300"/>
    <w:rsid w:val="008C05CA"/>
    <w:rsid w:val="008C0A4A"/>
    <w:rsid w:val="008C15A0"/>
    <w:rsid w:val="008C22D5"/>
    <w:rsid w:val="008C2A4E"/>
    <w:rsid w:val="008C39D8"/>
    <w:rsid w:val="008C4858"/>
    <w:rsid w:val="008C5325"/>
    <w:rsid w:val="008C5F42"/>
    <w:rsid w:val="008C6DD0"/>
    <w:rsid w:val="008C73F4"/>
    <w:rsid w:val="008C7C5C"/>
    <w:rsid w:val="008C7E8A"/>
    <w:rsid w:val="008D1600"/>
    <w:rsid w:val="008D1E08"/>
    <w:rsid w:val="008D201A"/>
    <w:rsid w:val="008D25B3"/>
    <w:rsid w:val="008D3BC1"/>
    <w:rsid w:val="008D3F9D"/>
    <w:rsid w:val="008D4DAC"/>
    <w:rsid w:val="008D5A8A"/>
    <w:rsid w:val="008D6C03"/>
    <w:rsid w:val="008D6F87"/>
    <w:rsid w:val="008D7CAF"/>
    <w:rsid w:val="008E02FB"/>
    <w:rsid w:val="008E0F4A"/>
    <w:rsid w:val="008E11BB"/>
    <w:rsid w:val="008E12CA"/>
    <w:rsid w:val="008E26C3"/>
    <w:rsid w:val="008E466A"/>
    <w:rsid w:val="008E471F"/>
    <w:rsid w:val="008E502A"/>
    <w:rsid w:val="008E5556"/>
    <w:rsid w:val="008E596B"/>
    <w:rsid w:val="008E5A9C"/>
    <w:rsid w:val="008E5B27"/>
    <w:rsid w:val="008E5CDD"/>
    <w:rsid w:val="008E6DE5"/>
    <w:rsid w:val="008E70CD"/>
    <w:rsid w:val="008E762E"/>
    <w:rsid w:val="008E78B7"/>
    <w:rsid w:val="008F0178"/>
    <w:rsid w:val="008F094A"/>
    <w:rsid w:val="008F09EA"/>
    <w:rsid w:val="008F0CF8"/>
    <w:rsid w:val="008F0D49"/>
    <w:rsid w:val="008F159C"/>
    <w:rsid w:val="008F1867"/>
    <w:rsid w:val="008F1F32"/>
    <w:rsid w:val="008F1FD2"/>
    <w:rsid w:val="008F2BB7"/>
    <w:rsid w:val="008F31D1"/>
    <w:rsid w:val="008F4050"/>
    <w:rsid w:val="008F4AC5"/>
    <w:rsid w:val="008F51CF"/>
    <w:rsid w:val="008F60BB"/>
    <w:rsid w:val="008F61C8"/>
    <w:rsid w:val="008F62EE"/>
    <w:rsid w:val="008F7B87"/>
    <w:rsid w:val="00900187"/>
    <w:rsid w:val="00900793"/>
    <w:rsid w:val="00900A4D"/>
    <w:rsid w:val="00900A77"/>
    <w:rsid w:val="00900FAC"/>
    <w:rsid w:val="00901C33"/>
    <w:rsid w:val="009024B9"/>
    <w:rsid w:val="00903FCB"/>
    <w:rsid w:val="0090403C"/>
    <w:rsid w:val="0090457B"/>
    <w:rsid w:val="0090482B"/>
    <w:rsid w:val="009049E5"/>
    <w:rsid w:val="00905344"/>
    <w:rsid w:val="0090587C"/>
    <w:rsid w:val="00905FB9"/>
    <w:rsid w:val="00906CBC"/>
    <w:rsid w:val="00906F96"/>
    <w:rsid w:val="00910964"/>
    <w:rsid w:val="00910D0B"/>
    <w:rsid w:val="00911A0F"/>
    <w:rsid w:val="00911F69"/>
    <w:rsid w:val="00912DE4"/>
    <w:rsid w:val="00913537"/>
    <w:rsid w:val="009136F3"/>
    <w:rsid w:val="00913AD6"/>
    <w:rsid w:val="00913E3B"/>
    <w:rsid w:val="00914028"/>
    <w:rsid w:val="0091488F"/>
    <w:rsid w:val="00914F2C"/>
    <w:rsid w:val="009158E2"/>
    <w:rsid w:val="00916CE0"/>
    <w:rsid w:val="0092029C"/>
    <w:rsid w:val="009208BA"/>
    <w:rsid w:val="00920907"/>
    <w:rsid w:val="009212ED"/>
    <w:rsid w:val="00921A67"/>
    <w:rsid w:val="00922A60"/>
    <w:rsid w:val="00922FFA"/>
    <w:rsid w:val="0092382B"/>
    <w:rsid w:val="00924A28"/>
    <w:rsid w:val="00924B7A"/>
    <w:rsid w:val="009257CA"/>
    <w:rsid w:val="00925A8A"/>
    <w:rsid w:val="00926FF5"/>
    <w:rsid w:val="00927198"/>
    <w:rsid w:val="00927337"/>
    <w:rsid w:val="009279C8"/>
    <w:rsid w:val="00927EB7"/>
    <w:rsid w:val="0093026F"/>
    <w:rsid w:val="00930359"/>
    <w:rsid w:val="00930D33"/>
    <w:rsid w:val="00930E3F"/>
    <w:rsid w:val="00930F2C"/>
    <w:rsid w:val="00932303"/>
    <w:rsid w:val="00932AD6"/>
    <w:rsid w:val="00932BEC"/>
    <w:rsid w:val="00932D94"/>
    <w:rsid w:val="00933154"/>
    <w:rsid w:val="0093359C"/>
    <w:rsid w:val="009338E0"/>
    <w:rsid w:val="00933B2E"/>
    <w:rsid w:val="00933C1E"/>
    <w:rsid w:val="009347B2"/>
    <w:rsid w:val="00935926"/>
    <w:rsid w:val="009362EE"/>
    <w:rsid w:val="009373AB"/>
    <w:rsid w:val="00937A89"/>
    <w:rsid w:val="00940D44"/>
    <w:rsid w:val="00940DA9"/>
    <w:rsid w:val="00941139"/>
    <w:rsid w:val="009418AB"/>
    <w:rsid w:val="00941AA5"/>
    <w:rsid w:val="0094270A"/>
    <w:rsid w:val="00942832"/>
    <w:rsid w:val="00942EFE"/>
    <w:rsid w:val="0094405C"/>
    <w:rsid w:val="00945158"/>
    <w:rsid w:val="00945349"/>
    <w:rsid w:val="00945506"/>
    <w:rsid w:val="009456DD"/>
    <w:rsid w:val="009463B1"/>
    <w:rsid w:val="009463C1"/>
    <w:rsid w:val="009468D7"/>
    <w:rsid w:val="0094752D"/>
    <w:rsid w:val="00947A4B"/>
    <w:rsid w:val="00950C35"/>
    <w:rsid w:val="00951BE0"/>
    <w:rsid w:val="00951D56"/>
    <w:rsid w:val="00952A83"/>
    <w:rsid w:val="00953262"/>
    <w:rsid w:val="00953297"/>
    <w:rsid w:val="00953504"/>
    <w:rsid w:val="00953F13"/>
    <w:rsid w:val="009545AD"/>
    <w:rsid w:val="00954C4D"/>
    <w:rsid w:val="009554EC"/>
    <w:rsid w:val="0095698C"/>
    <w:rsid w:val="00960922"/>
    <w:rsid w:val="00962016"/>
    <w:rsid w:val="00962A90"/>
    <w:rsid w:val="00962B1F"/>
    <w:rsid w:val="00964452"/>
    <w:rsid w:val="00964F6A"/>
    <w:rsid w:val="009650C2"/>
    <w:rsid w:val="009650E7"/>
    <w:rsid w:val="00965486"/>
    <w:rsid w:val="009655C5"/>
    <w:rsid w:val="009665B3"/>
    <w:rsid w:val="00967066"/>
    <w:rsid w:val="00967198"/>
    <w:rsid w:val="009676E1"/>
    <w:rsid w:val="00970237"/>
    <w:rsid w:val="00970407"/>
    <w:rsid w:val="0097199A"/>
    <w:rsid w:val="009734C5"/>
    <w:rsid w:val="00973881"/>
    <w:rsid w:val="0097407B"/>
    <w:rsid w:val="0097413E"/>
    <w:rsid w:val="009765CA"/>
    <w:rsid w:val="00977256"/>
    <w:rsid w:val="009775C1"/>
    <w:rsid w:val="0097784B"/>
    <w:rsid w:val="00977A2F"/>
    <w:rsid w:val="0098088C"/>
    <w:rsid w:val="00980A2A"/>
    <w:rsid w:val="009817D4"/>
    <w:rsid w:val="0098199C"/>
    <w:rsid w:val="00982491"/>
    <w:rsid w:val="009834F9"/>
    <w:rsid w:val="009840B9"/>
    <w:rsid w:val="00984652"/>
    <w:rsid w:val="00984A91"/>
    <w:rsid w:val="00985FB1"/>
    <w:rsid w:val="0098625E"/>
    <w:rsid w:val="00986EB9"/>
    <w:rsid w:val="00987CBA"/>
    <w:rsid w:val="009901E3"/>
    <w:rsid w:val="00990B5E"/>
    <w:rsid w:val="00992575"/>
    <w:rsid w:val="009925CB"/>
    <w:rsid w:val="00992AA2"/>
    <w:rsid w:val="00992D78"/>
    <w:rsid w:val="009956C5"/>
    <w:rsid w:val="009957AC"/>
    <w:rsid w:val="00995F64"/>
    <w:rsid w:val="00996A66"/>
    <w:rsid w:val="009975B8"/>
    <w:rsid w:val="00997E71"/>
    <w:rsid w:val="009A0344"/>
    <w:rsid w:val="009A153D"/>
    <w:rsid w:val="009A1A75"/>
    <w:rsid w:val="009A1DAC"/>
    <w:rsid w:val="009A21FF"/>
    <w:rsid w:val="009A23DC"/>
    <w:rsid w:val="009A306B"/>
    <w:rsid w:val="009A309C"/>
    <w:rsid w:val="009A3511"/>
    <w:rsid w:val="009A3E4B"/>
    <w:rsid w:val="009A3F1C"/>
    <w:rsid w:val="009A46E7"/>
    <w:rsid w:val="009A46F0"/>
    <w:rsid w:val="009A49E6"/>
    <w:rsid w:val="009A5294"/>
    <w:rsid w:val="009A67A9"/>
    <w:rsid w:val="009A696F"/>
    <w:rsid w:val="009A75A4"/>
    <w:rsid w:val="009A75AD"/>
    <w:rsid w:val="009A7FF1"/>
    <w:rsid w:val="009B0648"/>
    <w:rsid w:val="009B1855"/>
    <w:rsid w:val="009B18B6"/>
    <w:rsid w:val="009B1E52"/>
    <w:rsid w:val="009B204F"/>
    <w:rsid w:val="009B219E"/>
    <w:rsid w:val="009B2B44"/>
    <w:rsid w:val="009B30FF"/>
    <w:rsid w:val="009B3951"/>
    <w:rsid w:val="009B438C"/>
    <w:rsid w:val="009B4517"/>
    <w:rsid w:val="009B5D28"/>
    <w:rsid w:val="009B5F26"/>
    <w:rsid w:val="009B61C7"/>
    <w:rsid w:val="009B7542"/>
    <w:rsid w:val="009B78B3"/>
    <w:rsid w:val="009C192A"/>
    <w:rsid w:val="009C2C11"/>
    <w:rsid w:val="009C2C43"/>
    <w:rsid w:val="009C36DE"/>
    <w:rsid w:val="009C397C"/>
    <w:rsid w:val="009C53C2"/>
    <w:rsid w:val="009C556D"/>
    <w:rsid w:val="009C5583"/>
    <w:rsid w:val="009C58C0"/>
    <w:rsid w:val="009C5F91"/>
    <w:rsid w:val="009C61A4"/>
    <w:rsid w:val="009C626B"/>
    <w:rsid w:val="009C6AEB"/>
    <w:rsid w:val="009C6C7F"/>
    <w:rsid w:val="009C6E55"/>
    <w:rsid w:val="009C6F23"/>
    <w:rsid w:val="009C7A3B"/>
    <w:rsid w:val="009C7F10"/>
    <w:rsid w:val="009D107B"/>
    <w:rsid w:val="009D131C"/>
    <w:rsid w:val="009D16A2"/>
    <w:rsid w:val="009D1D58"/>
    <w:rsid w:val="009D1E0F"/>
    <w:rsid w:val="009D2109"/>
    <w:rsid w:val="009D22ED"/>
    <w:rsid w:val="009D3476"/>
    <w:rsid w:val="009D3716"/>
    <w:rsid w:val="009D3AAE"/>
    <w:rsid w:val="009D3C99"/>
    <w:rsid w:val="009D4255"/>
    <w:rsid w:val="009D459F"/>
    <w:rsid w:val="009D5275"/>
    <w:rsid w:val="009D5F5D"/>
    <w:rsid w:val="009D70AA"/>
    <w:rsid w:val="009D7F21"/>
    <w:rsid w:val="009E0807"/>
    <w:rsid w:val="009E16E1"/>
    <w:rsid w:val="009E2284"/>
    <w:rsid w:val="009E3D31"/>
    <w:rsid w:val="009E41E4"/>
    <w:rsid w:val="009E4D18"/>
    <w:rsid w:val="009E512A"/>
    <w:rsid w:val="009E5B78"/>
    <w:rsid w:val="009E5C0F"/>
    <w:rsid w:val="009E5CB2"/>
    <w:rsid w:val="009E5E34"/>
    <w:rsid w:val="009F00BD"/>
    <w:rsid w:val="009F05A8"/>
    <w:rsid w:val="009F0CF4"/>
    <w:rsid w:val="009F167A"/>
    <w:rsid w:val="009F17EC"/>
    <w:rsid w:val="009F1851"/>
    <w:rsid w:val="009F2338"/>
    <w:rsid w:val="009F2486"/>
    <w:rsid w:val="009F2BBE"/>
    <w:rsid w:val="009F3B8A"/>
    <w:rsid w:val="009F4464"/>
    <w:rsid w:val="009F4D88"/>
    <w:rsid w:val="009F5658"/>
    <w:rsid w:val="009F6079"/>
    <w:rsid w:val="009F6569"/>
    <w:rsid w:val="009F6EBF"/>
    <w:rsid w:val="009F7010"/>
    <w:rsid w:val="009F7CA5"/>
    <w:rsid w:val="00A008B5"/>
    <w:rsid w:val="00A008B9"/>
    <w:rsid w:val="00A01A57"/>
    <w:rsid w:val="00A02552"/>
    <w:rsid w:val="00A031EC"/>
    <w:rsid w:val="00A03271"/>
    <w:rsid w:val="00A035FC"/>
    <w:rsid w:val="00A0393F"/>
    <w:rsid w:val="00A04308"/>
    <w:rsid w:val="00A04DF2"/>
    <w:rsid w:val="00A05ECF"/>
    <w:rsid w:val="00A067E6"/>
    <w:rsid w:val="00A06F06"/>
    <w:rsid w:val="00A073E4"/>
    <w:rsid w:val="00A10088"/>
    <w:rsid w:val="00A1047A"/>
    <w:rsid w:val="00A105D8"/>
    <w:rsid w:val="00A1140E"/>
    <w:rsid w:val="00A11A31"/>
    <w:rsid w:val="00A12078"/>
    <w:rsid w:val="00A12415"/>
    <w:rsid w:val="00A1250B"/>
    <w:rsid w:val="00A12528"/>
    <w:rsid w:val="00A12BD3"/>
    <w:rsid w:val="00A13420"/>
    <w:rsid w:val="00A13752"/>
    <w:rsid w:val="00A147D5"/>
    <w:rsid w:val="00A14818"/>
    <w:rsid w:val="00A14DC4"/>
    <w:rsid w:val="00A14DDC"/>
    <w:rsid w:val="00A157AB"/>
    <w:rsid w:val="00A16550"/>
    <w:rsid w:val="00A16A97"/>
    <w:rsid w:val="00A17014"/>
    <w:rsid w:val="00A17DB2"/>
    <w:rsid w:val="00A211E1"/>
    <w:rsid w:val="00A21408"/>
    <w:rsid w:val="00A21991"/>
    <w:rsid w:val="00A21B34"/>
    <w:rsid w:val="00A222C4"/>
    <w:rsid w:val="00A23BCD"/>
    <w:rsid w:val="00A2451D"/>
    <w:rsid w:val="00A25790"/>
    <w:rsid w:val="00A257FF"/>
    <w:rsid w:val="00A25F48"/>
    <w:rsid w:val="00A25FFD"/>
    <w:rsid w:val="00A2663C"/>
    <w:rsid w:val="00A26967"/>
    <w:rsid w:val="00A27AC9"/>
    <w:rsid w:val="00A311A0"/>
    <w:rsid w:val="00A31D89"/>
    <w:rsid w:val="00A31E36"/>
    <w:rsid w:val="00A31E94"/>
    <w:rsid w:val="00A32172"/>
    <w:rsid w:val="00A3290A"/>
    <w:rsid w:val="00A32DD8"/>
    <w:rsid w:val="00A3315F"/>
    <w:rsid w:val="00A33D14"/>
    <w:rsid w:val="00A35656"/>
    <w:rsid w:val="00A356D8"/>
    <w:rsid w:val="00A3573D"/>
    <w:rsid w:val="00A35A56"/>
    <w:rsid w:val="00A35D5F"/>
    <w:rsid w:val="00A3619E"/>
    <w:rsid w:val="00A36371"/>
    <w:rsid w:val="00A36974"/>
    <w:rsid w:val="00A3698D"/>
    <w:rsid w:val="00A3702C"/>
    <w:rsid w:val="00A37D5E"/>
    <w:rsid w:val="00A403F2"/>
    <w:rsid w:val="00A40BF6"/>
    <w:rsid w:val="00A41388"/>
    <w:rsid w:val="00A42401"/>
    <w:rsid w:val="00A4245F"/>
    <w:rsid w:val="00A42863"/>
    <w:rsid w:val="00A428AA"/>
    <w:rsid w:val="00A428B0"/>
    <w:rsid w:val="00A42EA9"/>
    <w:rsid w:val="00A438CA"/>
    <w:rsid w:val="00A44289"/>
    <w:rsid w:val="00A446AB"/>
    <w:rsid w:val="00A44FFD"/>
    <w:rsid w:val="00A456BE"/>
    <w:rsid w:val="00A459D5"/>
    <w:rsid w:val="00A45F54"/>
    <w:rsid w:val="00A4722B"/>
    <w:rsid w:val="00A47C57"/>
    <w:rsid w:val="00A47CBA"/>
    <w:rsid w:val="00A505EF"/>
    <w:rsid w:val="00A5099F"/>
    <w:rsid w:val="00A50CA7"/>
    <w:rsid w:val="00A51296"/>
    <w:rsid w:val="00A51B23"/>
    <w:rsid w:val="00A51EAD"/>
    <w:rsid w:val="00A527C1"/>
    <w:rsid w:val="00A53162"/>
    <w:rsid w:val="00A53A69"/>
    <w:rsid w:val="00A54230"/>
    <w:rsid w:val="00A5450B"/>
    <w:rsid w:val="00A54A55"/>
    <w:rsid w:val="00A55C68"/>
    <w:rsid w:val="00A55DEA"/>
    <w:rsid w:val="00A56280"/>
    <w:rsid w:val="00A57536"/>
    <w:rsid w:val="00A57E59"/>
    <w:rsid w:val="00A60E50"/>
    <w:rsid w:val="00A6288A"/>
    <w:rsid w:val="00A6325E"/>
    <w:rsid w:val="00A636D2"/>
    <w:rsid w:val="00A636F0"/>
    <w:rsid w:val="00A63C25"/>
    <w:rsid w:val="00A64E7D"/>
    <w:rsid w:val="00A664BC"/>
    <w:rsid w:val="00A668D9"/>
    <w:rsid w:val="00A66E41"/>
    <w:rsid w:val="00A673F0"/>
    <w:rsid w:val="00A67637"/>
    <w:rsid w:val="00A67835"/>
    <w:rsid w:val="00A70F3A"/>
    <w:rsid w:val="00A71F26"/>
    <w:rsid w:val="00A726A1"/>
    <w:rsid w:val="00A72C3B"/>
    <w:rsid w:val="00A754DC"/>
    <w:rsid w:val="00A75B1F"/>
    <w:rsid w:val="00A76B46"/>
    <w:rsid w:val="00A76F75"/>
    <w:rsid w:val="00A77898"/>
    <w:rsid w:val="00A779CD"/>
    <w:rsid w:val="00A800EB"/>
    <w:rsid w:val="00A80627"/>
    <w:rsid w:val="00A814C4"/>
    <w:rsid w:val="00A82FE8"/>
    <w:rsid w:val="00A84365"/>
    <w:rsid w:val="00A85D35"/>
    <w:rsid w:val="00A8625D"/>
    <w:rsid w:val="00A86856"/>
    <w:rsid w:val="00A871E6"/>
    <w:rsid w:val="00A8728B"/>
    <w:rsid w:val="00A87952"/>
    <w:rsid w:val="00A90085"/>
    <w:rsid w:val="00A90F2B"/>
    <w:rsid w:val="00A913DC"/>
    <w:rsid w:val="00A92204"/>
    <w:rsid w:val="00A9222C"/>
    <w:rsid w:val="00A924EE"/>
    <w:rsid w:val="00A926E1"/>
    <w:rsid w:val="00A92B68"/>
    <w:rsid w:val="00A935BB"/>
    <w:rsid w:val="00A939B2"/>
    <w:rsid w:val="00A93BA0"/>
    <w:rsid w:val="00A93C9F"/>
    <w:rsid w:val="00A94578"/>
    <w:rsid w:val="00A94A8F"/>
    <w:rsid w:val="00A94F82"/>
    <w:rsid w:val="00A969F3"/>
    <w:rsid w:val="00A96C4F"/>
    <w:rsid w:val="00A976C6"/>
    <w:rsid w:val="00AA0F87"/>
    <w:rsid w:val="00AA1214"/>
    <w:rsid w:val="00AA18B9"/>
    <w:rsid w:val="00AA1EC7"/>
    <w:rsid w:val="00AA26D6"/>
    <w:rsid w:val="00AA4B45"/>
    <w:rsid w:val="00AA4F63"/>
    <w:rsid w:val="00AA5868"/>
    <w:rsid w:val="00AA662B"/>
    <w:rsid w:val="00AA7E97"/>
    <w:rsid w:val="00AA7F0A"/>
    <w:rsid w:val="00AA7F9A"/>
    <w:rsid w:val="00AB060E"/>
    <w:rsid w:val="00AB070C"/>
    <w:rsid w:val="00AB0ECD"/>
    <w:rsid w:val="00AB12B7"/>
    <w:rsid w:val="00AB146D"/>
    <w:rsid w:val="00AB17AB"/>
    <w:rsid w:val="00AB1A9E"/>
    <w:rsid w:val="00AB2760"/>
    <w:rsid w:val="00AB27B9"/>
    <w:rsid w:val="00AB31F6"/>
    <w:rsid w:val="00AB39AD"/>
    <w:rsid w:val="00AB42EC"/>
    <w:rsid w:val="00AB43AB"/>
    <w:rsid w:val="00AB4939"/>
    <w:rsid w:val="00AB5067"/>
    <w:rsid w:val="00AB5331"/>
    <w:rsid w:val="00AC02BE"/>
    <w:rsid w:val="00AC04C7"/>
    <w:rsid w:val="00AC0999"/>
    <w:rsid w:val="00AC0BE6"/>
    <w:rsid w:val="00AC2671"/>
    <w:rsid w:val="00AC26A4"/>
    <w:rsid w:val="00AC2A37"/>
    <w:rsid w:val="00AC2E9E"/>
    <w:rsid w:val="00AC2F48"/>
    <w:rsid w:val="00AC3CD0"/>
    <w:rsid w:val="00AC425B"/>
    <w:rsid w:val="00AC4447"/>
    <w:rsid w:val="00AC4571"/>
    <w:rsid w:val="00AC5263"/>
    <w:rsid w:val="00AC626B"/>
    <w:rsid w:val="00AC6477"/>
    <w:rsid w:val="00AD0587"/>
    <w:rsid w:val="00AD07D3"/>
    <w:rsid w:val="00AD0CE5"/>
    <w:rsid w:val="00AD11BA"/>
    <w:rsid w:val="00AD155B"/>
    <w:rsid w:val="00AD17CE"/>
    <w:rsid w:val="00AD18E6"/>
    <w:rsid w:val="00AD1BAB"/>
    <w:rsid w:val="00AD212A"/>
    <w:rsid w:val="00AD2417"/>
    <w:rsid w:val="00AD2431"/>
    <w:rsid w:val="00AD27C1"/>
    <w:rsid w:val="00AD3864"/>
    <w:rsid w:val="00AD38E1"/>
    <w:rsid w:val="00AD3996"/>
    <w:rsid w:val="00AD3FB6"/>
    <w:rsid w:val="00AD4F2F"/>
    <w:rsid w:val="00AD5194"/>
    <w:rsid w:val="00AD63E0"/>
    <w:rsid w:val="00AD7499"/>
    <w:rsid w:val="00AD7820"/>
    <w:rsid w:val="00AD78BE"/>
    <w:rsid w:val="00AE147D"/>
    <w:rsid w:val="00AE1EDF"/>
    <w:rsid w:val="00AE22CF"/>
    <w:rsid w:val="00AE2676"/>
    <w:rsid w:val="00AE303E"/>
    <w:rsid w:val="00AE3657"/>
    <w:rsid w:val="00AE394C"/>
    <w:rsid w:val="00AE447F"/>
    <w:rsid w:val="00AE4EC7"/>
    <w:rsid w:val="00AE5C70"/>
    <w:rsid w:val="00AE6CF8"/>
    <w:rsid w:val="00AE6DA3"/>
    <w:rsid w:val="00AF0677"/>
    <w:rsid w:val="00AF0D8D"/>
    <w:rsid w:val="00AF36FD"/>
    <w:rsid w:val="00AF4391"/>
    <w:rsid w:val="00AF564A"/>
    <w:rsid w:val="00AF565D"/>
    <w:rsid w:val="00AF5A29"/>
    <w:rsid w:val="00AF5BC0"/>
    <w:rsid w:val="00AF6B7B"/>
    <w:rsid w:val="00AF751C"/>
    <w:rsid w:val="00B003EE"/>
    <w:rsid w:val="00B0086B"/>
    <w:rsid w:val="00B00B78"/>
    <w:rsid w:val="00B01BBE"/>
    <w:rsid w:val="00B021B5"/>
    <w:rsid w:val="00B023ED"/>
    <w:rsid w:val="00B03772"/>
    <w:rsid w:val="00B04036"/>
    <w:rsid w:val="00B04038"/>
    <w:rsid w:val="00B04460"/>
    <w:rsid w:val="00B04C2B"/>
    <w:rsid w:val="00B052B4"/>
    <w:rsid w:val="00B05CF4"/>
    <w:rsid w:val="00B073E2"/>
    <w:rsid w:val="00B07504"/>
    <w:rsid w:val="00B07B16"/>
    <w:rsid w:val="00B07C7F"/>
    <w:rsid w:val="00B07D0A"/>
    <w:rsid w:val="00B105A4"/>
    <w:rsid w:val="00B111A7"/>
    <w:rsid w:val="00B11EC6"/>
    <w:rsid w:val="00B13A88"/>
    <w:rsid w:val="00B14287"/>
    <w:rsid w:val="00B17805"/>
    <w:rsid w:val="00B17A0A"/>
    <w:rsid w:val="00B17C0C"/>
    <w:rsid w:val="00B17C2A"/>
    <w:rsid w:val="00B17D16"/>
    <w:rsid w:val="00B23374"/>
    <w:rsid w:val="00B24BCE"/>
    <w:rsid w:val="00B24BE8"/>
    <w:rsid w:val="00B25C11"/>
    <w:rsid w:val="00B260A3"/>
    <w:rsid w:val="00B2646D"/>
    <w:rsid w:val="00B275E0"/>
    <w:rsid w:val="00B278AD"/>
    <w:rsid w:val="00B27A35"/>
    <w:rsid w:val="00B3172A"/>
    <w:rsid w:val="00B317EC"/>
    <w:rsid w:val="00B3267E"/>
    <w:rsid w:val="00B32DAF"/>
    <w:rsid w:val="00B33238"/>
    <w:rsid w:val="00B335BC"/>
    <w:rsid w:val="00B3389C"/>
    <w:rsid w:val="00B33C33"/>
    <w:rsid w:val="00B33D27"/>
    <w:rsid w:val="00B353D5"/>
    <w:rsid w:val="00B35859"/>
    <w:rsid w:val="00B372B8"/>
    <w:rsid w:val="00B37F1E"/>
    <w:rsid w:val="00B41202"/>
    <w:rsid w:val="00B416C7"/>
    <w:rsid w:val="00B41D7D"/>
    <w:rsid w:val="00B41EF9"/>
    <w:rsid w:val="00B420D8"/>
    <w:rsid w:val="00B42C77"/>
    <w:rsid w:val="00B42D7C"/>
    <w:rsid w:val="00B42E56"/>
    <w:rsid w:val="00B431DA"/>
    <w:rsid w:val="00B437BB"/>
    <w:rsid w:val="00B43A4E"/>
    <w:rsid w:val="00B442EA"/>
    <w:rsid w:val="00B44A82"/>
    <w:rsid w:val="00B46B36"/>
    <w:rsid w:val="00B46B93"/>
    <w:rsid w:val="00B46BF7"/>
    <w:rsid w:val="00B47D43"/>
    <w:rsid w:val="00B50265"/>
    <w:rsid w:val="00B50C85"/>
    <w:rsid w:val="00B518B1"/>
    <w:rsid w:val="00B5209B"/>
    <w:rsid w:val="00B526E7"/>
    <w:rsid w:val="00B52F34"/>
    <w:rsid w:val="00B532EC"/>
    <w:rsid w:val="00B5341F"/>
    <w:rsid w:val="00B53FB4"/>
    <w:rsid w:val="00B540D0"/>
    <w:rsid w:val="00B54449"/>
    <w:rsid w:val="00B5463F"/>
    <w:rsid w:val="00B54676"/>
    <w:rsid w:val="00B54B47"/>
    <w:rsid w:val="00B55334"/>
    <w:rsid w:val="00B555B3"/>
    <w:rsid w:val="00B559F1"/>
    <w:rsid w:val="00B55CBC"/>
    <w:rsid w:val="00B55DDD"/>
    <w:rsid w:val="00B5618F"/>
    <w:rsid w:val="00B563D8"/>
    <w:rsid w:val="00B56780"/>
    <w:rsid w:val="00B56790"/>
    <w:rsid w:val="00B56BAE"/>
    <w:rsid w:val="00B570E7"/>
    <w:rsid w:val="00B57B8B"/>
    <w:rsid w:val="00B608D9"/>
    <w:rsid w:val="00B60F2D"/>
    <w:rsid w:val="00B61075"/>
    <w:rsid w:val="00B61295"/>
    <w:rsid w:val="00B6139D"/>
    <w:rsid w:val="00B62A15"/>
    <w:rsid w:val="00B62AB2"/>
    <w:rsid w:val="00B62C0C"/>
    <w:rsid w:val="00B63F42"/>
    <w:rsid w:val="00B649DF"/>
    <w:rsid w:val="00B652FB"/>
    <w:rsid w:val="00B657E4"/>
    <w:rsid w:val="00B65E63"/>
    <w:rsid w:val="00B67063"/>
    <w:rsid w:val="00B702BE"/>
    <w:rsid w:val="00B70570"/>
    <w:rsid w:val="00B706F9"/>
    <w:rsid w:val="00B70774"/>
    <w:rsid w:val="00B70A8B"/>
    <w:rsid w:val="00B70E5D"/>
    <w:rsid w:val="00B70E9B"/>
    <w:rsid w:val="00B7187D"/>
    <w:rsid w:val="00B71A60"/>
    <w:rsid w:val="00B71ECC"/>
    <w:rsid w:val="00B72368"/>
    <w:rsid w:val="00B72E7A"/>
    <w:rsid w:val="00B72FC5"/>
    <w:rsid w:val="00B739B7"/>
    <w:rsid w:val="00B73D8B"/>
    <w:rsid w:val="00B7511D"/>
    <w:rsid w:val="00B7523B"/>
    <w:rsid w:val="00B75BA0"/>
    <w:rsid w:val="00B75D9B"/>
    <w:rsid w:val="00B75F19"/>
    <w:rsid w:val="00B7621E"/>
    <w:rsid w:val="00B76502"/>
    <w:rsid w:val="00B76BE3"/>
    <w:rsid w:val="00B7727B"/>
    <w:rsid w:val="00B77628"/>
    <w:rsid w:val="00B8023D"/>
    <w:rsid w:val="00B8086E"/>
    <w:rsid w:val="00B809D6"/>
    <w:rsid w:val="00B810CD"/>
    <w:rsid w:val="00B82BE5"/>
    <w:rsid w:val="00B833BA"/>
    <w:rsid w:val="00B842D4"/>
    <w:rsid w:val="00B85118"/>
    <w:rsid w:val="00B85F18"/>
    <w:rsid w:val="00B913BE"/>
    <w:rsid w:val="00B91E09"/>
    <w:rsid w:val="00B9235A"/>
    <w:rsid w:val="00B9397E"/>
    <w:rsid w:val="00B93CEA"/>
    <w:rsid w:val="00B93E17"/>
    <w:rsid w:val="00B94D67"/>
    <w:rsid w:val="00B95335"/>
    <w:rsid w:val="00B9591A"/>
    <w:rsid w:val="00B95AB1"/>
    <w:rsid w:val="00B95AFF"/>
    <w:rsid w:val="00B95D2C"/>
    <w:rsid w:val="00B96248"/>
    <w:rsid w:val="00B96979"/>
    <w:rsid w:val="00B970F4"/>
    <w:rsid w:val="00B97593"/>
    <w:rsid w:val="00B97A30"/>
    <w:rsid w:val="00BA04B8"/>
    <w:rsid w:val="00BA0AAC"/>
    <w:rsid w:val="00BA1D82"/>
    <w:rsid w:val="00BA25DF"/>
    <w:rsid w:val="00BA2ABA"/>
    <w:rsid w:val="00BA5052"/>
    <w:rsid w:val="00BA5C3B"/>
    <w:rsid w:val="00BA5EBC"/>
    <w:rsid w:val="00BA6067"/>
    <w:rsid w:val="00BA7523"/>
    <w:rsid w:val="00BB09D6"/>
    <w:rsid w:val="00BB0EDF"/>
    <w:rsid w:val="00BB0FA9"/>
    <w:rsid w:val="00BB244C"/>
    <w:rsid w:val="00BB257C"/>
    <w:rsid w:val="00BB2A29"/>
    <w:rsid w:val="00BB45A1"/>
    <w:rsid w:val="00BB4C85"/>
    <w:rsid w:val="00BB504C"/>
    <w:rsid w:val="00BB5F55"/>
    <w:rsid w:val="00BB602E"/>
    <w:rsid w:val="00BB66F4"/>
    <w:rsid w:val="00BB6A4E"/>
    <w:rsid w:val="00BB7314"/>
    <w:rsid w:val="00BB7477"/>
    <w:rsid w:val="00BB7CD7"/>
    <w:rsid w:val="00BB7F85"/>
    <w:rsid w:val="00BC0A1C"/>
    <w:rsid w:val="00BC15BD"/>
    <w:rsid w:val="00BC1D07"/>
    <w:rsid w:val="00BC1DA7"/>
    <w:rsid w:val="00BC1E57"/>
    <w:rsid w:val="00BC1EBC"/>
    <w:rsid w:val="00BC2674"/>
    <w:rsid w:val="00BC2B32"/>
    <w:rsid w:val="00BC2C54"/>
    <w:rsid w:val="00BC3F7C"/>
    <w:rsid w:val="00BC4297"/>
    <w:rsid w:val="00BC4EA2"/>
    <w:rsid w:val="00BC5AED"/>
    <w:rsid w:val="00BC66CD"/>
    <w:rsid w:val="00BC710F"/>
    <w:rsid w:val="00BD0576"/>
    <w:rsid w:val="00BD06F3"/>
    <w:rsid w:val="00BD1BDA"/>
    <w:rsid w:val="00BD1FF9"/>
    <w:rsid w:val="00BD2348"/>
    <w:rsid w:val="00BD2857"/>
    <w:rsid w:val="00BD36A1"/>
    <w:rsid w:val="00BD4572"/>
    <w:rsid w:val="00BD695A"/>
    <w:rsid w:val="00BD7A30"/>
    <w:rsid w:val="00BD7E2B"/>
    <w:rsid w:val="00BE16C1"/>
    <w:rsid w:val="00BE2C15"/>
    <w:rsid w:val="00BE3292"/>
    <w:rsid w:val="00BE32FA"/>
    <w:rsid w:val="00BE4C09"/>
    <w:rsid w:val="00BE53F4"/>
    <w:rsid w:val="00BE59A3"/>
    <w:rsid w:val="00BE5C94"/>
    <w:rsid w:val="00BE5EAF"/>
    <w:rsid w:val="00BE64A9"/>
    <w:rsid w:val="00BF0C69"/>
    <w:rsid w:val="00BF1F41"/>
    <w:rsid w:val="00BF1FDC"/>
    <w:rsid w:val="00BF272B"/>
    <w:rsid w:val="00BF2962"/>
    <w:rsid w:val="00BF2CDC"/>
    <w:rsid w:val="00BF377A"/>
    <w:rsid w:val="00BF386F"/>
    <w:rsid w:val="00BF427B"/>
    <w:rsid w:val="00BF4408"/>
    <w:rsid w:val="00BF4FF1"/>
    <w:rsid w:val="00BF53E0"/>
    <w:rsid w:val="00BF5D7C"/>
    <w:rsid w:val="00BF5F30"/>
    <w:rsid w:val="00BF6410"/>
    <w:rsid w:val="00BF78B3"/>
    <w:rsid w:val="00C01508"/>
    <w:rsid w:val="00C01CEF"/>
    <w:rsid w:val="00C02E89"/>
    <w:rsid w:val="00C0362B"/>
    <w:rsid w:val="00C05476"/>
    <w:rsid w:val="00C05BFB"/>
    <w:rsid w:val="00C05F3D"/>
    <w:rsid w:val="00C064A6"/>
    <w:rsid w:val="00C06B1A"/>
    <w:rsid w:val="00C06B5D"/>
    <w:rsid w:val="00C07C8B"/>
    <w:rsid w:val="00C10863"/>
    <w:rsid w:val="00C10F45"/>
    <w:rsid w:val="00C10F49"/>
    <w:rsid w:val="00C11238"/>
    <w:rsid w:val="00C119E4"/>
    <w:rsid w:val="00C123F3"/>
    <w:rsid w:val="00C1377D"/>
    <w:rsid w:val="00C14C42"/>
    <w:rsid w:val="00C14F44"/>
    <w:rsid w:val="00C1501F"/>
    <w:rsid w:val="00C15CA5"/>
    <w:rsid w:val="00C16894"/>
    <w:rsid w:val="00C16E8E"/>
    <w:rsid w:val="00C17698"/>
    <w:rsid w:val="00C203E4"/>
    <w:rsid w:val="00C20C62"/>
    <w:rsid w:val="00C21414"/>
    <w:rsid w:val="00C21999"/>
    <w:rsid w:val="00C22074"/>
    <w:rsid w:val="00C2230E"/>
    <w:rsid w:val="00C2293B"/>
    <w:rsid w:val="00C22A90"/>
    <w:rsid w:val="00C23C35"/>
    <w:rsid w:val="00C24C1E"/>
    <w:rsid w:val="00C25CDC"/>
    <w:rsid w:val="00C25FA9"/>
    <w:rsid w:val="00C263CD"/>
    <w:rsid w:val="00C27254"/>
    <w:rsid w:val="00C309D2"/>
    <w:rsid w:val="00C30E8E"/>
    <w:rsid w:val="00C314A4"/>
    <w:rsid w:val="00C32E65"/>
    <w:rsid w:val="00C331ED"/>
    <w:rsid w:val="00C33C27"/>
    <w:rsid w:val="00C3510C"/>
    <w:rsid w:val="00C359B5"/>
    <w:rsid w:val="00C36B34"/>
    <w:rsid w:val="00C37FC1"/>
    <w:rsid w:val="00C41E18"/>
    <w:rsid w:val="00C43220"/>
    <w:rsid w:val="00C44402"/>
    <w:rsid w:val="00C451CD"/>
    <w:rsid w:val="00C454E6"/>
    <w:rsid w:val="00C45E6D"/>
    <w:rsid w:val="00C4691F"/>
    <w:rsid w:val="00C46DAE"/>
    <w:rsid w:val="00C47E6E"/>
    <w:rsid w:val="00C50607"/>
    <w:rsid w:val="00C51143"/>
    <w:rsid w:val="00C51537"/>
    <w:rsid w:val="00C52B8B"/>
    <w:rsid w:val="00C52D80"/>
    <w:rsid w:val="00C535E1"/>
    <w:rsid w:val="00C5530B"/>
    <w:rsid w:val="00C55A7C"/>
    <w:rsid w:val="00C55F47"/>
    <w:rsid w:val="00C562BB"/>
    <w:rsid w:val="00C56362"/>
    <w:rsid w:val="00C56534"/>
    <w:rsid w:val="00C56844"/>
    <w:rsid w:val="00C56B85"/>
    <w:rsid w:val="00C5701F"/>
    <w:rsid w:val="00C60100"/>
    <w:rsid w:val="00C60977"/>
    <w:rsid w:val="00C60D9C"/>
    <w:rsid w:val="00C61310"/>
    <w:rsid w:val="00C62458"/>
    <w:rsid w:val="00C6248A"/>
    <w:rsid w:val="00C62DC1"/>
    <w:rsid w:val="00C63A3A"/>
    <w:rsid w:val="00C64031"/>
    <w:rsid w:val="00C64A9B"/>
    <w:rsid w:val="00C65482"/>
    <w:rsid w:val="00C65528"/>
    <w:rsid w:val="00C66078"/>
    <w:rsid w:val="00C66B42"/>
    <w:rsid w:val="00C66C3D"/>
    <w:rsid w:val="00C70E94"/>
    <w:rsid w:val="00C70EC6"/>
    <w:rsid w:val="00C72D36"/>
    <w:rsid w:val="00C72DE5"/>
    <w:rsid w:val="00C72F03"/>
    <w:rsid w:val="00C72FF3"/>
    <w:rsid w:val="00C738E7"/>
    <w:rsid w:val="00C75778"/>
    <w:rsid w:val="00C764E3"/>
    <w:rsid w:val="00C7680F"/>
    <w:rsid w:val="00C76B7D"/>
    <w:rsid w:val="00C77FED"/>
    <w:rsid w:val="00C80960"/>
    <w:rsid w:val="00C820D5"/>
    <w:rsid w:val="00C82840"/>
    <w:rsid w:val="00C82A34"/>
    <w:rsid w:val="00C82C41"/>
    <w:rsid w:val="00C82E70"/>
    <w:rsid w:val="00C830BC"/>
    <w:rsid w:val="00C84B28"/>
    <w:rsid w:val="00C856CB"/>
    <w:rsid w:val="00C86480"/>
    <w:rsid w:val="00C86910"/>
    <w:rsid w:val="00C86998"/>
    <w:rsid w:val="00C86A6F"/>
    <w:rsid w:val="00C90F40"/>
    <w:rsid w:val="00C913FD"/>
    <w:rsid w:val="00C91B12"/>
    <w:rsid w:val="00C925D7"/>
    <w:rsid w:val="00C93C5D"/>
    <w:rsid w:val="00C93F35"/>
    <w:rsid w:val="00C946CB"/>
    <w:rsid w:val="00C94AAB"/>
    <w:rsid w:val="00C94ABD"/>
    <w:rsid w:val="00C94B1E"/>
    <w:rsid w:val="00C94FF4"/>
    <w:rsid w:val="00C95707"/>
    <w:rsid w:val="00C96299"/>
    <w:rsid w:val="00C96352"/>
    <w:rsid w:val="00C9650C"/>
    <w:rsid w:val="00C974E9"/>
    <w:rsid w:val="00CA0E5C"/>
    <w:rsid w:val="00CA1320"/>
    <w:rsid w:val="00CA18E8"/>
    <w:rsid w:val="00CA3036"/>
    <w:rsid w:val="00CA35D5"/>
    <w:rsid w:val="00CA3885"/>
    <w:rsid w:val="00CA3FDA"/>
    <w:rsid w:val="00CA59BE"/>
    <w:rsid w:val="00CA5D3F"/>
    <w:rsid w:val="00CA64BC"/>
    <w:rsid w:val="00CA65B2"/>
    <w:rsid w:val="00CA6947"/>
    <w:rsid w:val="00CB0001"/>
    <w:rsid w:val="00CB0D13"/>
    <w:rsid w:val="00CB0D57"/>
    <w:rsid w:val="00CB16E0"/>
    <w:rsid w:val="00CB21DC"/>
    <w:rsid w:val="00CB5982"/>
    <w:rsid w:val="00CB6C7F"/>
    <w:rsid w:val="00CB6D03"/>
    <w:rsid w:val="00CB7FB3"/>
    <w:rsid w:val="00CC06B4"/>
    <w:rsid w:val="00CC071F"/>
    <w:rsid w:val="00CC07D6"/>
    <w:rsid w:val="00CC09DD"/>
    <w:rsid w:val="00CC187A"/>
    <w:rsid w:val="00CC1DBC"/>
    <w:rsid w:val="00CC2549"/>
    <w:rsid w:val="00CC28A6"/>
    <w:rsid w:val="00CC3565"/>
    <w:rsid w:val="00CC36E6"/>
    <w:rsid w:val="00CC4640"/>
    <w:rsid w:val="00CC560D"/>
    <w:rsid w:val="00CC5EBD"/>
    <w:rsid w:val="00CC5FAE"/>
    <w:rsid w:val="00CC6C5B"/>
    <w:rsid w:val="00CC716A"/>
    <w:rsid w:val="00CC72E2"/>
    <w:rsid w:val="00CC742D"/>
    <w:rsid w:val="00CD01D1"/>
    <w:rsid w:val="00CD1303"/>
    <w:rsid w:val="00CD1634"/>
    <w:rsid w:val="00CD17FE"/>
    <w:rsid w:val="00CD2722"/>
    <w:rsid w:val="00CD2B65"/>
    <w:rsid w:val="00CD40D0"/>
    <w:rsid w:val="00CD420E"/>
    <w:rsid w:val="00CD452C"/>
    <w:rsid w:val="00CD47E7"/>
    <w:rsid w:val="00CD5329"/>
    <w:rsid w:val="00CD584E"/>
    <w:rsid w:val="00CD6158"/>
    <w:rsid w:val="00CD724F"/>
    <w:rsid w:val="00CD72E1"/>
    <w:rsid w:val="00CD73AB"/>
    <w:rsid w:val="00CD7E03"/>
    <w:rsid w:val="00CE0AD4"/>
    <w:rsid w:val="00CE1115"/>
    <w:rsid w:val="00CE137A"/>
    <w:rsid w:val="00CE13C2"/>
    <w:rsid w:val="00CE180A"/>
    <w:rsid w:val="00CE228F"/>
    <w:rsid w:val="00CE22AD"/>
    <w:rsid w:val="00CE2E97"/>
    <w:rsid w:val="00CE36BE"/>
    <w:rsid w:val="00CE3ADB"/>
    <w:rsid w:val="00CE3B5B"/>
    <w:rsid w:val="00CE61BB"/>
    <w:rsid w:val="00CE61D3"/>
    <w:rsid w:val="00CE6237"/>
    <w:rsid w:val="00CE69C0"/>
    <w:rsid w:val="00CE6E1F"/>
    <w:rsid w:val="00CE7B85"/>
    <w:rsid w:val="00CE7F2A"/>
    <w:rsid w:val="00CE7FD8"/>
    <w:rsid w:val="00CF03BF"/>
    <w:rsid w:val="00CF04AD"/>
    <w:rsid w:val="00CF1AE6"/>
    <w:rsid w:val="00CF214A"/>
    <w:rsid w:val="00CF3854"/>
    <w:rsid w:val="00CF39C6"/>
    <w:rsid w:val="00CF5A98"/>
    <w:rsid w:val="00D00617"/>
    <w:rsid w:val="00D00F46"/>
    <w:rsid w:val="00D02FCB"/>
    <w:rsid w:val="00D031F9"/>
    <w:rsid w:val="00D04D4B"/>
    <w:rsid w:val="00D05358"/>
    <w:rsid w:val="00D05538"/>
    <w:rsid w:val="00D05649"/>
    <w:rsid w:val="00D05A53"/>
    <w:rsid w:val="00D061AD"/>
    <w:rsid w:val="00D06394"/>
    <w:rsid w:val="00D06C11"/>
    <w:rsid w:val="00D06C76"/>
    <w:rsid w:val="00D06E1D"/>
    <w:rsid w:val="00D07119"/>
    <w:rsid w:val="00D07376"/>
    <w:rsid w:val="00D07449"/>
    <w:rsid w:val="00D07627"/>
    <w:rsid w:val="00D076B1"/>
    <w:rsid w:val="00D07DF4"/>
    <w:rsid w:val="00D11CCF"/>
    <w:rsid w:val="00D1268C"/>
    <w:rsid w:val="00D129D5"/>
    <w:rsid w:val="00D13043"/>
    <w:rsid w:val="00D1315B"/>
    <w:rsid w:val="00D13D3D"/>
    <w:rsid w:val="00D14704"/>
    <w:rsid w:val="00D154B9"/>
    <w:rsid w:val="00D15DC3"/>
    <w:rsid w:val="00D1707F"/>
    <w:rsid w:val="00D17983"/>
    <w:rsid w:val="00D17E69"/>
    <w:rsid w:val="00D20061"/>
    <w:rsid w:val="00D20464"/>
    <w:rsid w:val="00D20B12"/>
    <w:rsid w:val="00D21B84"/>
    <w:rsid w:val="00D21B8F"/>
    <w:rsid w:val="00D21F5E"/>
    <w:rsid w:val="00D23061"/>
    <w:rsid w:val="00D24149"/>
    <w:rsid w:val="00D2441D"/>
    <w:rsid w:val="00D24465"/>
    <w:rsid w:val="00D25A1E"/>
    <w:rsid w:val="00D25E02"/>
    <w:rsid w:val="00D2665A"/>
    <w:rsid w:val="00D27A89"/>
    <w:rsid w:val="00D27C1F"/>
    <w:rsid w:val="00D303D3"/>
    <w:rsid w:val="00D30BFD"/>
    <w:rsid w:val="00D316D2"/>
    <w:rsid w:val="00D31755"/>
    <w:rsid w:val="00D32827"/>
    <w:rsid w:val="00D32F4E"/>
    <w:rsid w:val="00D337E9"/>
    <w:rsid w:val="00D3427C"/>
    <w:rsid w:val="00D34A69"/>
    <w:rsid w:val="00D35E41"/>
    <w:rsid w:val="00D362DD"/>
    <w:rsid w:val="00D3649A"/>
    <w:rsid w:val="00D36CC8"/>
    <w:rsid w:val="00D37A61"/>
    <w:rsid w:val="00D405D4"/>
    <w:rsid w:val="00D41384"/>
    <w:rsid w:val="00D414CB"/>
    <w:rsid w:val="00D41E84"/>
    <w:rsid w:val="00D4318D"/>
    <w:rsid w:val="00D43C5F"/>
    <w:rsid w:val="00D43FA4"/>
    <w:rsid w:val="00D4429C"/>
    <w:rsid w:val="00D444DD"/>
    <w:rsid w:val="00D446B3"/>
    <w:rsid w:val="00D46614"/>
    <w:rsid w:val="00D46673"/>
    <w:rsid w:val="00D46766"/>
    <w:rsid w:val="00D47BE0"/>
    <w:rsid w:val="00D501FF"/>
    <w:rsid w:val="00D5135E"/>
    <w:rsid w:val="00D51A1F"/>
    <w:rsid w:val="00D5519B"/>
    <w:rsid w:val="00D554E3"/>
    <w:rsid w:val="00D554F9"/>
    <w:rsid w:val="00D56351"/>
    <w:rsid w:val="00D56A20"/>
    <w:rsid w:val="00D56FA4"/>
    <w:rsid w:val="00D61275"/>
    <w:rsid w:val="00D629DE"/>
    <w:rsid w:val="00D6320D"/>
    <w:rsid w:val="00D63472"/>
    <w:rsid w:val="00D63861"/>
    <w:rsid w:val="00D6387F"/>
    <w:rsid w:val="00D64C7D"/>
    <w:rsid w:val="00D655F5"/>
    <w:rsid w:val="00D66292"/>
    <w:rsid w:val="00D668FC"/>
    <w:rsid w:val="00D66E6D"/>
    <w:rsid w:val="00D672A2"/>
    <w:rsid w:val="00D67913"/>
    <w:rsid w:val="00D67990"/>
    <w:rsid w:val="00D67A07"/>
    <w:rsid w:val="00D67A7C"/>
    <w:rsid w:val="00D67BEA"/>
    <w:rsid w:val="00D703BE"/>
    <w:rsid w:val="00D7056B"/>
    <w:rsid w:val="00D70B21"/>
    <w:rsid w:val="00D70BFD"/>
    <w:rsid w:val="00D7174A"/>
    <w:rsid w:val="00D71C3A"/>
    <w:rsid w:val="00D7302D"/>
    <w:rsid w:val="00D73284"/>
    <w:rsid w:val="00D73328"/>
    <w:rsid w:val="00D73821"/>
    <w:rsid w:val="00D73CA0"/>
    <w:rsid w:val="00D75B02"/>
    <w:rsid w:val="00D76DF5"/>
    <w:rsid w:val="00D77AA7"/>
    <w:rsid w:val="00D80CBB"/>
    <w:rsid w:val="00D8122A"/>
    <w:rsid w:val="00D8192B"/>
    <w:rsid w:val="00D81EB7"/>
    <w:rsid w:val="00D8269B"/>
    <w:rsid w:val="00D8391F"/>
    <w:rsid w:val="00D839EE"/>
    <w:rsid w:val="00D83D7A"/>
    <w:rsid w:val="00D83E54"/>
    <w:rsid w:val="00D84230"/>
    <w:rsid w:val="00D84B51"/>
    <w:rsid w:val="00D8586C"/>
    <w:rsid w:val="00D8609B"/>
    <w:rsid w:val="00D874B5"/>
    <w:rsid w:val="00D87F22"/>
    <w:rsid w:val="00D9089B"/>
    <w:rsid w:val="00D9181E"/>
    <w:rsid w:val="00D91924"/>
    <w:rsid w:val="00D924AF"/>
    <w:rsid w:val="00D92F72"/>
    <w:rsid w:val="00D9378B"/>
    <w:rsid w:val="00D937EE"/>
    <w:rsid w:val="00D93A31"/>
    <w:rsid w:val="00D94DD5"/>
    <w:rsid w:val="00D951F6"/>
    <w:rsid w:val="00D95573"/>
    <w:rsid w:val="00D95612"/>
    <w:rsid w:val="00D95619"/>
    <w:rsid w:val="00D95D6F"/>
    <w:rsid w:val="00D966C3"/>
    <w:rsid w:val="00D96779"/>
    <w:rsid w:val="00D96794"/>
    <w:rsid w:val="00D96C53"/>
    <w:rsid w:val="00DA0F5E"/>
    <w:rsid w:val="00DA1673"/>
    <w:rsid w:val="00DA16DE"/>
    <w:rsid w:val="00DA1889"/>
    <w:rsid w:val="00DA275C"/>
    <w:rsid w:val="00DA3C2E"/>
    <w:rsid w:val="00DA47D3"/>
    <w:rsid w:val="00DA74B2"/>
    <w:rsid w:val="00DA7951"/>
    <w:rsid w:val="00DA7B95"/>
    <w:rsid w:val="00DB1CFF"/>
    <w:rsid w:val="00DB1E86"/>
    <w:rsid w:val="00DB2204"/>
    <w:rsid w:val="00DB28B0"/>
    <w:rsid w:val="00DB2A0B"/>
    <w:rsid w:val="00DB588B"/>
    <w:rsid w:val="00DB59F6"/>
    <w:rsid w:val="00DB70FD"/>
    <w:rsid w:val="00DB71C3"/>
    <w:rsid w:val="00DB75D5"/>
    <w:rsid w:val="00DB77BB"/>
    <w:rsid w:val="00DB7DF5"/>
    <w:rsid w:val="00DB7F5B"/>
    <w:rsid w:val="00DC04D2"/>
    <w:rsid w:val="00DC10A8"/>
    <w:rsid w:val="00DC1EBA"/>
    <w:rsid w:val="00DC20DF"/>
    <w:rsid w:val="00DC395B"/>
    <w:rsid w:val="00DC3B54"/>
    <w:rsid w:val="00DC3E04"/>
    <w:rsid w:val="00DC3FC3"/>
    <w:rsid w:val="00DC4ECC"/>
    <w:rsid w:val="00DC53E8"/>
    <w:rsid w:val="00DC63EE"/>
    <w:rsid w:val="00DC6CF2"/>
    <w:rsid w:val="00DC7404"/>
    <w:rsid w:val="00DC7D91"/>
    <w:rsid w:val="00DD170D"/>
    <w:rsid w:val="00DD2164"/>
    <w:rsid w:val="00DD2DD3"/>
    <w:rsid w:val="00DD2FE2"/>
    <w:rsid w:val="00DD3262"/>
    <w:rsid w:val="00DD4A62"/>
    <w:rsid w:val="00DD5332"/>
    <w:rsid w:val="00DD5CE2"/>
    <w:rsid w:val="00DD5E67"/>
    <w:rsid w:val="00DD6744"/>
    <w:rsid w:val="00DD683B"/>
    <w:rsid w:val="00DD790E"/>
    <w:rsid w:val="00DE022C"/>
    <w:rsid w:val="00DE0CD9"/>
    <w:rsid w:val="00DE2E1C"/>
    <w:rsid w:val="00DE52E9"/>
    <w:rsid w:val="00DE5A11"/>
    <w:rsid w:val="00DE610A"/>
    <w:rsid w:val="00DE61BD"/>
    <w:rsid w:val="00DE76BC"/>
    <w:rsid w:val="00DE7D3A"/>
    <w:rsid w:val="00DF0024"/>
    <w:rsid w:val="00DF0341"/>
    <w:rsid w:val="00DF03DB"/>
    <w:rsid w:val="00DF1326"/>
    <w:rsid w:val="00DF1B61"/>
    <w:rsid w:val="00DF1CEE"/>
    <w:rsid w:val="00DF2019"/>
    <w:rsid w:val="00DF20F7"/>
    <w:rsid w:val="00DF2A0F"/>
    <w:rsid w:val="00DF2FBF"/>
    <w:rsid w:val="00DF43A4"/>
    <w:rsid w:val="00DF4833"/>
    <w:rsid w:val="00DF545F"/>
    <w:rsid w:val="00DF630E"/>
    <w:rsid w:val="00DF684D"/>
    <w:rsid w:val="00DF6E04"/>
    <w:rsid w:val="00DF7318"/>
    <w:rsid w:val="00E00809"/>
    <w:rsid w:val="00E00CEB"/>
    <w:rsid w:val="00E00DF4"/>
    <w:rsid w:val="00E012D3"/>
    <w:rsid w:val="00E01B3D"/>
    <w:rsid w:val="00E023E2"/>
    <w:rsid w:val="00E02F47"/>
    <w:rsid w:val="00E039F4"/>
    <w:rsid w:val="00E03CF4"/>
    <w:rsid w:val="00E041AB"/>
    <w:rsid w:val="00E04C6B"/>
    <w:rsid w:val="00E05FCA"/>
    <w:rsid w:val="00E06F0D"/>
    <w:rsid w:val="00E07836"/>
    <w:rsid w:val="00E07D10"/>
    <w:rsid w:val="00E10503"/>
    <w:rsid w:val="00E1093A"/>
    <w:rsid w:val="00E10946"/>
    <w:rsid w:val="00E10ACC"/>
    <w:rsid w:val="00E10DEF"/>
    <w:rsid w:val="00E11FE6"/>
    <w:rsid w:val="00E13729"/>
    <w:rsid w:val="00E137E8"/>
    <w:rsid w:val="00E142D2"/>
    <w:rsid w:val="00E152F4"/>
    <w:rsid w:val="00E15B55"/>
    <w:rsid w:val="00E15E51"/>
    <w:rsid w:val="00E15FBE"/>
    <w:rsid w:val="00E16569"/>
    <w:rsid w:val="00E17E1D"/>
    <w:rsid w:val="00E17FC2"/>
    <w:rsid w:val="00E2027D"/>
    <w:rsid w:val="00E21130"/>
    <w:rsid w:val="00E21149"/>
    <w:rsid w:val="00E2131B"/>
    <w:rsid w:val="00E2188D"/>
    <w:rsid w:val="00E21DC6"/>
    <w:rsid w:val="00E2205C"/>
    <w:rsid w:val="00E222C5"/>
    <w:rsid w:val="00E2290F"/>
    <w:rsid w:val="00E23342"/>
    <w:rsid w:val="00E2370B"/>
    <w:rsid w:val="00E246D0"/>
    <w:rsid w:val="00E24A34"/>
    <w:rsid w:val="00E25A9B"/>
    <w:rsid w:val="00E25B34"/>
    <w:rsid w:val="00E26133"/>
    <w:rsid w:val="00E26534"/>
    <w:rsid w:val="00E266C2"/>
    <w:rsid w:val="00E26792"/>
    <w:rsid w:val="00E26D2A"/>
    <w:rsid w:val="00E26EF3"/>
    <w:rsid w:val="00E27EF5"/>
    <w:rsid w:val="00E30E02"/>
    <w:rsid w:val="00E31AAE"/>
    <w:rsid w:val="00E32837"/>
    <w:rsid w:val="00E329EA"/>
    <w:rsid w:val="00E32C64"/>
    <w:rsid w:val="00E334A4"/>
    <w:rsid w:val="00E33859"/>
    <w:rsid w:val="00E34403"/>
    <w:rsid w:val="00E34A4F"/>
    <w:rsid w:val="00E34EDA"/>
    <w:rsid w:val="00E34FDF"/>
    <w:rsid w:val="00E358C6"/>
    <w:rsid w:val="00E35E95"/>
    <w:rsid w:val="00E35F65"/>
    <w:rsid w:val="00E3606C"/>
    <w:rsid w:val="00E36132"/>
    <w:rsid w:val="00E368CD"/>
    <w:rsid w:val="00E3728A"/>
    <w:rsid w:val="00E37450"/>
    <w:rsid w:val="00E40580"/>
    <w:rsid w:val="00E40EFF"/>
    <w:rsid w:val="00E410F3"/>
    <w:rsid w:val="00E41446"/>
    <w:rsid w:val="00E41796"/>
    <w:rsid w:val="00E41BF9"/>
    <w:rsid w:val="00E41C59"/>
    <w:rsid w:val="00E42D44"/>
    <w:rsid w:val="00E43938"/>
    <w:rsid w:val="00E442A5"/>
    <w:rsid w:val="00E44BF7"/>
    <w:rsid w:val="00E46406"/>
    <w:rsid w:val="00E46886"/>
    <w:rsid w:val="00E47055"/>
    <w:rsid w:val="00E473C2"/>
    <w:rsid w:val="00E50EA5"/>
    <w:rsid w:val="00E51A42"/>
    <w:rsid w:val="00E52153"/>
    <w:rsid w:val="00E53BFA"/>
    <w:rsid w:val="00E55093"/>
    <w:rsid w:val="00E55C69"/>
    <w:rsid w:val="00E5655F"/>
    <w:rsid w:val="00E5772F"/>
    <w:rsid w:val="00E579BD"/>
    <w:rsid w:val="00E57C4D"/>
    <w:rsid w:val="00E60223"/>
    <w:rsid w:val="00E60465"/>
    <w:rsid w:val="00E6073A"/>
    <w:rsid w:val="00E60746"/>
    <w:rsid w:val="00E60E46"/>
    <w:rsid w:val="00E60E63"/>
    <w:rsid w:val="00E60F8A"/>
    <w:rsid w:val="00E62575"/>
    <w:rsid w:val="00E62FA7"/>
    <w:rsid w:val="00E631C2"/>
    <w:rsid w:val="00E6320A"/>
    <w:rsid w:val="00E632A7"/>
    <w:rsid w:val="00E636EA"/>
    <w:rsid w:val="00E64F5C"/>
    <w:rsid w:val="00E6510A"/>
    <w:rsid w:val="00E65198"/>
    <w:rsid w:val="00E66684"/>
    <w:rsid w:val="00E66711"/>
    <w:rsid w:val="00E66A5D"/>
    <w:rsid w:val="00E66BC3"/>
    <w:rsid w:val="00E67882"/>
    <w:rsid w:val="00E67897"/>
    <w:rsid w:val="00E67FA6"/>
    <w:rsid w:val="00E700E4"/>
    <w:rsid w:val="00E71501"/>
    <w:rsid w:val="00E720CB"/>
    <w:rsid w:val="00E72F61"/>
    <w:rsid w:val="00E733F8"/>
    <w:rsid w:val="00E73D70"/>
    <w:rsid w:val="00E7415B"/>
    <w:rsid w:val="00E7432D"/>
    <w:rsid w:val="00E745EB"/>
    <w:rsid w:val="00E7462F"/>
    <w:rsid w:val="00E759C7"/>
    <w:rsid w:val="00E75AF9"/>
    <w:rsid w:val="00E76F7C"/>
    <w:rsid w:val="00E772EB"/>
    <w:rsid w:val="00E77537"/>
    <w:rsid w:val="00E776B9"/>
    <w:rsid w:val="00E77E59"/>
    <w:rsid w:val="00E80526"/>
    <w:rsid w:val="00E80819"/>
    <w:rsid w:val="00E80E68"/>
    <w:rsid w:val="00E81691"/>
    <w:rsid w:val="00E81718"/>
    <w:rsid w:val="00E82211"/>
    <w:rsid w:val="00E826F1"/>
    <w:rsid w:val="00E85021"/>
    <w:rsid w:val="00E854A8"/>
    <w:rsid w:val="00E860D4"/>
    <w:rsid w:val="00E870F7"/>
    <w:rsid w:val="00E87BED"/>
    <w:rsid w:val="00E87EB3"/>
    <w:rsid w:val="00E90EBD"/>
    <w:rsid w:val="00E9182B"/>
    <w:rsid w:val="00E91B19"/>
    <w:rsid w:val="00E91DDD"/>
    <w:rsid w:val="00E91F11"/>
    <w:rsid w:val="00E93758"/>
    <w:rsid w:val="00E93F10"/>
    <w:rsid w:val="00E94B84"/>
    <w:rsid w:val="00E9509C"/>
    <w:rsid w:val="00E95116"/>
    <w:rsid w:val="00E962D9"/>
    <w:rsid w:val="00E96CF3"/>
    <w:rsid w:val="00E974CE"/>
    <w:rsid w:val="00E97E8C"/>
    <w:rsid w:val="00EA03C0"/>
    <w:rsid w:val="00EA140F"/>
    <w:rsid w:val="00EA1D34"/>
    <w:rsid w:val="00EA38D1"/>
    <w:rsid w:val="00EA3FC9"/>
    <w:rsid w:val="00EA42C9"/>
    <w:rsid w:val="00EA4375"/>
    <w:rsid w:val="00EA44D1"/>
    <w:rsid w:val="00EA49C6"/>
    <w:rsid w:val="00EA5888"/>
    <w:rsid w:val="00EB01ED"/>
    <w:rsid w:val="00EB0638"/>
    <w:rsid w:val="00EB0D01"/>
    <w:rsid w:val="00EB1407"/>
    <w:rsid w:val="00EB25EA"/>
    <w:rsid w:val="00EB2B47"/>
    <w:rsid w:val="00EB34A9"/>
    <w:rsid w:val="00EB44BE"/>
    <w:rsid w:val="00EB4D5A"/>
    <w:rsid w:val="00EB5389"/>
    <w:rsid w:val="00EB58D2"/>
    <w:rsid w:val="00EB5D9A"/>
    <w:rsid w:val="00EB5E5F"/>
    <w:rsid w:val="00EB68C7"/>
    <w:rsid w:val="00EB7090"/>
    <w:rsid w:val="00EC0442"/>
    <w:rsid w:val="00EC048C"/>
    <w:rsid w:val="00EC0F6B"/>
    <w:rsid w:val="00EC1333"/>
    <w:rsid w:val="00EC1F38"/>
    <w:rsid w:val="00EC1FC7"/>
    <w:rsid w:val="00EC2837"/>
    <w:rsid w:val="00EC4C7A"/>
    <w:rsid w:val="00EC59D4"/>
    <w:rsid w:val="00EC5FB9"/>
    <w:rsid w:val="00EC64B2"/>
    <w:rsid w:val="00EC6FAF"/>
    <w:rsid w:val="00EC7D7C"/>
    <w:rsid w:val="00EC7EE5"/>
    <w:rsid w:val="00ED07A0"/>
    <w:rsid w:val="00ED116B"/>
    <w:rsid w:val="00ED1B89"/>
    <w:rsid w:val="00ED1FF5"/>
    <w:rsid w:val="00ED2ACA"/>
    <w:rsid w:val="00ED2D7C"/>
    <w:rsid w:val="00ED34E3"/>
    <w:rsid w:val="00ED3556"/>
    <w:rsid w:val="00ED36C5"/>
    <w:rsid w:val="00ED36FE"/>
    <w:rsid w:val="00ED3AC8"/>
    <w:rsid w:val="00ED3E38"/>
    <w:rsid w:val="00ED41E3"/>
    <w:rsid w:val="00ED4442"/>
    <w:rsid w:val="00ED4558"/>
    <w:rsid w:val="00ED5E7D"/>
    <w:rsid w:val="00ED6047"/>
    <w:rsid w:val="00ED6474"/>
    <w:rsid w:val="00ED65FD"/>
    <w:rsid w:val="00ED697B"/>
    <w:rsid w:val="00ED6D8D"/>
    <w:rsid w:val="00ED759C"/>
    <w:rsid w:val="00ED7F21"/>
    <w:rsid w:val="00EE1593"/>
    <w:rsid w:val="00EE27EC"/>
    <w:rsid w:val="00EE289F"/>
    <w:rsid w:val="00EE2C3B"/>
    <w:rsid w:val="00EE3BE1"/>
    <w:rsid w:val="00EE3C73"/>
    <w:rsid w:val="00EE3D0B"/>
    <w:rsid w:val="00EE4D09"/>
    <w:rsid w:val="00EE64FD"/>
    <w:rsid w:val="00EE68D2"/>
    <w:rsid w:val="00EE6D4A"/>
    <w:rsid w:val="00EE7078"/>
    <w:rsid w:val="00EE7DBA"/>
    <w:rsid w:val="00EF01EC"/>
    <w:rsid w:val="00EF0BC7"/>
    <w:rsid w:val="00EF0C61"/>
    <w:rsid w:val="00EF22E9"/>
    <w:rsid w:val="00EF2709"/>
    <w:rsid w:val="00EF2A4A"/>
    <w:rsid w:val="00EF3044"/>
    <w:rsid w:val="00EF3277"/>
    <w:rsid w:val="00EF3539"/>
    <w:rsid w:val="00EF3AD0"/>
    <w:rsid w:val="00EF4217"/>
    <w:rsid w:val="00EF64A9"/>
    <w:rsid w:val="00EF6855"/>
    <w:rsid w:val="00EF687D"/>
    <w:rsid w:val="00EF6B3A"/>
    <w:rsid w:val="00EF74A9"/>
    <w:rsid w:val="00F00345"/>
    <w:rsid w:val="00F01338"/>
    <w:rsid w:val="00F025CE"/>
    <w:rsid w:val="00F02E4B"/>
    <w:rsid w:val="00F03444"/>
    <w:rsid w:val="00F03674"/>
    <w:rsid w:val="00F03B68"/>
    <w:rsid w:val="00F041D7"/>
    <w:rsid w:val="00F042C1"/>
    <w:rsid w:val="00F058E5"/>
    <w:rsid w:val="00F05A27"/>
    <w:rsid w:val="00F05E61"/>
    <w:rsid w:val="00F06E45"/>
    <w:rsid w:val="00F06E76"/>
    <w:rsid w:val="00F070A5"/>
    <w:rsid w:val="00F07106"/>
    <w:rsid w:val="00F071FF"/>
    <w:rsid w:val="00F074E5"/>
    <w:rsid w:val="00F07869"/>
    <w:rsid w:val="00F07904"/>
    <w:rsid w:val="00F101A0"/>
    <w:rsid w:val="00F10508"/>
    <w:rsid w:val="00F11000"/>
    <w:rsid w:val="00F12EBF"/>
    <w:rsid w:val="00F12FF0"/>
    <w:rsid w:val="00F13143"/>
    <w:rsid w:val="00F13E7B"/>
    <w:rsid w:val="00F14AD7"/>
    <w:rsid w:val="00F15533"/>
    <w:rsid w:val="00F15A2A"/>
    <w:rsid w:val="00F216D2"/>
    <w:rsid w:val="00F22577"/>
    <w:rsid w:val="00F24043"/>
    <w:rsid w:val="00F2405D"/>
    <w:rsid w:val="00F2491B"/>
    <w:rsid w:val="00F25529"/>
    <w:rsid w:val="00F25DE4"/>
    <w:rsid w:val="00F2711E"/>
    <w:rsid w:val="00F2749F"/>
    <w:rsid w:val="00F317E0"/>
    <w:rsid w:val="00F31C16"/>
    <w:rsid w:val="00F321B9"/>
    <w:rsid w:val="00F327C3"/>
    <w:rsid w:val="00F32A1F"/>
    <w:rsid w:val="00F32E52"/>
    <w:rsid w:val="00F3338F"/>
    <w:rsid w:val="00F33E2E"/>
    <w:rsid w:val="00F3444C"/>
    <w:rsid w:val="00F34E9B"/>
    <w:rsid w:val="00F35F97"/>
    <w:rsid w:val="00F36324"/>
    <w:rsid w:val="00F4028E"/>
    <w:rsid w:val="00F4037E"/>
    <w:rsid w:val="00F404BF"/>
    <w:rsid w:val="00F40E36"/>
    <w:rsid w:val="00F40EF4"/>
    <w:rsid w:val="00F42186"/>
    <w:rsid w:val="00F42268"/>
    <w:rsid w:val="00F422B6"/>
    <w:rsid w:val="00F43BDD"/>
    <w:rsid w:val="00F464AF"/>
    <w:rsid w:val="00F46C30"/>
    <w:rsid w:val="00F47719"/>
    <w:rsid w:val="00F47918"/>
    <w:rsid w:val="00F47CC4"/>
    <w:rsid w:val="00F51EF4"/>
    <w:rsid w:val="00F5251B"/>
    <w:rsid w:val="00F52D9C"/>
    <w:rsid w:val="00F53304"/>
    <w:rsid w:val="00F5394A"/>
    <w:rsid w:val="00F53AF0"/>
    <w:rsid w:val="00F53CA8"/>
    <w:rsid w:val="00F54085"/>
    <w:rsid w:val="00F5634D"/>
    <w:rsid w:val="00F568A2"/>
    <w:rsid w:val="00F5745E"/>
    <w:rsid w:val="00F6040F"/>
    <w:rsid w:val="00F60834"/>
    <w:rsid w:val="00F61166"/>
    <w:rsid w:val="00F61283"/>
    <w:rsid w:val="00F61979"/>
    <w:rsid w:val="00F63715"/>
    <w:rsid w:val="00F640C1"/>
    <w:rsid w:val="00F647B9"/>
    <w:rsid w:val="00F648B1"/>
    <w:rsid w:val="00F64CDF"/>
    <w:rsid w:val="00F66CA2"/>
    <w:rsid w:val="00F66D03"/>
    <w:rsid w:val="00F673CF"/>
    <w:rsid w:val="00F67AB2"/>
    <w:rsid w:val="00F70251"/>
    <w:rsid w:val="00F717F4"/>
    <w:rsid w:val="00F71B5F"/>
    <w:rsid w:val="00F72E45"/>
    <w:rsid w:val="00F72EAE"/>
    <w:rsid w:val="00F74A9E"/>
    <w:rsid w:val="00F75129"/>
    <w:rsid w:val="00F763C1"/>
    <w:rsid w:val="00F77251"/>
    <w:rsid w:val="00F80706"/>
    <w:rsid w:val="00F8095C"/>
    <w:rsid w:val="00F80BF3"/>
    <w:rsid w:val="00F81807"/>
    <w:rsid w:val="00F81B03"/>
    <w:rsid w:val="00F81B83"/>
    <w:rsid w:val="00F831B2"/>
    <w:rsid w:val="00F836EE"/>
    <w:rsid w:val="00F83986"/>
    <w:rsid w:val="00F83B93"/>
    <w:rsid w:val="00F83D25"/>
    <w:rsid w:val="00F844AD"/>
    <w:rsid w:val="00F85A67"/>
    <w:rsid w:val="00F860B8"/>
    <w:rsid w:val="00F866EC"/>
    <w:rsid w:val="00F86920"/>
    <w:rsid w:val="00F86CBE"/>
    <w:rsid w:val="00F87220"/>
    <w:rsid w:val="00F874C0"/>
    <w:rsid w:val="00F87B02"/>
    <w:rsid w:val="00F87D74"/>
    <w:rsid w:val="00F90021"/>
    <w:rsid w:val="00F900FF"/>
    <w:rsid w:val="00F90658"/>
    <w:rsid w:val="00F908CA"/>
    <w:rsid w:val="00F918FC"/>
    <w:rsid w:val="00F920F0"/>
    <w:rsid w:val="00F9364F"/>
    <w:rsid w:val="00F96559"/>
    <w:rsid w:val="00F96B1F"/>
    <w:rsid w:val="00F96D13"/>
    <w:rsid w:val="00F9764C"/>
    <w:rsid w:val="00FA06F3"/>
    <w:rsid w:val="00FA0717"/>
    <w:rsid w:val="00FA09AE"/>
    <w:rsid w:val="00FA14BB"/>
    <w:rsid w:val="00FA26EC"/>
    <w:rsid w:val="00FA48FC"/>
    <w:rsid w:val="00FA532F"/>
    <w:rsid w:val="00FA54C8"/>
    <w:rsid w:val="00FA671A"/>
    <w:rsid w:val="00FA681B"/>
    <w:rsid w:val="00FA68EE"/>
    <w:rsid w:val="00FA7324"/>
    <w:rsid w:val="00FB0D14"/>
    <w:rsid w:val="00FB1075"/>
    <w:rsid w:val="00FB1228"/>
    <w:rsid w:val="00FB2123"/>
    <w:rsid w:val="00FB23A0"/>
    <w:rsid w:val="00FB2720"/>
    <w:rsid w:val="00FB30F6"/>
    <w:rsid w:val="00FB334B"/>
    <w:rsid w:val="00FB3464"/>
    <w:rsid w:val="00FB3994"/>
    <w:rsid w:val="00FB3B8E"/>
    <w:rsid w:val="00FB4DF9"/>
    <w:rsid w:val="00FB5271"/>
    <w:rsid w:val="00FB5ABA"/>
    <w:rsid w:val="00FB5B48"/>
    <w:rsid w:val="00FB6C21"/>
    <w:rsid w:val="00FB6D3B"/>
    <w:rsid w:val="00FB7187"/>
    <w:rsid w:val="00FB77E0"/>
    <w:rsid w:val="00FC06F5"/>
    <w:rsid w:val="00FC2269"/>
    <w:rsid w:val="00FC2BB3"/>
    <w:rsid w:val="00FC2C02"/>
    <w:rsid w:val="00FC3286"/>
    <w:rsid w:val="00FC3EC8"/>
    <w:rsid w:val="00FC4416"/>
    <w:rsid w:val="00FC5E5D"/>
    <w:rsid w:val="00FC5E96"/>
    <w:rsid w:val="00FC5FB3"/>
    <w:rsid w:val="00FC61ED"/>
    <w:rsid w:val="00FC63E1"/>
    <w:rsid w:val="00FC7605"/>
    <w:rsid w:val="00FD018C"/>
    <w:rsid w:val="00FD0851"/>
    <w:rsid w:val="00FD0D68"/>
    <w:rsid w:val="00FD268C"/>
    <w:rsid w:val="00FD32D6"/>
    <w:rsid w:val="00FD392D"/>
    <w:rsid w:val="00FD3958"/>
    <w:rsid w:val="00FD4FCB"/>
    <w:rsid w:val="00FD5625"/>
    <w:rsid w:val="00FD5783"/>
    <w:rsid w:val="00FD5937"/>
    <w:rsid w:val="00FD70F8"/>
    <w:rsid w:val="00FD74D3"/>
    <w:rsid w:val="00FD7C7D"/>
    <w:rsid w:val="00FE0A19"/>
    <w:rsid w:val="00FE17D3"/>
    <w:rsid w:val="00FE2F73"/>
    <w:rsid w:val="00FE34F1"/>
    <w:rsid w:val="00FE5831"/>
    <w:rsid w:val="00FE6155"/>
    <w:rsid w:val="00FE68C7"/>
    <w:rsid w:val="00FE7124"/>
    <w:rsid w:val="00FE7307"/>
    <w:rsid w:val="00FE7890"/>
    <w:rsid w:val="00FE7CB7"/>
    <w:rsid w:val="00FF0245"/>
    <w:rsid w:val="00FF0453"/>
    <w:rsid w:val="00FF199A"/>
    <w:rsid w:val="00FF23FF"/>
    <w:rsid w:val="00FF2901"/>
    <w:rsid w:val="00FF2B9A"/>
    <w:rsid w:val="00FF3067"/>
    <w:rsid w:val="00FF31F9"/>
    <w:rsid w:val="00FF33D8"/>
    <w:rsid w:val="00FF3954"/>
    <w:rsid w:val="00FF3FC9"/>
    <w:rsid w:val="00FF419A"/>
    <w:rsid w:val="00FF4390"/>
    <w:rsid w:val="00FF4AA0"/>
    <w:rsid w:val="00FF59EB"/>
    <w:rsid w:val="00FF5A38"/>
    <w:rsid w:val="00FF5E58"/>
    <w:rsid w:val="00FF63A5"/>
    <w:rsid w:val="00FF7C7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;"/>
  <w14:docId w14:val="31BD29E0"/>
  <w15:docId w15:val="{9467FEB2-CC50-430A-9256-386C335B59E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="Batang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/>
    <w:lsdException w:name="heading 1" w:uiPriority="9" w:qFormat="1"/>
    <w:lsdException w:name="heading 2" w:semiHidden="1" w:uiPriority="9" w:unhideWhenUsed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rsid w:val="00545201"/>
    <w:pPr>
      <w:bidi/>
    </w:pPr>
  </w:style>
  <w:style w:type="paragraph" w:styleId="Titre1">
    <w:name w:val="heading 1"/>
    <w:basedOn w:val="Normal"/>
    <w:next w:val="Normal"/>
    <w:link w:val="Titre1Car"/>
    <w:uiPriority w:val="9"/>
    <w:qFormat/>
    <w:rsid w:val="00875A88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Textedebulles">
    <w:name w:val="Balloon Text"/>
    <w:basedOn w:val="Normal"/>
    <w:link w:val="TextedebullesCar"/>
    <w:uiPriority w:val="99"/>
    <w:semiHidden/>
    <w:unhideWhenUsed/>
    <w:rsid w:val="005A1B65"/>
    <w:pPr>
      <w:spacing w:after="0" w:line="240" w:lineRule="auto"/>
    </w:pPr>
    <w:rPr>
      <w:rFonts w:ascii="Tahoma" w:hAnsi="Tahoma" w:cs="Tahoma"/>
      <w:sz w:val="18"/>
      <w:szCs w:val="18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5A1B65"/>
    <w:rPr>
      <w:rFonts w:ascii="Tahoma" w:hAnsi="Tahoma" w:cs="Tahoma"/>
      <w:sz w:val="18"/>
      <w:szCs w:val="18"/>
    </w:rPr>
  </w:style>
  <w:style w:type="paragraph" w:styleId="Paragraphedeliste">
    <w:name w:val="List Paragraph"/>
    <w:basedOn w:val="Normal"/>
    <w:link w:val="ParagraphedelisteCar"/>
    <w:uiPriority w:val="34"/>
    <w:qFormat/>
    <w:rsid w:val="005A1B65"/>
    <w:pPr>
      <w:ind w:left="720"/>
      <w:contextualSpacing/>
    </w:pPr>
  </w:style>
  <w:style w:type="table" w:styleId="Grilledutableau">
    <w:name w:val="Table Grid"/>
    <w:basedOn w:val="TableauNormal"/>
    <w:uiPriority w:val="39"/>
    <w:rsid w:val="0001266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Textedelespacerserv">
    <w:name w:val="Placeholder Text"/>
    <w:basedOn w:val="Policepardfaut"/>
    <w:uiPriority w:val="99"/>
    <w:semiHidden/>
    <w:rsid w:val="00E60746"/>
    <w:rPr>
      <w:color w:val="808080"/>
    </w:rPr>
  </w:style>
  <w:style w:type="table" w:styleId="Tableausimple1">
    <w:name w:val="Plain Table 1"/>
    <w:basedOn w:val="TableauNormal"/>
    <w:uiPriority w:val="41"/>
    <w:rsid w:val="00E60746"/>
    <w:pPr>
      <w:spacing w:after="0" w:line="240" w:lineRule="auto"/>
    </w:pPr>
    <w:tblPr>
      <w:tblStyleRowBandSize w:val="1"/>
      <w:tblStyleColBandSize w:val="1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paragraph" w:styleId="En-tte">
    <w:name w:val="header"/>
    <w:basedOn w:val="Normal"/>
    <w:link w:val="En-tteCar"/>
    <w:uiPriority w:val="99"/>
    <w:unhideWhenUsed/>
    <w:rsid w:val="004615F5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rsid w:val="004615F5"/>
  </w:style>
  <w:style w:type="paragraph" w:styleId="Pieddepage">
    <w:name w:val="footer"/>
    <w:basedOn w:val="Normal"/>
    <w:link w:val="PieddepageCar"/>
    <w:uiPriority w:val="99"/>
    <w:unhideWhenUsed/>
    <w:rsid w:val="004615F5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4615F5"/>
  </w:style>
  <w:style w:type="paragraph" w:customStyle="1" w:styleId="a0">
    <w:name w:val="الجزء"/>
    <w:basedOn w:val="a5"/>
    <w:link w:val="Char"/>
    <w:qFormat/>
    <w:rsid w:val="00BF1F41"/>
    <w:pPr>
      <w:numPr>
        <w:numId w:val="3"/>
      </w:numPr>
    </w:pPr>
  </w:style>
  <w:style w:type="paragraph" w:customStyle="1" w:styleId="a3">
    <w:name w:val="السؤال"/>
    <w:basedOn w:val="a5"/>
    <w:link w:val="Char0"/>
    <w:rsid w:val="002E2AC0"/>
    <w:pPr>
      <w:numPr>
        <w:numId w:val="1"/>
      </w:numPr>
    </w:pPr>
  </w:style>
  <w:style w:type="character" w:customStyle="1" w:styleId="Char">
    <w:name w:val="الجزء Char"/>
    <w:basedOn w:val="Policepardfaut"/>
    <w:link w:val="a0"/>
    <w:rsid w:val="00BF1F41"/>
    <w:rPr>
      <w:rFonts w:ascii="mohammad bold art 1" w:eastAsia="mohammad bold art 1" w:hAnsi="mohammad bold art 1" w:cs="mohammad bold art 1"/>
      <w:noProof/>
      <w:color w:val="000000" w:themeColor="text1"/>
      <w:sz w:val="26"/>
      <w:szCs w:val="26"/>
      <w:lang w:bidi="ar-DZ"/>
    </w:rPr>
  </w:style>
  <w:style w:type="character" w:customStyle="1" w:styleId="Char0">
    <w:name w:val="السؤال Char"/>
    <w:basedOn w:val="Policepardfaut"/>
    <w:link w:val="a3"/>
    <w:rsid w:val="002E2AC0"/>
    <w:rPr>
      <w:rFonts w:ascii="mohammad bold art 1" w:eastAsia="mohammad bold art 1" w:hAnsi="mohammad bold art 1" w:cs="mohammad bold art 1"/>
      <w:noProof/>
      <w:color w:val="000000" w:themeColor="text1"/>
      <w:sz w:val="26"/>
      <w:szCs w:val="26"/>
      <w:lang w:bidi="ar-DZ"/>
    </w:rPr>
  </w:style>
  <w:style w:type="character" w:styleId="Lienhypertexte">
    <w:name w:val="Hyperlink"/>
    <w:basedOn w:val="Policepardfaut"/>
    <w:uiPriority w:val="99"/>
    <w:unhideWhenUsed/>
    <w:rsid w:val="001E43DB"/>
    <w:rPr>
      <w:color w:val="0563C1" w:themeColor="hyperlink"/>
      <w:u w:val="single"/>
    </w:rPr>
  </w:style>
  <w:style w:type="character" w:styleId="Mentionnonrsolue">
    <w:name w:val="Unresolved Mention"/>
    <w:basedOn w:val="Policepardfaut"/>
    <w:uiPriority w:val="99"/>
    <w:semiHidden/>
    <w:unhideWhenUsed/>
    <w:rsid w:val="001E43DB"/>
    <w:rPr>
      <w:color w:val="605E5C"/>
      <w:shd w:val="clear" w:color="auto" w:fill="E1DFDD"/>
    </w:rPr>
  </w:style>
  <w:style w:type="character" w:styleId="Lienhypertextesuivivisit">
    <w:name w:val="FollowedHyperlink"/>
    <w:basedOn w:val="Policepardfaut"/>
    <w:uiPriority w:val="99"/>
    <w:semiHidden/>
    <w:unhideWhenUsed/>
    <w:rsid w:val="001E43DB"/>
    <w:rPr>
      <w:color w:val="954F72" w:themeColor="followedHyperlink"/>
      <w:u w:val="single"/>
    </w:rPr>
  </w:style>
  <w:style w:type="character" w:styleId="Marquedecommentaire">
    <w:name w:val="annotation reference"/>
    <w:basedOn w:val="Policepardfaut"/>
    <w:uiPriority w:val="99"/>
    <w:semiHidden/>
    <w:unhideWhenUsed/>
    <w:rsid w:val="001E43DB"/>
    <w:rPr>
      <w:sz w:val="16"/>
      <w:szCs w:val="16"/>
    </w:rPr>
  </w:style>
  <w:style w:type="paragraph" w:styleId="Commentaire">
    <w:name w:val="annotation text"/>
    <w:basedOn w:val="Normal"/>
    <w:link w:val="CommentaireCar"/>
    <w:uiPriority w:val="99"/>
    <w:semiHidden/>
    <w:unhideWhenUsed/>
    <w:rsid w:val="001E43DB"/>
    <w:pPr>
      <w:spacing w:line="240" w:lineRule="auto"/>
    </w:pPr>
    <w:rPr>
      <w:sz w:val="20"/>
      <w:szCs w:val="20"/>
    </w:rPr>
  </w:style>
  <w:style w:type="character" w:customStyle="1" w:styleId="CommentaireCar">
    <w:name w:val="Commentaire Car"/>
    <w:basedOn w:val="Policepardfaut"/>
    <w:link w:val="Commentaire"/>
    <w:uiPriority w:val="99"/>
    <w:semiHidden/>
    <w:rsid w:val="001E43DB"/>
    <w:rPr>
      <w:sz w:val="20"/>
      <w:szCs w:val="20"/>
    </w:rPr>
  </w:style>
  <w:style w:type="paragraph" w:styleId="Objetducommentaire">
    <w:name w:val="annotation subject"/>
    <w:basedOn w:val="Commentaire"/>
    <w:next w:val="Commentaire"/>
    <w:link w:val="ObjetducommentaireCar"/>
    <w:uiPriority w:val="99"/>
    <w:semiHidden/>
    <w:unhideWhenUsed/>
    <w:rsid w:val="001E43DB"/>
    <w:rPr>
      <w:b/>
      <w:bCs/>
    </w:rPr>
  </w:style>
  <w:style w:type="character" w:customStyle="1" w:styleId="ObjetducommentaireCar">
    <w:name w:val="Objet du commentaire Car"/>
    <w:basedOn w:val="CommentaireCar"/>
    <w:link w:val="Objetducommentaire"/>
    <w:uiPriority w:val="99"/>
    <w:semiHidden/>
    <w:rsid w:val="001E43DB"/>
    <w:rPr>
      <w:b/>
      <w:bCs/>
      <w:sz w:val="20"/>
      <w:szCs w:val="20"/>
    </w:rPr>
  </w:style>
  <w:style w:type="character" w:customStyle="1" w:styleId="ParagraphedelisteCar">
    <w:name w:val="Paragraphe de liste Car"/>
    <w:basedOn w:val="Policepardfaut"/>
    <w:link w:val="Paragraphedeliste"/>
    <w:uiPriority w:val="34"/>
    <w:rsid w:val="001E43DB"/>
  </w:style>
  <w:style w:type="paragraph" w:customStyle="1" w:styleId="a5">
    <w:name w:val="نمطي"/>
    <w:basedOn w:val="Normal"/>
    <w:link w:val="Char1"/>
    <w:qFormat/>
    <w:rsid w:val="006F4AE3"/>
    <w:pPr>
      <w:spacing w:after="0"/>
    </w:pPr>
    <w:rPr>
      <w:rFonts w:ascii="mohammad bold art 1" w:eastAsia="mohammad bold art 1" w:hAnsi="mohammad bold art 1" w:cs="mohammad bold art 1"/>
      <w:noProof/>
      <w:color w:val="000000" w:themeColor="text1"/>
      <w:sz w:val="26"/>
      <w:szCs w:val="26"/>
      <w:lang w:bidi="ar-DZ"/>
    </w:rPr>
  </w:style>
  <w:style w:type="character" w:customStyle="1" w:styleId="Char1">
    <w:name w:val="نمطي Char"/>
    <w:basedOn w:val="Policepardfaut"/>
    <w:link w:val="a5"/>
    <w:rsid w:val="006F4AE3"/>
    <w:rPr>
      <w:rFonts w:ascii="mohammad bold art 1" w:eastAsia="mohammad bold art 1" w:hAnsi="mohammad bold art 1" w:cs="mohammad bold art 1"/>
      <w:noProof/>
      <w:color w:val="000000" w:themeColor="text1"/>
      <w:sz w:val="26"/>
      <w:szCs w:val="26"/>
      <w:lang w:bidi="ar-DZ"/>
    </w:rPr>
  </w:style>
  <w:style w:type="paragraph" w:styleId="NormalWeb">
    <w:name w:val="Normal (Web)"/>
    <w:basedOn w:val="Normal"/>
    <w:uiPriority w:val="99"/>
    <w:semiHidden/>
    <w:unhideWhenUsed/>
    <w:rsid w:val="001D4FAB"/>
    <w:pPr>
      <w:bidi w:val="0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PrformatHTML">
    <w:name w:val="HTML Preformatted"/>
    <w:basedOn w:val="Normal"/>
    <w:link w:val="PrformatHTMLCar"/>
    <w:uiPriority w:val="99"/>
    <w:semiHidden/>
    <w:unhideWhenUsed/>
    <w:rsid w:val="001D4FAB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bidi w:val="0"/>
      <w:spacing w:after="0" w:line="240" w:lineRule="auto"/>
    </w:pPr>
    <w:rPr>
      <w:rFonts w:ascii="Courier New" w:eastAsia="Times New Roman" w:hAnsi="Courier New" w:cs="Courier New"/>
      <w:sz w:val="20"/>
      <w:szCs w:val="20"/>
    </w:rPr>
  </w:style>
  <w:style w:type="character" w:customStyle="1" w:styleId="PrformatHTMLCar">
    <w:name w:val="Préformaté HTML Car"/>
    <w:basedOn w:val="Policepardfaut"/>
    <w:link w:val="PrformatHTML"/>
    <w:uiPriority w:val="99"/>
    <w:semiHidden/>
    <w:rsid w:val="001D4FAB"/>
    <w:rPr>
      <w:rFonts w:ascii="Courier New" w:eastAsia="Times New Roman" w:hAnsi="Courier New" w:cs="Courier New"/>
      <w:sz w:val="20"/>
      <w:szCs w:val="20"/>
    </w:rPr>
  </w:style>
  <w:style w:type="paragraph" w:customStyle="1" w:styleId="a6">
    <w:name w:val="التمرين"/>
    <w:basedOn w:val="Normal"/>
    <w:link w:val="Char2"/>
    <w:rsid w:val="004219BB"/>
    <w:rPr>
      <w:rFonts w:ascii="splart-h-mawaddah2black" w:hAnsi="splart-h-mawaddah2black" w:cs="splart-h-mawaddah2black"/>
      <w:color w:val="FFFFFF" w:themeColor="background1"/>
      <w:sz w:val="44"/>
      <w:szCs w:val="44"/>
    </w:rPr>
  </w:style>
  <w:style w:type="character" w:customStyle="1" w:styleId="Char2">
    <w:name w:val="التمرين Char"/>
    <w:basedOn w:val="Policepardfaut"/>
    <w:link w:val="a6"/>
    <w:rsid w:val="004219BB"/>
    <w:rPr>
      <w:rFonts w:ascii="splart-h-mawaddah2black" w:hAnsi="splart-h-mawaddah2black" w:cs="splart-h-mawaddah2black"/>
      <w:color w:val="FFFFFF" w:themeColor="background1"/>
      <w:sz w:val="44"/>
      <w:szCs w:val="44"/>
    </w:rPr>
  </w:style>
  <w:style w:type="paragraph" w:styleId="Sansinterligne">
    <w:name w:val="No Spacing"/>
    <w:uiPriority w:val="1"/>
    <w:qFormat/>
    <w:rsid w:val="00371296"/>
    <w:pPr>
      <w:bidi/>
      <w:spacing w:after="0" w:line="240" w:lineRule="auto"/>
    </w:pPr>
  </w:style>
  <w:style w:type="character" w:customStyle="1" w:styleId="Titre1Car">
    <w:name w:val="Titre 1 Car"/>
    <w:basedOn w:val="Policepardfaut"/>
    <w:link w:val="Titre1"/>
    <w:uiPriority w:val="9"/>
    <w:rsid w:val="00875A88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customStyle="1" w:styleId="a7">
    <w:name w:val="السؤل"/>
    <w:basedOn w:val="a5"/>
    <w:link w:val="Char3"/>
    <w:rsid w:val="00875A88"/>
    <w:pPr>
      <w:ind w:left="360" w:hanging="360"/>
    </w:pPr>
  </w:style>
  <w:style w:type="character" w:customStyle="1" w:styleId="Char3">
    <w:name w:val="السؤل Char"/>
    <w:basedOn w:val="Policepardfaut"/>
    <w:link w:val="a7"/>
    <w:rsid w:val="00875A88"/>
    <w:rPr>
      <w:rFonts w:ascii="Hacen Liner Print-out" w:hAnsi="Hacen Liner Print-out" w:cs="Hacen Liner Print-out"/>
      <w:noProof/>
      <w:sz w:val="28"/>
      <w:szCs w:val="28"/>
      <w:lang w:bidi="ar-DZ"/>
    </w:rPr>
  </w:style>
  <w:style w:type="paragraph" w:customStyle="1" w:styleId="a4">
    <w:name w:val="تعداد روماني"/>
    <w:basedOn w:val="a7"/>
    <w:link w:val="Char4"/>
    <w:qFormat/>
    <w:rsid w:val="006F4AE3"/>
    <w:pPr>
      <w:numPr>
        <w:ilvl w:val="1"/>
        <w:numId w:val="2"/>
      </w:numPr>
      <w:ind w:left="501"/>
    </w:pPr>
    <w:rPr>
      <w:rFonts w:ascii="Digits" w:hAnsi="Digits"/>
    </w:rPr>
  </w:style>
  <w:style w:type="character" w:customStyle="1" w:styleId="Char4">
    <w:name w:val="تعداد روماني Char"/>
    <w:basedOn w:val="Char3"/>
    <w:link w:val="a4"/>
    <w:rsid w:val="006F4AE3"/>
    <w:rPr>
      <w:rFonts w:ascii="Digits" w:eastAsia="mohammad bold art 1" w:hAnsi="Digits" w:cs="mohammad bold art 1"/>
      <w:noProof/>
      <w:color w:val="000000" w:themeColor="text1"/>
      <w:sz w:val="26"/>
      <w:szCs w:val="26"/>
      <w:lang w:bidi="ar-DZ"/>
    </w:rPr>
  </w:style>
  <w:style w:type="paragraph" w:customStyle="1" w:styleId="a8">
    <w:name w:val="تعريف"/>
    <w:basedOn w:val="a5"/>
    <w:link w:val="Char5"/>
    <w:rsid w:val="00875A88"/>
    <w:pPr>
      <w:spacing w:before="240" w:line="240" w:lineRule="auto"/>
      <w:ind w:left="502" w:hanging="360"/>
    </w:pPr>
    <w:rPr>
      <w:b/>
    </w:rPr>
  </w:style>
  <w:style w:type="character" w:customStyle="1" w:styleId="Char5">
    <w:name w:val="تعريف Char"/>
    <w:basedOn w:val="ParagraphedelisteCar"/>
    <w:link w:val="a8"/>
    <w:rsid w:val="00875A88"/>
    <w:rPr>
      <w:rFonts w:ascii="Hacen Liner Print-out" w:hAnsi="Hacen Liner Print-out" w:cs="Hacen Liner Print-out"/>
      <w:b/>
      <w:noProof/>
      <w:color w:val="000000" w:themeColor="text1"/>
      <w:sz w:val="28"/>
      <w:szCs w:val="28"/>
      <w:lang w:bidi="ar-DZ"/>
    </w:rPr>
  </w:style>
  <w:style w:type="character" w:customStyle="1" w:styleId="fontstyle01">
    <w:name w:val="fontstyle01"/>
    <w:basedOn w:val="Policepardfaut"/>
    <w:rsid w:val="000D1CFE"/>
    <w:rPr>
      <w:rFonts w:ascii="Digits" w:hAnsi="Digits" w:hint="default"/>
      <w:b w:val="0"/>
      <w:bCs w:val="0"/>
      <w:i w:val="0"/>
      <w:iCs w:val="0"/>
      <w:color w:val="002060"/>
      <w:sz w:val="28"/>
      <w:szCs w:val="28"/>
    </w:rPr>
  </w:style>
  <w:style w:type="character" w:customStyle="1" w:styleId="fontstyle11">
    <w:name w:val="fontstyle11"/>
    <w:basedOn w:val="Policepardfaut"/>
    <w:rsid w:val="000D1CFE"/>
    <w:rPr>
      <w:rFonts w:ascii="HacenLinerPrint-out" w:hAnsi="HacenLinerPrint-out" w:hint="default"/>
      <w:b w:val="0"/>
      <w:bCs w:val="0"/>
      <w:i w:val="0"/>
      <w:iCs w:val="0"/>
      <w:color w:val="000000"/>
      <w:sz w:val="28"/>
      <w:szCs w:val="28"/>
    </w:rPr>
  </w:style>
  <w:style w:type="character" w:customStyle="1" w:styleId="fontstyle31">
    <w:name w:val="fontstyle31"/>
    <w:basedOn w:val="Policepardfaut"/>
    <w:rsid w:val="000D1CFE"/>
    <w:rPr>
      <w:rFonts w:ascii="CambriaMath" w:hAnsi="CambriaMath" w:hint="default"/>
      <w:b w:val="0"/>
      <w:bCs w:val="0"/>
      <w:i w:val="0"/>
      <w:iCs w:val="0"/>
      <w:color w:val="000000"/>
      <w:sz w:val="28"/>
      <w:szCs w:val="28"/>
    </w:rPr>
  </w:style>
  <w:style w:type="character" w:customStyle="1" w:styleId="fontstyle21">
    <w:name w:val="fontstyle21"/>
    <w:basedOn w:val="Policepardfaut"/>
    <w:rsid w:val="006165FA"/>
    <w:rPr>
      <w:rFonts w:ascii="Times New Roman" w:hAnsi="Times New Roman" w:cs="Times New Roman" w:hint="default"/>
      <w:b w:val="0"/>
      <w:bCs w:val="0"/>
      <w:i/>
      <w:iCs/>
      <w:color w:val="000000"/>
      <w:sz w:val="134"/>
      <w:szCs w:val="134"/>
    </w:rPr>
  </w:style>
  <w:style w:type="character" w:customStyle="1" w:styleId="fontstyle41">
    <w:name w:val="fontstyle41"/>
    <w:basedOn w:val="Policepardfaut"/>
    <w:rsid w:val="006165FA"/>
    <w:rPr>
      <w:rFonts w:ascii="Symbol" w:hAnsi="Symbol" w:hint="default"/>
      <w:b w:val="0"/>
      <w:bCs w:val="0"/>
      <w:i w:val="0"/>
      <w:iCs w:val="0"/>
      <w:color w:val="000000"/>
      <w:sz w:val="70"/>
      <w:szCs w:val="70"/>
    </w:rPr>
  </w:style>
  <w:style w:type="paragraph" w:customStyle="1" w:styleId="msonormal0">
    <w:name w:val="msonormal"/>
    <w:basedOn w:val="Normal"/>
    <w:rsid w:val="00FB1075"/>
    <w:pPr>
      <w:bidi w:val="0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10">
    <w:name w:val="سرد الفقرات1"/>
    <w:basedOn w:val="Normal"/>
    <w:rsid w:val="00FB1075"/>
    <w:pPr>
      <w:spacing w:line="256" w:lineRule="auto"/>
    </w:pPr>
    <w:rPr>
      <w:rFonts w:eastAsiaTheme="minorHAnsi"/>
    </w:rPr>
  </w:style>
  <w:style w:type="table" w:customStyle="1" w:styleId="11">
    <w:name w:val="شبكة جدول1"/>
    <w:basedOn w:val="TableauNormal"/>
    <w:next w:val="Grilledutableau"/>
    <w:uiPriority w:val="39"/>
    <w:rsid w:val="00367907"/>
    <w:pPr>
      <w:spacing w:after="0" w:line="240" w:lineRule="auto"/>
    </w:pPr>
    <w:rPr>
      <w:rFonts w:eastAsiaTheme="minorHAnsi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2">
    <w:name w:val="قائمـة"/>
    <w:basedOn w:val="a0"/>
    <w:link w:val="Char6"/>
    <w:rsid w:val="00DD6744"/>
    <w:pPr>
      <w:numPr>
        <w:numId w:val="6"/>
      </w:numPr>
      <w:ind w:left="360"/>
    </w:pPr>
  </w:style>
  <w:style w:type="character" w:customStyle="1" w:styleId="Char6">
    <w:name w:val="قائمـة Char"/>
    <w:basedOn w:val="Char"/>
    <w:link w:val="a2"/>
    <w:rsid w:val="00C01508"/>
    <w:rPr>
      <w:rFonts w:ascii="mohammad bold art 1" w:eastAsia="mohammad bold art 1" w:hAnsi="mohammad bold art 1" w:cs="mohammad bold art 1"/>
      <w:noProof/>
      <w:color w:val="000000" w:themeColor="text1"/>
      <w:sz w:val="26"/>
      <w:szCs w:val="26"/>
      <w:lang w:bidi="ar-DZ"/>
    </w:rPr>
  </w:style>
  <w:style w:type="paragraph" w:customStyle="1" w:styleId="a1">
    <w:name w:val="قائممة"/>
    <w:basedOn w:val="Normal"/>
    <w:link w:val="Char7"/>
    <w:rsid w:val="00C01508"/>
    <w:pPr>
      <w:numPr>
        <w:numId w:val="8"/>
      </w:numPr>
      <w:spacing w:after="0" w:line="240" w:lineRule="auto"/>
      <w:contextualSpacing/>
    </w:pPr>
    <w:rPr>
      <w:rFonts w:ascii="Hacen Liner Print-out" w:eastAsiaTheme="minorHAnsi" w:hAnsi="Hacen Liner Print-out" w:cs="Hacen Liner Print-out"/>
      <w:noProof/>
      <w:sz w:val="24"/>
      <w:szCs w:val="24"/>
      <w:lang w:bidi="ar-DZ"/>
    </w:rPr>
  </w:style>
  <w:style w:type="character" w:customStyle="1" w:styleId="Char7">
    <w:name w:val="قائممة Char"/>
    <w:basedOn w:val="Policepardfaut"/>
    <w:link w:val="a1"/>
    <w:rsid w:val="00C01508"/>
    <w:rPr>
      <w:rFonts w:ascii="Hacen Liner Print-out" w:eastAsiaTheme="minorHAnsi" w:hAnsi="Hacen Liner Print-out" w:cs="Hacen Liner Print-out"/>
      <w:noProof/>
      <w:sz w:val="24"/>
      <w:szCs w:val="24"/>
      <w:lang w:bidi="ar-DZ"/>
    </w:rPr>
  </w:style>
  <w:style w:type="paragraph" w:customStyle="1" w:styleId="a9">
    <w:name w:val="قائمة نرد"/>
    <w:basedOn w:val="a5"/>
    <w:link w:val="Char8"/>
    <w:rsid w:val="00C01508"/>
    <w:pPr>
      <w:ind w:left="360" w:hanging="360"/>
    </w:pPr>
    <w:rPr>
      <w:rFonts w:eastAsiaTheme="minorHAnsi"/>
    </w:rPr>
  </w:style>
  <w:style w:type="character" w:customStyle="1" w:styleId="Char8">
    <w:name w:val="قائمة نرد Char"/>
    <w:basedOn w:val="Char1"/>
    <w:link w:val="a9"/>
    <w:rsid w:val="00C01508"/>
    <w:rPr>
      <w:rFonts w:ascii="Hacen Liner Print-out" w:eastAsiaTheme="minorHAnsi" w:hAnsi="Hacen Liner Print-out" w:cs="Hacen Liner Print-out"/>
      <w:noProof/>
      <w:color w:val="000000" w:themeColor="text1"/>
      <w:sz w:val="24"/>
      <w:szCs w:val="24"/>
      <w:lang w:bidi="ar-DZ"/>
    </w:rPr>
  </w:style>
  <w:style w:type="paragraph" w:customStyle="1" w:styleId="1">
    <w:name w:val="نمط1"/>
    <w:basedOn w:val="a5"/>
    <w:link w:val="1Char"/>
    <w:rsid w:val="00790D2B"/>
    <w:pPr>
      <w:numPr>
        <w:numId w:val="5"/>
      </w:numPr>
      <w:spacing w:line="240" w:lineRule="auto"/>
    </w:pPr>
    <w:rPr>
      <w:b/>
      <w:bCs/>
      <w:color w:val="C00000"/>
    </w:rPr>
  </w:style>
  <w:style w:type="paragraph" w:customStyle="1" w:styleId="2">
    <w:name w:val="نمط2"/>
    <w:basedOn w:val="a5"/>
    <w:link w:val="2Char"/>
    <w:rsid w:val="00790D2B"/>
    <w:pPr>
      <w:numPr>
        <w:numId w:val="4"/>
      </w:numPr>
    </w:pPr>
    <w:rPr>
      <w:b/>
      <w:bCs/>
      <w:color w:val="0070C0"/>
    </w:rPr>
  </w:style>
  <w:style w:type="character" w:customStyle="1" w:styleId="1Char">
    <w:name w:val="نمط1 Char"/>
    <w:basedOn w:val="Char1"/>
    <w:link w:val="1"/>
    <w:rsid w:val="00790D2B"/>
    <w:rPr>
      <w:rFonts w:ascii="mohammad bold art 1" w:eastAsia="mohammad bold art 1" w:hAnsi="mohammad bold art 1" w:cs="mohammad bold art 1"/>
      <w:b/>
      <w:bCs/>
      <w:noProof/>
      <w:color w:val="C00000"/>
      <w:sz w:val="26"/>
      <w:szCs w:val="26"/>
      <w:lang w:bidi="ar-DZ"/>
    </w:rPr>
  </w:style>
  <w:style w:type="character" w:customStyle="1" w:styleId="2Char">
    <w:name w:val="نمط2 Char"/>
    <w:basedOn w:val="Char1"/>
    <w:link w:val="2"/>
    <w:rsid w:val="00790D2B"/>
    <w:rPr>
      <w:rFonts w:ascii="mohammad bold art 1" w:eastAsia="mohammad bold art 1" w:hAnsi="mohammad bold art 1" w:cs="mohammad bold art 1"/>
      <w:b/>
      <w:bCs/>
      <w:noProof/>
      <w:color w:val="0070C0"/>
      <w:sz w:val="26"/>
      <w:szCs w:val="26"/>
      <w:lang w:bidi="ar-DZ"/>
    </w:rPr>
  </w:style>
  <w:style w:type="paragraph" w:customStyle="1" w:styleId="20">
    <w:name w:val="قائمة نرد 2"/>
    <w:basedOn w:val="a5"/>
    <w:link w:val="2Char0"/>
    <w:rsid w:val="00930E3F"/>
    <w:pPr>
      <w:spacing w:line="240" w:lineRule="auto"/>
      <w:ind w:left="360" w:hanging="360"/>
    </w:pPr>
    <w:rPr>
      <w:rFonts w:eastAsiaTheme="minorHAnsi"/>
    </w:rPr>
  </w:style>
  <w:style w:type="character" w:customStyle="1" w:styleId="2Char0">
    <w:name w:val="قائمة نرد 2 Char"/>
    <w:basedOn w:val="Char1"/>
    <w:link w:val="20"/>
    <w:rsid w:val="00930E3F"/>
    <w:rPr>
      <w:rFonts w:ascii="Hacen Liner Print-out" w:eastAsiaTheme="minorHAnsi" w:hAnsi="Hacen Liner Print-out" w:cs="Hacen Liner Print-out"/>
      <w:noProof/>
      <w:color w:val="000000" w:themeColor="text1"/>
      <w:sz w:val="24"/>
      <w:szCs w:val="24"/>
      <w:lang w:bidi="ar-DZ"/>
    </w:rPr>
  </w:style>
  <w:style w:type="table" w:styleId="TableauGrille2-Accentuation5">
    <w:name w:val="Grid Table 2 Accent 5"/>
    <w:basedOn w:val="TableauNormal"/>
    <w:uiPriority w:val="47"/>
    <w:rsid w:val="00091392"/>
    <w:pPr>
      <w:spacing w:after="0" w:line="240" w:lineRule="auto"/>
    </w:pPr>
    <w:tblPr>
      <w:tblStyleRowBandSize w:val="1"/>
      <w:tblStyleColBandSize w:val="1"/>
      <w:tblBorders>
        <w:top w:val="single" w:sz="2" w:space="0" w:color="9CC2E5" w:themeColor="accent5" w:themeTint="99"/>
        <w:bottom w:val="single" w:sz="2" w:space="0" w:color="9CC2E5" w:themeColor="accent5" w:themeTint="99"/>
        <w:insideH w:val="single" w:sz="2" w:space="0" w:color="9CC2E5" w:themeColor="accent5" w:themeTint="99"/>
        <w:insideV w:val="single" w:sz="2" w:space="0" w:color="9CC2E5" w:themeColor="accent5" w:themeTint="99"/>
      </w:tblBorders>
    </w:tblPr>
    <w:tblStylePr w:type="firstRow">
      <w:rPr>
        <w:b/>
        <w:bCs/>
      </w:rPr>
      <w:tblPr/>
      <w:tcPr>
        <w:tcBorders>
          <w:top w:val="nil"/>
          <w:bottom w:val="single" w:sz="12" w:space="0" w:color="9CC2E5" w:themeColor="accent5" w:themeTint="99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top w:val="double" w:sz="2" w:space="0" w:color="9CC2E5" w:themeColor="accent5" w:themeTint="99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EEAF6" w:themeFill="accent5" w:themeFillTint="33"/>
      </w:tcPr>
    </w:tblStylePr>
    <w:tblStylePr w:type="band1Horz">
      <w:tblPr/>
      <w:tcPr>
        <w:shd w:val="clear" w:color="auto" w:fill="DEEAF6" w:themeFill="accent5" w:themeFillTint="33"/>
      </w:tcPr>
    </w:tblStylePr>
  </w:style>
  <w:style w:type="table" w:styleId="TableauGrille5Fonc-Accentuation1">
    <w:name w:val="Grid Table 5 Dark Accent 1"/>
    <w:basedOn w:val="TableauNormal"/>
    <w:uiPriority w:val="50"/>
    <w:rsid w:val="00091392"/>
    <w:pPr>
      <w:spacing w:after="0" w:line="240" w:lineRule="auto"/>
    </w:pPr>
    <w:tblPr>
      <w:tblStyleRowBandSize w:val="1"/>
      <w:tblStyleColBandSize w:val="1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D9E2F3" w:themeFill="accent1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4472C4" w:themeFill="accent1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4472C4" w:themeFill="accent1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4472C4" w:themeFill="accent1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4472C4" w:themeFill="accent1"/>
      </w:tcPr>
    </w:tblStylePr>
    <w:tblStylePr w:type="band1Vert">
      <w:tblPr/>
      <w:tcPr>
        <w:shd w:val="clear" w:color="auto" w:fill="B4C6E7" w:themeFill="accent1" w:themeFillTint="66"/>
      </w:tcPr>
    </w:tblStylePr>
    <w:tblStylePr w:type="band1Horz">
      <w:tblPr/>
      <w:tcPr>
        <w:shd w:val="clear" w:color="auto" w:fill="B4C6E7" w:themeFill="accent1" w:themeFillTint="66"/>
      </w:tcPr>
    </w:tblStylePr>
  </w:style>
  <w:style w:type="table" w:styleId="TableauListe3-Accentuation1">
    <w:name w:val="List Table 3 Accent 1"/>
    <w:basedOn w:val="TableauNormal"/>
    <w:uiPriority w:val="48"/>
    <w:rsid w:val="00091392"/>
    <w:pPr>
      <w:spacing w:after="0" w:line="240" w:lineRule="auto"/>
    </w:pPr>
    <w:tblPr>
      <w:tblStyleRowBandSize w:val="1"/>
      <w:tblStyleColBandSize w:val="1"/>
      <w:tblBorders>
        <w:top w:val="single" w:sz="4" w:space="0" w:color="4472C4" w:themeColor="accent1"/>
        <w:left w:val="single" w:sz="4" w:space="0" w:color="4472C4" w:themeColor="accent1"/>
        <w:bottom w:val="single" w:sz="4" w:space="0" w:color="4472C4" w:themeColor="accent1"/>
        <w:right w:val="single" w:sz="4" w:space="0" w:color="4472C4" w:themeColor="accent1"/>
      </w:tblBorders>
    </w:tblPr>
    <w:tblStylePr w:type="firstRow">
      <w:rPr>
        <w:b/>
        <w:bCs/>
        <w:color w:val="FFFFFF" w:themeColor="background1"/>
      </w:rPr>
      <w:tblPr/>
      <w:tcPr>
        <w:shd w:val="clear" w:color="auto" w:fill="4472C4" w:themeFill="accent1"/>
      </w:tcPr>
    </w:tblStylePr>
    <w:tblStylePr w:type="lastRow">
      <w:rPr>
        <w:b/>
        <w:bCs/>
      </w:rPr>
      <w:tblPr/>
      <w:tcPr>
        <w:tcBorders>
          <w:top w:val="double" w:sz="4" w:space="0" w:color="4472C4" w:themeColor="accent1"/>
        </w:tcBorders>
        <w:shd w:val="clear" w:color="auto" w:fill="FFFFFF" w:themeFill="background1"/>
      </w:tcPr>
    </w:tblStylePr>
    <w:tblStylePr w:type="firstCol">
      <w:rPr>
        <w:b/>
        <w:bCs/>
      </w:rPr>
      <w:tblPr/>
      <w:tcPr>
        <w:tcBorders>
          <w:right w:val="nil"/>
        </w:tcBorders>
        <w:shd w:val="clear" w:color="auto" w:fill="FFFFFF" w:themeFill="background1"/>
      </w:tcPr>
    </w:tblStylePr>
    <w:tblStylePr w:type="lastCol">
      <w:rPr>
        <w:b/>
        <w:bCs/>
      </w:rPr>
      <w:tblPr/>
      <w:tcPr>
        <w:tcBorders>
          <w:left w:val="nil"/>
        </w:tcBorders>
        <w:shd w:val="clear" w:color="auto" w:fill="FFFFFF" w:themeFill="background1"/>
      </w:tcPr>
    </w:tblStylePr>
    <w:tblStylePr w:type="band1Vert">
      <w:tblPr/>
      <w:tcPr>
        <w:tcBorders>
          <w:left w:val="single" w:sz="4" w:space="0" w:color="4472C4" w:themeColor="accent1"/>
          <w:right w:val="single" w:sz="4" w:space="0" w:color="4472C4" w:themeColor="accent1"/>
        </w:tcBorders>
      </w:tcPr>
    </w:tblStylePr>
    <w:tblStylePr w:type="band1Horz">
      <w:tblPr/>
      <w:tcPr>
        <w:tcBorders>
          <w:top w:val="single" w:sz="4" w:space="0" w:color="4472C4" w:themeColor="accent1"/>
          <w:bottom w:val="single" w:sz="4" w:space="0" w:color="4472C4" w:themeColor="accent1"/>
          <w:insideH w:val="nil"/>
        </w:tcBorders>
      </w:tcPr>
    </w:tblStylePr>
    <w:tblStylePr w:type="neCell">
      <w:tblPr/>
      <w:tcPr>
        <w:tcBorders>
          <w:left w:val="nil"/>
          <w:bottom w:val="nil"/>
        </w:tcBorders>
      </w:tcPr>
    </w:tblStylePr>
    <w:tblStylePr w:type="nwCell">
      <w:tblPr/>
      <w:tcPr>
        <w:tcBorders>
          <w:bottom w:val="nil"/>
          <w:right w:val="nil"/>
        </w:tcBorders>
      </w:tcPr>
    </w:tblStylePr>
    <w:tblStylePr w:type="seCell">
      <w:tblPr/>
      <w:tcPr>
        <w:tcBorders>
          <w:top w:val="double" w:sz="4" w:space="0" w:color="4472C4" w:themeColor="accent1"/>
          <w:left w:val="nil"/>
        </w:tcBorders>
      </w:tcPr>
    </w:tblStylePr>
    <w:tblStylePr w:type="swCell">
      <w:tblPr/>
      <w:tcPr>
        <w:tcBorders>
          <w:top w:val="double" w:sz="4" w:space="0" w:color="4472C4" w:themeColor="accent1"/>
          <w:right w:val="nil"/>
        </w:tcBorders>
      </w:tcPr>
    </w:tblStylePr>
  </w:style>
  <w:style w:type="paragraph" w:customStyle="1" w:styleId="a">
    <w:name w:val="عنوان"/>
    <w:basedOn w:val="a5"/>
    <w:link w:val="Char9"/>
    <w:rsid w:val="00D95573"/>
    <w:pPr>
      <w:numPr>
        <w:numId w:val="9"/>
      </w:numPr>
      <w:spacing w:line="240" w:lineRule="auto"/>
      <w:contextualSpacing/>
    </w:pPr>
    <w:rPr>
      <w:rFonts w:eastAsiaTheme="minorHAnsi"/>
      <w:color w:val="C00000"/>
      <w:u w:val="single"/>
    </w:rPr>
  </w:style>
  <w:style w:type="character" w:customStyle="1" w:styleId="Char9">
    <w:name w:val="عنوان Char"/>
    <w:basedOn w:val="Char1"/>
    <w:link w:val="a"/>
    <w:rsid w:val="00D95573"/>
    <w:rPr>
      <w:rFonts w:ascii="mohammad bold art 1" w:eastAsiaTheme="minorHAnsi" w:hAnsi="mohammad bold art 1" w:cs="mohammad bold art 1"/>
      <w:noProof/>
      <w:color w:val="C00000"/>
      <w:sz w:val="26"/>
      <w:szCs w:val="26"/>
      <w:u w:val="single"/>
      <w:lang w:bidi="ar-DZ"/>
    </w:rPr>
  </w:style>
  <w:style w:type="paragraph" w:customStyle="1" w:styleId="aa">
    <w:name w:val="قائمتي"/>
    <w:basedOn w:val="Paragraphedeliste"/>
    <w:link w:val="Chara"/>
    <w:rsid w:val="00910D0B"/>
    <w:pPr>
      <w:spacing w:after="0" w:line="240" w:lineRule="auto"/>
      <w:ind w:left="360" w:hanging="360"/>
    </w:pPr>
    <w:rPr>
      <w:rFonts w:ascii="Hacen Liner Print-out" w:eastAsiaTheme="minorHAnsi" w:hAnsi="Hacen Liner Print-out" w:cs="Hacen Liner Print-out"/>
      <w:noProof/>
      <w:color w:val="002060"/>
      <w:sz w:val="24"/>
      <w:szCs w:val="24"/>
      <w:lang w:bidi="ar-DZ"/>
    </w:rPr>
  </w:style>
  <w:style w:type="character" w:customStyle="1" w:styleId="Chara">
    <w:name w:val="قائمتي Char"/>
    <w:basedOn w:val="ParagraphedelisteCar"/>
    <w:link w:val="aa"/>
    <w:rsid w:val="00910D0B"/>
    <w:rPr>
      <w:rFonts w:ascii="Hacen Liner Print-out" w:eastAsiaTheme="minorHAnsi" w:hAnsi="Hacen Liner Print-out" w:cs="Hacen Liner Print-out"/>
      <w:noProof/>
      <w:color w:val="002060"/>
      <w:sz w:val="24"/>
      <w:szCs w:val="24"/>
      <w:lang w:bidi="ar-DZ"/>
    </w:rPr>
  </w:style>
  <w:style w:type="paragraph" w:customStyle="1" w:styleId="ab">
    <w:name w:val="التـمرين"/>
    <w:basedOn w:val="a5"/>
    <w:link w:val="Charb"/>
    <w:rsid w:val="0065503F"/>
    <w:rPr>
      <w:color w:val="C00000"/>
      <w:sz w:val="28"/>
      <w:szCs w:val="28"/>
    </w:rPr>
  </w:style>
  <w:style w:type="character" w:customStyle="1" w:styleId="Charb">
    <w:name w:val="التـمرين Char"/>
    <w:basedOn w:val="Char1"/>
    <w:link w:val="ab"/>
    <w:rsid w:val="0065503F"/>
    <w:rPr>
      <w:rFonts w:ascii="mohammad bold art 1" w:eastAsia="mohammad bold art 1" w:hAnsi="mohammad bold art 1" w:cs="mohammad bold art 1"/>
      <w:noProof/>
      <w:color w:val="C00000"/>
      <w:sz w:val="28"/>
      <w:szCs w:val="28"/>
      <w:lang w:bidi="ar-DZ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336211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7038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3911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3704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85561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7508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72138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68232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96341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05597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3023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64762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67564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6389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54461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1995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0092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47901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0391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99" Type="http://schemas.openxmlformats.org/officeDocument/2006/relationships/image" Target="media/image140.wmf"/><Relationship Id="rId21" Type="http://schemas.openxmlformats.org/officeDocument/2006/relationships/oleObject" Target="embeddings/oleObject6.bin"/><Relationship Id="rId42" Type="http://schemas.openxmlformats.org/officeDocument/2006/relationships/oleObject" Target="embeddings/oleObject18.bin"/><Relationship Id="rId63" Type="http://schemas.openxmlformats.org/officeDocument/2006/relationships/oleObject" Target="embeddings/oleObject28.bin"/><Relationship Id="rId84" Type="http://schemas.openxmlformats.org/officeDocument/2006/relationships/image" Target="media/image39.wmf"/><Relationship Id="rId138" Type="http://schemas.openxmlformats.org/officeDocument/2006/relationships/image" Target="media/image65.wmf"/><Relationship Id="rId159" Type="http://schemas.openxmlformats.org/officeDocument/2006/relationships/image" Target="media/image74.wmf"/><Relationship Id="rId324" Type="http://schemas.openxmlformats.org/officeDocument/2006/relationships/oleObject" Target="embeddings/oleObject166.bin"/><Relationship Id="rId345" Type="http://schemas.openxmlformats.org/officeDocument/2006/relationships/image" Target="media/image161.wmf"/><Relationship Id="rId366" Type="http://schemas.openxmlformats.org/officeDocument/2006/relationships/image" Target="media/image170.wmf"/><Relationship Id="rId170" Type="http://schemas.openxmlformats.org/officeDocument/2006/relationships/image" Target="media/image79.wmf"/><Relationship Id="rId191" Type="http://schemas.openxmlformats.org/officeDocument/2006/relationships/image" Target="media/image89.wmf"/><Relationship Id="rId205" Type="http://schemas.openxmlformats.org/officeDocument/2006/relationships/oleObject" Target="embeddings/oleObject103.bin"/><Relationship Id="rId226" Type="http://schemas.openxmlformats.org/officeDocument/2006/relationships/oleObject" Target="embeddings/oleObject115.bin"/><Relationship Id="rId247" Type="http://schemas.openxmlformats.org/officeDocument/2006/relationships/oleObject" Target="embeddings/oleObject126.bin"/><Relationship Id="rId107" Type="http://schemas.openxmlformats.org/officeDocument/2006/relationships/oleObject" Target="embeddings/oleObject50.bin"/><Relationship Id="rId268" Type="http://schemas.openxmlformats.org/officeDocument/2006/relationships/oleObject" Target="embeddings/oleObject137.bin"/><Relationship Id="rId289" Type="http://schemas.openxmlformats.org/officeDocument/2006/relationships/image" Target="media/image135.wmf"/><Relationship Id="rId11" Type="http://schemas.openxmlformats.org/officeDocument/2006/relationships/oleObject" Target="embeddings/oleObject1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3.bin"/><Relationship Id="rId74" Type="http://schemas.openxmlformats.org/officeDocument/2006/relationships/image" Target="media/image34.wmf"/><Relationship Id="rId128" Type="http://schemas.openxmlformats.org/officeDocument/2006/relationships/oleObject" Target="embeddings/oleObject61.bin"/><Relationship Id="rId149" Type="http://schemas.openxmlformats.org/officeDocument/2006/relationships/image" Target="media/image70.wmf"/><Relationship Id="rId314" Type="http://schemas.openxmlformats.org/officeDocument/2006/relationships/oleObject" Target="embeddings/oleObject160.bin"/><Relationship Id="rId335" Type="http://schemas.openxmlformats.org/officeDocument/2006/relationships/image" Target="media/image156.wmf"/><Relationship Id="rId356" Type="http://schemas.openxmlformats.org/officeDocument/2006/relationships/image" Target="media/image166.wmf"/><Relationship Id="rId377" Type="http://schemas.openxmlformats.org/officeDocument/2006/relationships/hyperlink" Target="https://www.facebook.com/ORmathsDZ" TargetMode="External"/><Relationship Id="rId5" Type="http://schemas.openxmlformats.org/officeDocument/2006/relationships/webSettings" Target="webSettings.xml"/><Relationship Id="rId95" Type="http://schemas.openxmlformats.org/officeDocument/2006/relationships/oleObject" Target="embeddings/oleObject44.bin"/><Relationship Id="rId160" Type="http://schemas.openxmlformats.org/officeDocument/2006/relationships/oleObject" Target="embeddings/oleObject79.bin"/><Relationship Id="rId181" Type="http://schemas.openxmlformats.org/officeDocument/2006/relationships/image" Target="media/image84.wmf"/><Relationship Id="rId216" Type="http://schemas.openxmlformats.org/officeDocument/2006/relationships/image" Target="media/image100.wmf"/><Relationship Id="rId237" Type="http://schemas.openxmlformats.org/officeDocument/2006/relationships/image" Target="media/image110.wmf"/><Relationship Id="rId258" Type="http://schemas.openxmlformats.org/officeDocument/2006/relationships/oleObject" Target="embeddings/oleObject132.bin"/><Relationship Id="rId279" Type="http://schemas.openxmlformats.org/officeDocument/2006/relationships/image" Target="media/image130.wmf"/><Relationship Id="rId22" Type="http://schemas.openxmlformats.org/officeDocument/2006/relationships/image" Target="media/image9.wmf"/><Relationship Id="rId43" Type="http://schemas.openxmlformats.org/officeDocument/2006/relationships/image" Target="media/image18.wmf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139" Type="http://schemas.openxmlformats.org/officeDocument/2006/relationships/oleObject" Target="embeddings/oleObject67.bin"/><Relationship Id="rId290" Type="http://schemas.openxmlformats.org/officeDocument/2006/relationships/oleObject" Target="embeddings/oleObject148.bin"/><Relationship Id="rId304" Type="http://schemas.openxmlformats.org/officeDocument/2006/relationships/oleObject" Target="embeddings/oleObject155.bin"/><Relationship Id="rId325" Type="http://schemas.openxmlformats.org/officeDocument/2006/relationships/oleObject" Target="embeddings/oleObject167.bin"/><Relationship Id="rId346" Type="http://schemas.openxmlformats.org/officeDocument/2006/relationships/oleObject" Target="embeddings/oleObject178.bin"/><Relationship Id="rId367" Type="http://schemas.openxmlformats.org/officeDocument/2006/relationships/oleObject" Target="embeddings/oleObject190.bin"/><Relationship Id="rId85" Type="http://schemas.openxmlformats.org/officeDocument/2006/relationships/oleObject" Target="embeddings/oleObject39.bin"/><Relationship Id="rId150" Type="http://schemas.openxmlformats.org/officeDocument/2006/relationships/oleObject" Target="embeddings/oleObject73.bin"/><Relationship Id="rId171" Type="http://schemas.openxmlformats.org/officeDocument/2006/relationships/oleObject" Target="embeddings/oleObject85.bin"/><Relationship Id="rId192" Type="http://schemas.openxmlformats.org/officeDocument/2006/relationships/oleObject" Target="embeddings/oleObject96.bin"/><Relationship Id="rId206" Type="http://schemas.openxmlformats.org/officeDocument/2006/relationships/image" Target="media/image96.wmf"/><Relationship Id="rId227" Type="http://schemas.openxmlformats.org/officeDocument/2006/relationships/image" Target="media/image105.wmf"/><Relationship Id="rId248" Type="http://schemas.openxmlformats.org/officeDocument/2006/relationships/image" Target="media/image115.wmf"/><Relationship Id="rId269" Type="http://schemas.openxmlformats.org/officeDocument/2006/relationships/image" Target="media/image125.wmf"/><Relationship Id="rId12" Type="http://schemas.openxmlformats.org/officeDocument/2006/relationships/image" Target="media/image4.wmf"/><Relationship Id="rId33" Type="http://schemas.openxmlformats.org/officeDocument/2006/relationships/oleObject" Target="embeddings/oleObject13.bin"/><Relationship Id="rId108" Type="http://schemas.openxmlformats.org/officeDocument/2006/relationships/image" Target="media/image51.wmf"/><Relationship Id="rId129" Type="http://schemas.openxmlformats.org/officeDocument/2006/relationships/image" Target="media/image61.wmf"/><Relationship Id="rId280" Type="http://schemas.openxmlformats.org/officeDocument/2006/relationships/oleObject" Target="embeddings/oleObject143.bin"/><Relationship Id="rId315" Type="http://schemas.openxmlformats.org/officeDocument/2006/relationships/image" Target="media/image148.wmf"/><Relationship Id="rId336" Type="http://schemas.openxmlformats.org/officeDocument/2006/relationships/oleObject" Target="embeddings/oleObject173.bin"/><Relationship Id="rId357" Type="http://schemas.openxmlformats.org/officeDocument/2006/relationships/oleObject" Target="embeddings/oleObject184.bin"/><Relationship Id="rId54" Type="http://schemas.openxmlformats.org/officeDocument/2006/relationships/image" Target="media/image24.wmf"/><Relationship Id="rId75" Type="http://schemas.openxmlformats.org/officeDocument/2006/relationships/oleObject" Target="embeddings/oleObject34.bin"/><Relationship Id="rId96" Type="http://schemas.openxmlformats.org/officeDocument/2006/relationships/image" Target="media/image45.wmf"/><Relationship Id="rId140" Type="http://schemas.openxmlformats.org/officeDocument/2006/relationships/oleObject" Target="embeddings/oleObject68.bin"/><Relationship Id="rId161" Type="http://schemas.openxmlformats.org/officeDocument/2006/relationships/oleObject" Target="embeddings/oleObject80.bin"/><Relationship Id="rId182" Type="http://schemas.openxmlformats.org/officeDocument/2006/relationships/oleObject" Target="embeddings/oleObject91.bin"/><Relationship Id="rId217" Type="http://schemas.openxmlformats.org/officeDocument/2006/relationships/oleObject" Target="embeddings/oleObject110.bin"/><Relationship Id="rId378" Type="http://schemas.openxmlformats.org/officeDocument/2006/relationships/hyperlink" Target="https://www.instagram.com/maths.dz" TargetMode="External"/><Relationship Id="rId6" Type="http://schemas.openxmlformats.org/officeDocument/2006/relationships/footnotes" Target="footnotes.xml"/><Relationship Id="rId238" Type="http://schemas.openxmlformats.org/officeDocument/2006/relationships/oleObject" Target="embeddings/oleObject121.bin"/><Relationship Id="rId259" Type="http://schemas.openxmlformats.org/officeDocument/2006/relationships/image" Target="media/image120.wmf"/><Relationship Id="rId23" Type="http://schemas.openxmlformats.org/officeDocument/2006/relationships/oleObject" Target="embeddings/oleObject7.bin"/><Relationship Id="rId119" Type="http://schemas.openxmlformats.org/officeDocument/2006/relationships/oleObject" Target="embeddings/oleObject56.bin"/><Relationship Id="rId270" Type="http://schemas.openxmlformats.org/officeDocument/2006/relationships/oleObject" Target="embeddings/oleObject138.bin"/><Relationship Id="rId291" Type="http://schemas.openxmlformats.org/officeDocument/2006/relationships/image" Target="media/image136.wmf"/><Relationship Id="rId305" Type="http://schemas.openxmlformats.org/officeDocument/2006/relationships/image" Target="media/image143.wmf"/><Relationship Id="rId326" Type="http://schemas.openxmlformats.org/officeDocument/2006/relationships/image" Target="media/image152.wmf"/><Relationship Id="rId347" Type="http://schemas.openxmlformats.org/officeDocument/2006/relationships/image" Target="media/image162.wmf"/><Relationship Id="rId44" Type="http://schemas.openxmlformats.org/officeDocument/2006/relationships/oleObject" Target="embeddings/oleObject19.bin"/><Relationship Id="rId65" Type="http://schemas.openxmlformats.org/officeDocument/2006/relationships/oleObject" Target="embeddings/oleObject29.bin"/><Relationship Id="rId86" Type="http://schemas.openxmlformats.org/officeDocument/2006/relationships/image" Target="media/image40.wmf"/><Relationship Id="rId130" Type="http://schemas.openxmlformats.org/officeDocument/2006/relationships/oleObject" Target="embeddings/oleObject62.bin"/><Relationship Id="rId151" Type="http://schemas.openxmlformats.org/officeDocument/2006/relationships/oleObject" Target="embeddings/oleObject74.bin"/><Relationship Id="rId368" Type="http://schemas.openxmlformats.org/officeDocument/2006/relationships/image" Target="media/image171.wmf"/><Relationship Id="rId172" Type="http://schemas.openxmlformats.org/officeDocument/2006/relationships/image" Target="media/image80.wmf"/><Relationship Id="rId193" Type="http://schemas.openxmlformats.org/officeDocument/2006/relationships/image" Target="media/image90.wmf"/><Relationship Id="rId207" Type="http://schemas.openxmlformats.org/officeDocument/2006/relationships/oleObject" Target="embeddings/oleObject104.bin"/><Relationship Id="rId228" Type="http://schemas.openxmlformats.org/officeDocument/2006/relationships/oleObject" Target="embeddings/oleObject116.bin"/><Relationship Id="rId249" Type="http://schemas.openxmlformats.org/officeDocument/2006/relationships/oleObject" Target="embeddings/oleObject127.bin"/><Relationship Id="rId13" Type="http://schemas.openxmlformats.org/officeDocument/2006/relationships/oleObject" Target="embeddings/oleObject2.bin"/><Relationship Id="rId109" Type="http://schemas.openxmlformats.org/officeDocument/2006/relationships/oleObject" Target="embeddings/oleObject51.bin"/><Relationship Id="rId260" Type="http://schemas.openxmlformats.org/officeDocument/2006/relationships/oleObject" Target="embeddings/oleObject133.bin"/><Relationship Id="rId281" Type="http://schemas.openxmlformats.org/officeDocument/2006/relationships/image" Target="media/image131.wmf"/><Relationship Id="rId316" Type="http://schemas.openxmlformats.org/officeDocument/2006/relationships/oleObject" Target="embeddings/oleObject161.bin"/><Relationship Id="rId337" Type="http://schemas.openxmlformats.org/officeDocument/2006/relationships/image" Target="media/image157.wmf"/><Relationship Id="rId34" Type="http://schemas.openxmlformats.org/officeDocument/2006/relationships/image" Target="media/image14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20" Type="http://schemas.openxmlformats.org/officeDocument/2006/relationships/image" Target="media/image57.wmf"/><Relationship Id="rId141" Type="http://schemas.openxmlformats.org/officeDocument/2006/relationships/image" Target="media/image66.wmf"/><Relationship Id="rId358" Type="http://schemas.openxmlformats.org/officeDocument/2006/relationships/image" Target="media/image167.wmf"/><Relationship Id="rId379" Type="http://schemas.openxmlformats.org/officeDocument/2006/relationships/hyperlink" Target="https://t.me/ORmathsDZ" TargetMode="External"/><Relationship Id="rId7" Type="http://schemas.openxmlformats.org/officeDocument/2006/relationships/endnotes" Target="endnotes.xml"/><Relationship Id="rId162" Type="http://schemas.openxmlformats.org/officeDocument/2006/relationships/image" Target="media/image75.wmf"/><Relationship Id="rId183" Type="http://schemas.openxmlformats.org/officeDocument/2006/relationships/image" Target="media/image85.wmf"/><Relationship Id="rId218" Type="http://schemas.openxmlformats.org/officeDocument/2006/relationships/image" Target="media/image101.wmf"/><Relationship Id="rId239" Type="http://schemas.openxmlformats.org/officeDocument/2006/relationships/image" Target="media/image111.wmf"/><Relationship Id="rId250" Type="http://schemas.openxmlformats.org/officeDocument/2006/relationships/image" Target="media/image116.wmf"/><Relationship Id="rId271" Type="http://schemas.openxmlformats.org/officeDocument/2006/relationships/image" Target="media/image126.wmf"/><Relationship Id="rId292" Type="http://schemas.openxmlformats.org/officeDocument/2006/relationships/oleObject" Target="embeddings/oleObject149.bin"/><Relationship Id="rId306" Type="http://schemas.openxmlformats.org/officeDocument/2006/relationships/oleObject" Target="embeddings/oleObject156.bin"/><Relationship Id="rId24" Type="http://schemas.openxmlformats.org/officeDocument/2006/relationships/image" Target="media/image10.wmf"/><Relationship Id="rId45" Type="http://schemas.openxmlformats.org/officeDocument/2006/relationships/image" Target="media/image19.png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31" Type="http://schemas.openxmlformats.org/officeDocument/2006/relationships/image" Target="media/image62.wmf"/><Relationship Id="rId327" Type="http://schemas.openxmlformats.org/officeDocument/2006/relationships/oleObject" Target="embeddings/oleObject168.bin"/><Relationship Id="rId348" Type="http://schemas.openxmlformats.org/officeDocument/2006/relationships/oleObject" Target="embeddings/oleObject179.bin"/><Relationship Id="rId369" Type="http://schemas.openxmlformats.org/officeDocument/2006/relationships/oleObject" Target="embeddings/oleObject191.bin"/><Relationship Id="rId152" Type="http://schemas.openxmlformats.org/officeDocument/2006/relationships/image" Target="media/image71.wmf"/><Relationship Id="rId173" Type="http://schemas.openxmlformats.org/officeDocument/2006/relationships/oleObject" Target="embeddings/oleObject86.bin"/><Relationship Id="rId194" Type="http://schemas.openxmlformats.org/officeDocument/2006/relationships/oleObject" Target="embeddings/oleObject97.bin"/><Relationship Id="rId208" Type="http://schemas.openxmlformats.org/officeDocument/2006/relationships/image" Target="media/image97.wmf"/><Relationship Id="rId229" Type="http://schemas.openxmlformats.org/officeDocument/2006/relationships/image" Target="media/image106.wmf"/><Relationship Id="rId380" Type="http://schemas.openxmlformats.org/officeDocument/2006/relationships/hyperlink" Target="https://www.youtube.com/c/ORtvDZ" TargetMode="External"/><Relationship Id="rId240" Type="http://schemas.openxmlformats.org/officeDocument/2006/relationships/oleObject" Target="embeddings/oleObject122.bin"/><Relationship Id="rId261" Type="http://schemas.openxmlformats.org/officeDocument/2006/relationships/image" Target="media/image121.wmf"/><Relationship Id="rId14" Type="http://schemas.openxmlformats.org/officeDocument/2006/relationships/image" Target="media/image5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282" Type="http://schemas.openxmlformats.org/officeDocument/2006/relationships/oleObject" Target="embeddings/oleObject144.bin"/><Relationship Id="rId317" Type="http://schemas.openxmlformats.org/officeDocument/2006/relationships/image" Target="media/image149.wmf"/><Relationship Id="rId338" Type="http://schemas.openxmlformats.org/officeDocument/2006/relationships/oleObject" Target="embeddings/oleObject174.bin"/><Relationship Id="rId359" Type="http://schemas.openxmlformats.org/officeDocument/2006/relationships/oleObject" Target="embeddings/oleObject185.bin"/><Relationship Id="rId8" Type="http://schemas.openxmlformats.org/officeDocument/2006/relationships/image" Target="media/image2.png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42" Type="http://schemas.openxmlformats.org/officeDocument/2006/relationships/oleObject" Target="embeddings/oleObject69.bin"/><Relationship Id="rId163" Type="http://schemas.openxmlformats.org/officeDocument/2006/relationships/oleObject" Target="embeddings/oleObject81.bin"/><Relationship Id="rId184" Type="http://schemas.openxmlformats.org/officeDocument/2006/relationships/oleObject" Target="embeddings/oleObject92.bin"/><Relationship Id="rId219" Type="http://schemas.openxmlformats.org/officeDocument/2006/relationships/oleObject" Target="embeddings/oleObject111.bin"/><Relationship Id="rId370" Type="http://schemas.openxmlformats.org/officeDocument/2006/relationships/image" Target="media/image172.wmf"/><Relationship Id="rId230" Type="http://schemas.openxmlformats.org/officeDocument/2006/relationships/oleObject" Target="embeddings/oleObject117.bin"/><Relationship Id="rId251" Type="http://schemas.openxmlformats.org/officeDocument/2006/relationships/oleObject" Target="embeddings/oleObject128.bin"/><Relationship Id="rId25" Type="http://schemas.openxmlformats.org/officeDocument/2006/relationships/oleObject" Target="embeddings/oleObject8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272" Type="http://schemas.openxmlformats.org/officeDocument/2006/relationships/oleObject" Target="embeddings/oleObject139.bin"/><Relationship Id="rId293" Type="http://schemas.openxmlformats.org/officeDocument/2006/relationships/image" Target="media/image137.wmf"/><Relationship Id="rId307" Type="http://schemas.openxmlformats.org/officeDocument/2006/relationships/image" Target="media/image144.wmf"/><Relationship Id="rId328" Type="http://schemas.openxmlformats.org/officeDocument/2006/relationships/image" Target="media/image153.wmf"/><Relationship Id="rId349" Type="http://schemas.openxmlformats.org/officeDocument/2006/relationships/oleObject" Target="embeddings/oleObject180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32" Type="http://schemas.openxmlformats.org/officeDocument/2006/relationships/oleObject" Target="embeddings/oleObject63.bin"/><Relationship Id="rId153" Type="http://schemas.openxmlformats.org/officeDocument/2006/relationships/oleObject" Target="embeddings/oleObject75.bin"/><Relationship Id="rId174" Type="http://schemas.openxmlformats.org/officeDocument/2006/relationships/image" Target="media/image81.wmf"/><Relationship Id="rId195" Type="http://schemas.openxmlformats.org/officeDocument/2006/relationships/image" Target="media/image91.wmf"/><Relationship Id="rId209" Type="http://schemas.openxmlformats.org/officeDocument/2006/relationships/oleObject" Target="embeddings/oleObject105.bin"/><Relationship Id="rId360" Type="http://schemas.openxmlformats.org/officeDocument/2006/relationships/image" Target="media/image168.wmf"/><Relationship Id="rId381" Type="http://schemas.openxmlformats.org/officeDocument/2006/relationships/header" Target="header1.xml"/><Relationship Id="rId220" Type="http://schemas.openxmlformats.org/officeDocument/2006/relationships/oleObject" Target="embeddings/oleObject112.bin"/><Relationship Id="rId241" Type="http://schemas.openxmlformats.org/officeDocument/2006/relationships/image" Target="media/image112.wmf"/><Relationship Id="rId15" Type="http://schemas.openxmlformats.org/officeDocument/2006/relationships/oleObject" Target="embeddings/oleObject3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262" Type="http://schemas.openxmlformats.org/officeDocument/2006/relationships/oleObject" Target="embeddings/oleObject134.bin"/><Relationship Id="rId283" Type="http://schemas.openxmlformats.org/officeDocument/2006/relationships/image" Target="media/image132.wmf"/><Relationship Id="rId318" Type="http://schemas.openxmlformats.org/officeDocument/2006/relationships/oleObject" Target="embeddings/oleObject162.bin"/><Relationship Id="rId339" Type="http://schemas.openxmlformats.org/officeDocument/2006/relationships/image" Target="media/image158.wmf"/><Relationship Id="rId78" Type="http://schemas.openxmlformats.org/officeDocument/2006/relationships/image" Target="media/image36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8.wmf"/><Relationship Id="rId143" Type="http://schemas.openxmlformats.org/officeDocument/2006/relationships/image" Target="media/image67.wmf"/><Relationship Id="rId164" Type="http://schemas.openxmlformats.org/officeDocument/2006/relationships/image" Target="media/image76.wmf"/><Relationship Id="rId185" Type="http://schemas.openxmlformats.org/officeDocument/2006/relationships/image" Target="media/image86.wmf"/><Relationship Id="rId350" Type="http://schemas.openxmlformats.org/officeDocument/2006/relationships/image" Target="media/image163.wmf"/><Relationship Id="rId371" Type="http://schemas.openxmlformats.org/officeDocument/2006/relationships/oleObject" Target="embeddings/oleObject192.bin"/><Relationship Id="rId9" Type="http://schemas.microsoft.com/office/2007/relationships/hdphoto" Target="media/hdphoto1.wdp"/><Relationship Id="rId210" Type="http://schemas.openxmlformats.org/officeDocument/2006/relationships/image" Target="media/image98.wmf"/><Relationship Id="rId26" Type="http://schemas.openxmlformats.org/officeDocument/2006/relationships/oleObject" Target="embeddings/oleObject9.bin"/><Relationship Id="rId231" Type="http://schemas.openxmlformats.org/officeDocument/2006/relationships/image" Target="media/image107.wmf"/><Relationship Id="rId252" Type="http://schemas.openxmlformats.org/officeDocument/2006/relationships/oleObject" Target="embeddings/oleObject129.bin"/><Relationship Id="rId273" Type="http://schemas.openxmlformats.org/officeDocument/2006/relationships/image" Target="media/image127.wmf"/><Relationship Id="rId294" Type="http://schemas.openxmlformats.org/officeDocument/2006/relationships/oleObject" Target="embeddings/oleObject150.bin"/><Relationship Id="rId308" Type="http://schemas.openxmlformats.org/officeDocument/2006/relationships/oleObject" Target="embeddings/oleObject157.bin"/><Relationship Id="rId329" Type="http://schemas.openxmlformats.org/officeDocument/2006/relationships/oleObject" Target="embeddings/oleObject169.bin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33" Type="http://schemas.openxmlformats.org/officeDocument/2006/relationships/image" Target="media/image63.wmf"/><Relationship Id="rId154" Type="http://schemas.openxmlformats.org/officeDocument/2006/relationships/oleObject" Target="embeddings/oleObject76.bin"/><Relationship Id="rId175" Type="http://schemas.openxmlformats.org/officeDocument/2006/relationships/oleObject" Target="embeddings/oleObject87.bin"/><Relationship Id="rId340" Type="http://schemas.openxmlformats.org/officeDocument/2006/relationships/oleObject" Target="embeddings/oleObject175.bin"/><Relationship Id="rId361" Type="http://schemas.openxmlformats.org/officeDocument/2006/relationships/oleObject" Target="embeddings/oleObject186.bin"/><Relationship Id="rId196" Type="http://schemas.openxmlformats.org/officeDocument/2006/relationships/oleObject" Target="embeddings/oleObject98.bin"/><Relationship Id="rId200" Type="http://schemas.openxmlformats.org/officeDocument/2006/relationships/oleObject" Target="embeddings/oleObject100.bin"/><Relationship Id="rId382" Type="http://schemas.openxmlformats.org/officeDocument/2006/relationships/footer" Target="footer1.xml"/><Relationship Id="rId16" Type="http://schemas.openxmlformats.org/officeDocument/2006/relationships/image" Target="media/image6.wmf"/><Relationship Id="rId221" Type="http://schemas.openxmlformats.org/officeDocument/2006/relationships/image" Target="media/image102.wmf"/><Relationship Id="rId242" Type="http://schemas.openxmlformats.org/officeDocument/2006/relationships/oleObject" Target="embeddings/oleObject123.bin"/><Relationship Id="rId263" Type="http://schemas.openxmlformats.org/officeDocument/2006/relationships/image" Target="media/image122.wmf"/><Relationship Id="rId284" Type="http://schemas.openxmlformats.org/officeDocument/2006/relationships/oleObject" Target="embeddings/oleObject145.bin"/><Relationship Id="rId319" Type="http://schemas.openxmlformats.org/officeDocument/2006/relationships/image" Target="media/image150.wmf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8.bin"/><Relationship Id="rId144" Type="http://schemas.openxmlformats.org/officeDocument/2006/relationships/oleObject" Target="embeddings/oleObject70.bin"/><Relationship Id="rId330" Type="http://schemas.openxmlformats.org/officeDocument/2006/relationships/oleObject" Target="embeddings/oleObject170.bin"/><Relationship Id="rId90" Type="http://schemas.openxmlformats.org/officeDocument/2006/relationships/image" Target="media/image42.wmf"/><Relationship Id="rId165" Type="http://schemas.openxmlformats.org/officeDocument/2006/relationships/oleObject" Target="embeddings/oleObject82.bin"/><Relationship Id="rId186" Type="http://schemas.openxmlformats.org/officeDocument/2006/relationships/oleObject" Target="embeddings/oleObject93.bin"/><Relationship Id="rId351" Type="http://schemas.openxmlformats.org/officeDocument/2006/relationships/oleObject" Target="embeddings/oleObject181.bin"/><Relationship Id="rId372" Type="http://schemas.openxmlformats.org/officeDocument/2006/relationships/image" Target="media/image173.wmf"/><Relationship Id="rId211" Type="http://schemas.openxmlformats.org/officeDocument/2006/relationships/oleObject" Target="embeddings/oleObject106.bin"/><Relationship Id="rId232" Type="http://schemas.openxmlformats.org/officeDocument/2006/relationships/oleObject" Target="embeddings/oleObject118.bin"/><Relationship Id="rId253" Type="http://schemas.openxmlformats.org/officeDocument/2006/relationships/image" Target="media/image117.wmf"/><Relationship Id="rId274" Type="http://schemas.openxmlformats.org/officeDocument/2006/relationships/oleObject" Target="embeddings/oleObject140.bin"/><Relationship Id="rId295" Type="http://schemas.openxmlformats.org/officeDocument/2006/relationships/image" Target="media/image138.wmf"/><Relationship Id="rId309" Type="http://schemas.openxmlformats.org/officeDocument/2006/relationships/image" Target="media/image145.wmf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34" Type="http://schemas.openxmlformats.org/officeDocument/2006/relationships/oleObject" Target="embeddings/oleObject64.bin"/><Relationship Id="rId320" Type="http://schemas.openxmlformats.org/officeDocument/2006/relationships/oleObject" Target="embeddings/oleObject163.bin"/><Relationship Id="rId80" Type="http://schemas.openxmlformats.org/officeDocument/2006/relationships/image" Target="media/image37.wmf"/><Relationship Id="rId155" Type="http://schemas.openxmlformats.org/officeDocument/2006/relationships/image" Target="media/image72.wmf"/><Relationship Id="rId176" Type="http://schemas.openxmlformats.org/officeDocument/2006/relationships/image" Target="media/image82.wmf"/><Relationship Id="rId197" Type="http://schemas.openxmlformats.org/officeDocument/2006/relationships/image" Target="media/image92.wmf"/><Relationship Id="rId341" Type="http://schemas.openxmlformats.org/officeDocument/2006/relationships/image" Target="media/image159.wmf"/><Relationship Id="rId362" Type="http://schemas.openxmlformats.org/officeDocument/2006/relationships/image" Target="media/image169.wmf"/><Relationship Id="rId383" Type="http://schemas.openxmlformats.org/officeDocument/2006/relationships/footer" Target="footer2.xml"/><Relationship Id="rId201" Type="http://schemas.openxmlformats.org/officeDocument/2006/relationships/image" Target="media/image94.wmf"/><Relationship Id="rId222" Type="http://schemas.openxmlformats.org/officeDocument/2006/relationships/oleObject" Target="embeddings/oleObject113.bin"/><Relationship Id="rId243" Type="http://schemas.openxmlformats.org/officeDocument/2006/relationships/image" Target="media/image113.wmf"/><Relationship Id="rId264" Type="http://schemas.openxmlformats.org/officeDocument/2006/relationships/oleObject" Target="embeddings/oleObject135.bin"/><Relationship Id="rId285" Type="http://schemas.openxmlformats.org/officeDocument/2006/relationships/image" Target="media/image133.wmf"/><Relationship Id="rId17" Type="http://schemas.openxmlformats.org/officeDocument/2006/relationships/oleObject" Target="embeddings/oleObject4.bin"/><Relationship Id="rId38" Type="http://schemas.openxmlformats.org/officeDocument/2006/relationships/oleObject" Target="embeddings/oleObject16.bin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24" Type="http://schemas.openxmlformats.org/officeDocument/2006/relationships/image" Target="media/image59.wmf"/><Relationship Id="rId310" Type="http://schemas.openxmlformats.org/officeDocument/2006/relationships/oleObject" Target="embeddings/oleObject158.bin"/><Relationship Id="rId70" Type="http://schemas.openxmlformats.org/officeDocument/2006/relationships/image" Target="media/image32.wmf"/><Relationship Id="rId91" Type="http://schemas.openxmlformats.org/officeDocument/2006/relationships/oleObject" Target="embeddings/oleObject42.bin"/><Relationship Id="rId145" Type="http://schemas.openxmlformats.org/officeDocument/2006/relationships/image" Target="media/image68.wmf"/><Relationship Id="rId166" Type="http://schemas.openxmlformats.org/officeDocument/2006/relationships/image" Target="media/image77.wmf"/><Relationship Id="rId187" Type="http://schemas.openxmlformats.org/officeDocument/2006/relationships/image" Target="media/image87.wmf"/><Relationship Id="rId331" Type="http://schemas.openxmlformats.org/officeDocument/2006/relationships/image" Target="media/image154.wmf"/><Relationship Id="rId352" Type="http://schemas.openxmlformats.org/officeDocument/2006/relationships/image" Target="media/image164.wmf"/><Relationship Id="rId373" Type="http://schemas.openxmlformats.org/officeDocument/2006/relationships/oleObject" Target="embeddings/oleObject193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7.bin"/><Relationship Id="rId233" Type="http://schemas.openxmlformats.org/officeDocument/2006/relationships/image" Target="media/image108.wmf"/><Relationship Id="rId254" Type="http://schemas.openxmlformats.org/officeDocument/2006/relationships/oleObject" Target="embeddings/oleObject130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275" Type="http://schemas.openxmlformats.org/officeDocument/2006/relationships/image" Target="media/image128.wmf"/><Relationship Id="rId296" Type="http://schemas.openxmlformats.org/officeDocument/2006/relationships/oleObject" Target="embeddings/oleObject151.bin"/><Relationship Id="rId300" Type="http://schemas.openxmlformats.org/officeDocument/2006/relationships/oleObject" Target="embeddings/oleObject153.bin"/><Relationship Id="rId60" Type="http://schemas.openxmlformats.org/officeDocument/2006/relationships/image" Target="media/image27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5.bin"/><Relationship Id="rId156" Type="http://schemas.openxmlformats.org/officeDocument/2006/relationships/oleObject" Target="embeddings/oleObject77.bin"/><Relationship Id="rId177" Type="http://schemas.openxmlformats.org/officeDocument/2006/relationships/oleObject" Target="embeddings/oleObject88.bin"/><Relationship Id="rId198" Type="http://schemas.openxmlformats.org/officeDocument/2006/relationships/oleObject" Target="embeddings/oleObject99.bin"/><Relationship Id="rId321" Type="http://schemas.openxmlformats.org/officeDocument/2006/relationships/image" Target="media/image151.wmf"/><Relationship Id="rId342" Type="http://schemas.openxmlformats.org/officeDocument/2006/relationships/oleObject" Target="embeddings/oleObject176.bin"/><Relationship Id="rId363" Type="http://schemas.openxmlformats.org/officeDocument/2006/relationships/oleObject" Target="embeddings/oleObject187.bin"/><Relationship Id="rId384" Type="http://schemas.openxmlformats.org/officeDocument/2006/relationships/fontTable" Target="fontTable.xml"/><Relationship Id="rId202" Type="http://schemas.openxmlformats.org/officeDocument/2006/relationships/oleObject" Target="embeddings/oleObject101.bin"/><Relationship Id="rId223" Type="http://schemas.openxmlformats.org/officeDocument/2006/relationships/image" Target="media/image103.wmf"/><Relationship Id="rId244" Type="http://schemas.openxmlformats.org/officeDocument/2006/relationships/oleObject" Target="embeddings/oleObject124.bin"/><Relationship Id="rId18" Type="http://schemas.openxmlformats.org/officeDocument/2006/relationships/image" Target="media/image7.wmf"/><Relationship Id="rId39" Type="http://schemas.openxmlformats.org/officeDocument/2006/relationships/image" Target="media/image16.wmf"/><Relationship Id="rId265" Type="http://schemas.openxmlformats.org/officeDocument/2006/relationships/image" Target="media/image123.wmf"/><Relationship Id="rId286" Type="http://schemas.openxmlformats.org/officeDocument/2006/relationships/oleObject" Target="embeddings/oleObject146.bin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25" Type="http://schemas.openxmlformats.org/officeDocument/2006/relationships/oleObject" Target="embeddings/oleObject59.bin"/><Relationship Id="rId146" Type="http://schemas.openxmlformats.org/officeDocument/2006/relationships/oleObject" Target="embeddings/oleObject71.bin"/><Relationship Id="rId167" Type="http://schemas.openxmlformats.org/officeDocument/2006/relationships/oleObject" Target="embeddings/oleObject83.bin"/><Relationship Id="rId188" Type="http://schemas.openxmlformats.org/officeDocument/2006/relationships/oleObject" Target="embeddings/oleObject94.bin"/><Relationship Id="rId311" Type="http://schemas.openxmlformats.org/officeDocument/2006/relationships/image" Target="media/image146.wmf"/><Relationship Id="rId332" Type="http://schemas.openxmlformats.org/officeDocument/2006/relationships/oleObject" Target="embeddings/oleObject171.bin"/><Relationship Id="rId353" Type="http://schemas.openxmlformats.org/officeDocument/2006/relationships/oleObject" Target="embeddings/oleObject182.bin"/><Relationship Id="rId374" Type="http://schemas.openxmlformats.org/officeDocument/2006/relationships/image" Target="media/image174.wmf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13" Type="http://schemas.openxmlformats.org/officeDocument/2006/relationships/oleObject" Target="embeddings/oleObject108.bin"/><Relationship Id="rId234" Type="http://schemas.openxmlformats.org/officeDocument/2006/relationships/oleObject" Target="embeddings/oleObject119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image" Target="media/image118.wmf"/><Relationship Id="rId276" Type="http://schemas.openxmlformats.org/officeDocument/2006/relationships/oleObject" Target="embeddings/oleObject141.bin"/><Relationship Id="rId297" Type="http://schemas.openxmlformats.org/officeDocument/2006/relationships/image" Target="media/image139.wmf"/><Relationship Id="rId40" Type="http://schemas.openxmlformats.org/officeDocument/2006/relationships/oleObject" Target="embeddings/oleObject17.bin"/><Relationship Id="rId115" Type="http://schemas.openxmlformats.org/officeDocument/2006/relationships/oleObject" Target="embeddings/oleObject54.bin"/><Relationship Id="rId136" Type="http://schemas.openxmlformats.org/officeDocument/2006/relationships/image" Target="media/image64.wmf"/><Relationship Id="rId157" Type="http://schemas.openxmlformats.org/officeDocument/2006/relationships/image" Target="media/image73.wmf"/><Relationship Id="rId178" Type="http://schemas.openxmlformats.org/officeDocument/2006/relationships/image" Target="media/image83.wmf"/><Relationship Id="rId301" Type="http://schemas.openxmlformats.org/officeDocument/2006/relationships/image" Target="media/image141.wmf"/><Relationship Id="rId322" Type="http://schemas.openxmlformats.org/officeDocument/2006/relationships/oleObject" Target="embeddings/oleObject164.bin"/><Relationship Id="rId343" Type="http://schemas.openxmlformats.org/officeDocument/2006/relationships/image" Target="media/image160.wmf"/><Relationship Id="rId364" Type="http://schemas.openxmlformats.org/officeDocument/2006/relationships/oleObject" Target="embeddings/oleObject188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99" Type="http://schemas.openxmlformats.org/officeDocument/2006/relationships/image" Target="media/image93.wmf"/><Relationship Id="rId203" Type="http://schemas.openxmlformats.org/officeDocument/2006/relationships/oleObject" Target="embeddings/oleObject102.bin"/><Relationship Id="rId385" Type="http://schemas.openxmlformats.org/officeDocument/2006/relationships/theme" Target="theme/theme1.xml"/><Relationship Id="rId19" Type="http://schemas.openxmlformats.org/officeDocument/2006/relationships/oleObject" Target="embeddings/oleObject5.bin"/><Relationship Id="rId224" Type="http://schemas.openxmlformats.org/officeDocument/2006/relationships/oleObject" Target="embeddings/oleObject114.bin"/><Relationship Id="rId245" Type="http://schemas.openxmlformats.org/officeDocument/2006/relationships/image" Target="media/image114.wmf"/><Relationship Id="rId266" Type="http://schemas.openxmlformats.org/officeDocument/2006/relationships/oleObject" Target="embeddings/oleObject136.bin"/><Relationship Id="rId287" Type="http://schemas.openxmlformats.org/officeDocument/2006/relationships/image" Target="media/image134.wmf"/><Relationship Id="rId30" Type="http://schemas.openxmlformats.org/officeDocument/2006/relationships/image" Target="media/image12.wmf"/><Relationship Id="rId105" Type="http://schemas.openxmlformats.org/officeDocument/2006/relationships/oleObject" Target="embeddings/oleObject49.bin"/><Relationship Id="rId126" Type="http://schemas.openxmlformats.org/officeDocument/2006/relationships/oleObject" Target="embeddings/oleObject60.bin"/><Relationship Id="rId147" Type="http://schemas.openxmlformats.org/officeDocument/2006/relationships/image" Target="media/image69.wmf"/><Relationship Id="rId168" Type="http://schemas.openxmlformats.org/officeDocument/2006/relationships/image" Target="media/image78.wmf"/><Relationship Id="rId312" Type="http://schemas.openxmlformats.org/officeDocument/2006/relationships/oleObject" Target="embeddings/oleObject159.bin"/><Relationship Id="rId333" Type="http://schemas.openxmlformats.org/officeDocument/2006/relationships/image" Target="media/image155.wmf"/><Relationship Id="rId354" Type="http://schemas.openxmlformats.org/officeDocument/2006/relationships/image" Target="media/image165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189" Type="http://schemas.openxmlformats.org/officeDocument/2006/relationships/image" Target="media/image88.wmf"/><Relationship Id="rId375" Type="http://schemas.openxmlformats.org/officeDocument/2006/relationships/oleObject" Target="embeddings/oleObject194.bin"/><Relationship Id="rId3" Type="http://schemas.openxmlformats.org/officeDocument/2006/relationships/styles" Target="styles.xml"/><Relationship Id="rId214" Type="http://schemas.openxmlformats.org/officeDocument/2006/relationships/image" Target="media/image99.wmf"/><Relationship Id="rId235" Type="http://schemas.openxmlformats.org/officeDocument/2006/relationships/image" Target="media/image109.wmf"/><Relationship Id="rId256" Type="http://schemas.openxmlformats.org/officeDocument/2006/relationships/oleObject" Target="embeddings/oleObject131.bin"/><Relationship Id="rId277" Type="http://schemas.openxmlformats.org/officeDocument/2006/relationships/image" Target="media/image129.wmf"/><Relationship Id="rId298" Type="http://schemas.openxmlformats.org/officeDocument/2006/relationships/oleObject" Target="embeddings/oleObject152.bin"/><Relationship Id="rId116" Type="http://schemas.openxmlformats.org/officeDocument/2006/relationships/image" Target="media/image55.wmf"/><Relationship Id="rId137" Type="http://schemas.openxmlformats.org/officeDocument/2006/relationships/oleObject" Target="embeddings/oleObject66.bin"/><Relationship Id="rId158" Type="http://schemas.openxmlformats.org/officeDocument/2006/relationships/oleObject" Target="embeddings/oleObject78.bin"/><Relationship Id="rId302" Type="http://schemas.openxmlformats.org/officeDocument/2006/relationships/oleObject" Target="embeddings/oleObject154.bin"/><Relationship Id="rId323" Type="http://schemas.openxmlformats.org/officeDocument/2006/relationships/oleObject" Target="embeddings/oleObject165.bin"/><Relationship Id="rId344" Type="http://schemas.openxmlformats.org/officeDocument/2006/relationships/oleObject" Target="embeddings/oleObject177.bin"/><Relationship Id="rId20" Type="http://schemas.openxmlformats.org/officeDocument/2006/relationships/image" Target="media/image8.wmf"/><Relationship Id="rId41" Type="http://schemas.openxmlformats.org/officeDocument/2006/relationships/image" Target="media/image17.wmf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9.bin"/><Relationship Id="rId365" Type="http://schemas.openxmlformats.org/officeDocument/2006/relationships/oleObject" Target="embeddings/oleObject189.bin"/><Relationship Id="rId190" Type="http://schemas.openxmlformats.org/officeDocument/2006/relationships/oleObject" Target="embeddings/oleObject95.bin"/><Relationship Id="rId204" Type="http://schemas.openxmlformats.org/officeDocument/2006/relationships/image" Target="media/image95.wmf"/><Relationship Id="rId225" Type="http://schemas.openxmlformats.org/officeDocument/2006/relationships/image" Target="media/image104.wmf"/><Relationship Id="rId246" Type="http://schemas.openxmlformats.org/officeDocument/2006/relationships/oleObject" Target="embeddings/oleObject125.bin"/><Relationship Id="rId267" Type="http://schemas.openxmlformats.org/officeDocument/2006/relationships/image" Target="media/image124.wmf"/><Relationship Id="rId288" Type="http://schemas.openxmlformats.org/officeDocument/2006/relationships/oleObject" Target="embeddings/oleObject147.bin"/><Relationship Id="rId106" Type="http://schemas.openxmlformats.org/officeDocument/2006/relationships/image" Target="media/image50.wmf"/><Relationship Id="rId127" Type="http://schemas.openxmlformats.org/officeDocument/2006/relationships/image" Target="media/image60.wmf"/><Relationship Id="rId313" Type="http://schemas.openxmlformats.org/officeDocument/2006/relationships/image" Target="media/image147.wmf"/><Relationship Id="rId10" Type="http://schemas.openxmlformats.org/officeDocument/2006/relationships/image" Target="media/image3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94" Type="http://schemas.openxmlformats.org/officeDocument/2006/relationships/image" Target="media/image44.wmf"/><Relationship Id="rId148" Type="http://schemas.openxmlformats.org/officeDocument/2006/relationships/oleObject" Target="embeddings/oleObject72.bin"/><Relationship Id="rId169" Type="http://schemas.openxmlformats.org/officeDocument/2006/relationships/oleObject" Target="embeddings/oleObject84.bin"/><Relationship Id="rId334" Type="http://schemas.openxmlformats.org/officeDocument/2006/relationships/oleObject" Target="embeddings/oleObject172.bin"/><Relationship Id="rId355" Type="http://schemas.openxmlformats.org/officeDocument/2006/relationships/oleObject" Target="embeddings/oleObject183.bin"/><Relationship Id="rId376" Type="http://schemas.openxmlformats.org/officeDocument/2006/relationships/hyperlink" Target="http://www.mathsDZ.com" TargetMode="External"/><Relationship Id="rId4" Type="http://schemas.openxmlformats.org/officeDocument/2006/relationships/settings" Target="settings.xml"/><Relationship Id="rId180" Type="http://schemas.openxmlformats.org/officeDocument/2006/relationships/oleObject" Target="embeddings/oleObject90.bin"/><Relationship Id="rId215" Type="http://schemas.openxmlformats.org/officeDocument/2006/relationships/oleObject" Target="embeddings/oleObject109.bin"/><Relationship Id="rId236" Type="http://schemas.openxmlformats.org/officeDocument/2006/relationships/oleObject" Target="embeddings/oleObject120.bin"/><Relationship Id="rId257" Type="http://schemas.openxmlformats.org/officeDocument/2006/relationships/image" Target="media/image119.wmf"/><Relationship Id="rId278" Type="http://schemas.openxmlformats.org/officeDocument/2006/relationships/oleObject" Target="embeddings/oleObject142.bin"/><Relationship Id="rId303" Type="http://schemas.openxmlformats.org/officeDocument/2006/relationships/image" Target="media/image142.wmf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ED21296-5FEC-40DC-AFE4-0DB34BEF426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430</TotalTime>
  <Pages>5</Pages>
  <Words>1468</Words>
  <Characters>8374</Characters>
  <Application>Microsoft Office Word</Application>
  <DocSecurity>0</DocSecurity>
  <Lines>69</Lines>
  <Paragraphs>19</Paragraphs>
  <ScaleCrop>false</ScaleCrop>
  <HeadingPairs>
    <vt:vector size="4" baseType="variant">
      <vt:variant>
        <vt:lpstr>Titre</vt:lpstr>
      </vt:variant>
      <vt:variant>
        <vt:i4>1</vt:i4>
      </vt:variant>
      <vt:variant>
        <vt:lpstr>العنوان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982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Omar RAHIS</dc:creator>
  <cp:keywords/>
  <dc:description/>
  <cp:lastModifiedBy>omar rahis</cp:lastModifiedBy>
  <cp:revision>372</cp:revision>
  <cp:lastPrinted>2022-05-11T09:40:00Z</cp:lastPrinted>
  <dcterms:created xsi:type="dcterms:W3CDTF">2022-04-02T18:07:00Z</dcterms:created>
  <dcterms:modified xsi:type="dcterms:W3CDTF">2022-05-16T12:59:00Z</dcterms:modified>
</cp:coreProperties>
</file>